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rPr>
          <w:rFonts w:asciiTheme="majorHAnsi" w:eastAsiaTheme="majorEastAsia" w:hAnsiTheme="majorHAnsi" w:cstheme="majorBidi"/>
          <w:caps/>
          <w:sz w:val="32"/>
          <w:szCs w:val="20"/>
        </w:rPr>
        <w:id w:val="-1544590066"/>
        <w:docPartObj>
          <w:docPartGallery w:val="Cover Pages"/>
          <w:docPartUnique/>
        </w:docPartObj>
      </w:sdtPr>
      <w:sdtEndPr>
        <w:rPr>
          <w:rFonts w:ascii="Century Schoolbook" w:eastAsia="Times New Roman" w:hAnsi="Century Schoolbook" w:cs="Times New Roman"/>
          <w:caps w:val="0"/>
        </w:rPr>
      </w:sdtEndPr>
      <w:sdtContent>
        <w:tbl>
          <w:tblPr>
            <w:tblW w:w="5000" w:type="pct"/>
            <w:jc w:val="center"/>
            <w:tblLook w:val="04A0" w:firstRow="1" w:lastRow="0" w:firstColumn="1" w:lastColumn="0" w:noHBand="0" w:noVBand="1"/>
          </w:tblPr>
          <w:tblGrid>
            <w:gridCol w:w="9571"/>
          </w:tblGrid>
          <w:tr w:rsidR="001B0886">
            <w:trPr>
              <w:trHeight w:val="288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caps/>
                  <w:sz w:val="32"/>
                  <w:szCs w:val="20"/>
                </w:rPr>
                <w:alias w:val="Организация"/>
                <w:id w:val="15524243"/>
                <w:dataBinding w:prefixMappings="xmlns:ns0='http://schemas.openxmlformats.org/officeDocument/2006/extended-properties'" w:xpath="/ns0:Properties[1]/ns0:Company[1]" w:storeItemID="{6668398D-A668-4E3E-A5EB-62B293D839F1}"/>
                <w:text/>
              </w:sdtPr>
              <w:sdtEndPr>
                <w:rPr>
                  <w:b/>
                  <w:sz w:val="22"/>
                  <w:szCs w:val="22"/>
                </w:rPr>
              </w:sdtEndPr>
              <w:sdtContent>
                <w:tc>
                  <w:tcPr>
                    <w:tcW w:w="5000" w:type="pct"/>
                  </w:tcPr>
                  <w:p w:rsidR="001B0886" w:rsidRDefault="009D4ABC" w:rsidP="009D4ABC">
                    <w:pPr>
                      <w:pStyle w:val="ae"/>
                      <w:jc w:val="center"/>
                      <w:rPr>
                        <w:rFonts w:asciiTheme="majorHAnsi" w:eastAsiaTheme="majorEastAsia" w:hAnsiTheme="majorHAnsi" w:cstheme="majorBidi"/>
                        <w:caps/>
                      </w:rPr>
                    </w:pPr>
                    <w:r w:rsidRPr="009D4ABC">
                      <w:rPr>
                        <w:rFonts w:asciiTheme="majorHAnsi" w:eastAsiaTheme="majorEastAsia" w:hAnsiTheme="majorHAnsi" w:cstheme="majorBidi"/>
                        <w:b/>
                        <w:caps/>
                        <w:sz w:val="32"/>
                        <w:szCs w:val="20"/>
                      </w:rPr>
                      <w:t>Кубанский госуниверситет</w:t>
                    </w:r>
                  </w:p>
                </w:tc>
              </w:sdtContent>
            </w:sdt>
          </w:tr>
          <w:tr w:rsidR="001B0886">
            <w:trPr>
              <w:trHeight w:val="1440"/>
              <w:jc w:val="center"/>
            </w:trPr>
            <w:sdt>
              <w:sdtPr>
                <w:rPr>
                  <w:rFonts w:asciiTheme="majorHAnsi" w:eastAsiaTheme="majorEastAsia" w:hAnsiTheme="majorHAnsi" w:cstheme="majorBidi"/>
                  <w:b/>
                  <w:sz w:val="80"/>
                  <w:szCs w:val="80"/>
                </w:rPr>
                <w:alias w:val="Название"/>
                <w:id w:val="15524250"/>
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bottom w:val="single" w:sz="4" w:space="0" w:color="FFCA08" w:themeColor="accent1"/>
                    </w:tcBorders>
                    <w:vAlign w:val="center"/>
                  </w:tcPr>
                  <w:p w:rsidR="001B0886" w:rsidRPr="001B0886" w:rsidRDefault="00145BDA" w:rsidP="001B0886">
                    <w:pPr>
                      <w:pStyle w:val="ae"/>
                      <w:jc w:val="center"/>
                      <w:rPr>
                        <w:rFonts w:asciiTheme="majorHAnsi" w:eastAsiaTheme="majorEastAsia" w:hAnsiTheme="majorHAnsi" w:cstheme="majorBidi"/>
                        <w:b/>
                        <w:sz w:val="80"/>
                        <w:szCs w:val="80"/>
                      </w:rPr>
                    </w:pPr>
                    <w:r>
                      <w:rPr>
                        <w:rFonts w:asciiTheme="majorHAnsi" w:eastAsiaTheme="majorEastAsia" w:hAnsiTheme="majorHAnsi" w:cstheme="majorBidi"/>
                        <w:b/>
                        <w:sz w:val="80"/>
                        <w:szCs w:val="80"/>
                      </w:rPr>
                      <w:t>ТЕКСТОВЫЕ ЗАДАЧИ НАЧАЛЬНОЙ</w:t>
                    </w:r>
                    <w:r w:rsidR="008A1234">
                      <w:rPr>
                        <w:rFonts w:asciiTheme="majorHAnsi" w:eastAsiaTheme="majorEastAsia" w:hAnsiTheme="majorHAnsi" w:cstheme="majorBidi"/>
                        <w:b/>
                        <w:sz w:val="80"/>
                        <w:szCs w:val="80"/>
                      </w:rPr>
                      <w:t xml:space="preserve"> </w:t>
                    </w:r>
                    <w:r>
                      <w:rPr>
                        <w:rFonts w:asciiTheme="majorHAnsi" w:eastAsiaTheme="majorEastAsia" w:hAnsiTheme="majorHAnsi" w:cstheme="majorBidi"/>
                        <w:b/>
                        <w:sz w:val="80"/>
                        <w:szCs w:val="80"/>
                      </w:rPr>
                      <w:t>ШКОЛЫ И МЕТОДЫ ИХ РЕШЕНИЙ</w:t>
                    </w:r>
                  </w:p>
                </w:tc>
              </w:sdtContent>
            </w:sdt>
          </w:tr>
          <w:tr w:rsidR="001B0886">
            <w:trPr>
              <w:trHeight w:val="720"/>
              <w:jc w:val="center"/>
            </w:trPr>
            <w:sdt>
              <w:sdtPr>
                <w:rPr>
                  <w:rFonts w:ascii="Cambria" w:hAnsi="Cambria"/>
                  <w:b/>
                  <w:sz w:val="80"/>
                  <w:szCs w:val="80"/>
                </w:rPr>
                <w:alias w:val="Подзаголовок"/>
                <w:id w:val="15524255"/>
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<w:text/>
              </w:sdtPr>
              <w:sdtEndPr/>
              <w:sdtContent>
                <w:tc>
                  <w:tcPr>
                    <w:tcW w:w="5000" w:type="pct"/>
                    <w:tcBorders>
                      <w:top w:val="single" w:sz="4" w:space="0" w:color="FFCA08" w:themeColor="accent1"/>
                    </w:tcBorders>
                    <w:vAlign w:val="center"/>
                  </w:tcPr>
                  <w:p w:rsidR="001B0886" w:rsidRDefault="001B0886">
                    <w:pPr>
                      <w:pStyle w:val="ae"/>
                      <w:jc w:val="center"/>
                      <w:rPr>
                        <w:rFonts w:asciiTheme="majorHAnsi" w:eastAsiaTheme="majorEastAsia" w:hAnsiTheme="majorHAnsi" w:cstheme="majorBidi"/>
                        <w:sz w:val="44"/>
                        <w:szCs w:val="44"/>
                      </w:rPr>
                    </w:pPr>
                    <w:r w:rsidRPr="001B0886">
                      <w:rPr>
                        <w:rFonts w:ascii="Cambria" w:hAnsi="Cambria"/>
                        <w:b/>
                        <w:sz w:val="80"/>
                        <w:szCs w:val="80"/>
                      </w:rPr>
                      <w:t>1-4 класс</w:t>
                    </w:r>
                  </w:p>
                </w:tc>
              </w:sdtContent>
            </w:sdt>
          </w:tr>
        </w:tbl>
        <w:p w:rsidR="001B0886" w:rsidRDefault="001B0886" w:rsidP="00BF3454"/>
        <w:p w:rsidR="001B0886" w:rsidRDefault="001B0886" w:rsidP="00BF3454"/>
        <w:p w:rsidR="001B0886" w:rsidRDefault="001B0886" w:rsidP="00BF3454">
          <w:pPr>
            <w:pStyle w:val="a5"/>
          </w:pPr>
        </w:p>
        <w:p w:rsidR="00821B50" w:rsidRDefault="00821B50" w:rsidP="00BF3454">
          <w:pPr>
            <w:pStyle w:val="a5"/>
          </w:pPr>
        </w:p>
        <w:p w:rsidR="00821B50" w:rsidRDefault="00821B50" w:rsidP="00BF3454">
          <w:pPr>
            <w:pStyle w:val="a5"/>
          </w:pPr>
        </w:p>
        <w:p w:rsidR="001B0886" w:rsidRDefault="001B0886" w:rsidP="00BF3454">
          <w:pPr>
            <w:pStyle w:val="a5"/>
          </w:pPr>
        </w:p>
        <w:p w:rsidR="001B0886" w:rsidRDefault="001B0886" w:rsidP="00BF3454">
          <w:pPr>
            <w:pStyle w:val="a5"/>
          </w:pPr>
        </w:p>
        <w:p w:rsidR="001B0886" w:rsidRPr="00821B50" w:rsidRDefault="001B0886" w:rsidP="00821B50">
          <w:pPr>
            <w:pStyle w:val="a5"/>
            <w:outlineLvl w:val="9"/>
            <w:rPr>
              <w:bCs w:val="0"/>
              <w:szCs w:val="20"/>
            </w:rPr>
          </w:pPr>
          <w:r w:rsidRPr="00821B50">
            <w:rPr>
              <w:bCs w:val="0"/>
              <w:szCs w:val="20"/>
            </w:rPr>
            <w:t>2017</w:t>
          </w:r>
        </w:p>
        <w:p w:rsidR="00C32AE5" w:rsidRDefault="00C32AE5" w:rsidP="00BF3454"/>
        <w:p w:rsidR="00C32AE5" w:rsidRDefault="00C32AE5" w:rsidP="00BF3454"/>
        <w:p w:rsidR="00C32AE5" w:rsidRDefault="00C32AE5" w:rsidP="00BF3454"/>
        <w:p w:rsidR="00C32AE5" w:rsidRDefault="00C32AE5" w:rsidP="00BF3454"/>
        <w:p w:rsidR="00C32AE5" w:rsidRDefault="00C32AE5" w:rsidP="00BF3454"/>
        <w:p w:rsidR="001B0886" w:rsidRDefault="00A826C8" w:rsidP="00BF3454"/>
      </w:sdtContent>
    </w:sdt>
    <w:p w:rsidR="00C47018" w:rsidRPr="00BF3454" w:rsidRDefault="006E0575" w:rsidP="00BF3454">
      <w:pPr>
        <w:pStyle w:val="a5"/>
      </w:pPr>
      <w:r w:rsidRPr="00BF3454">
        <w:lastRenderedPageBreak/>
        <w:t>Введение</w:t>
      </w:r>
    </w:p>
    <w:p w:rsidR="00072239" w:rsidRDefault="00072239" w:rsidP="006B0919">
      <w:r>
        <w:t>Решение текстовых задач, как хорошо известно, является наиболее действенным способом научиться понимать и п</w:t>
      </w:r>
      <w:r>
        <w:t>о</w:t>
      </w:r>
      <w:r>
        <w:t xml:space="preserve">любить математику. Их надо решать систематически на протяжении 1−11 классов. Для этой цели  созданы </w:t>
      </w:r>
      <w:r w:rsidR="005C087A">
        <w:t>совр</w:t>
      </w:r>
      <w:r w:rsidR="005C087A">
        <w:t>е</w:t>
      </w:r>
      <w:r w:rsidR="005C087A">
        <w:t xml:space="preserve">менные </w:t>
      </w:r>
      <w:r w:rsidR="00FE3422">
        <w:t>высоко</w:t>
      </w:r>
      <w:r>
        <w:t>каче</w:t>
      </w:r>
      <w:r w:rsidR="005C087A">
        <w:t>ственные пособия</w:t>
      </w:r>
      <w:r>
        <w:t xml:space="preserve"> </w:t>
      </w:r>
      <w:r w:rsidR="00E34939">
        <w:t xml:space="preserve"> </w:t>
      </w:r>
      <w:r w:rsidRPr="00072239">
        <w:t>[1−</w:t>
      </w:r>
      <w:r w:rsidR="00EA030A">
        <w:t>3</w:t>
      </w:r>
      <w:r w:rsidRPr="00072239">
        <w:t>]</w:t>
      </w:r>
      <w:r>
        <w:t xml:space="preserve">. Кроме того не устарели и гениальные творения </w:t>
      </w:r>
      <w:proofErr w:type="spellStart"/>
      <w:r w:rsidR="00CC2023">
        <w:t>Дж</w:t>
      </w:r>
      <w:proofErr w:type="gramStart"/>
      <w:r w:rsidR="00CC2023">
        <w:t>.</w:t>
      </w:r>
      <w:r>
        <w:t>П</w:t>
      </w:r>
      <w:proofErr w:type="gramEnd"/>
      <w:r>
        <w:t>о</w:t>
      </w:r>
      <w:r w:rsidR="00CC2023">
        <w:t>я</w:t>
      </w:r>
      <w:r>
        <w:t>й</w:t>
      </w:r>
      <w:proofErr w:type="spellEnd"/>
      <w:r w:rsidR="00CC2023">
        <w:t xml:space="preserve"> </w:t>
      </w:r>
      <w:r w:rsidR="00CC2023" w:rsidRPr="00CC2023">
        <w:t>“</w:t>
      </w:r>
      <w:r w:rsidR="00CC2023">
        <w:t>Как решить з</w:t>
      </w:r>
      <w:r w:rsidR="00CC2023">
        <w:t>а</w:t>
      </w:r>
      <w:r w:rsidR="00CC2023">
        <w:t>дачу</w:t>
      </w:r>
      <w:r w:rsidR="00CC2023" w:rsidRPr="00CC2023">
        <w:t>”</w:t>
      </w:r>
      <w:r w:rsidR="00CC2023">
        <w:t xml:space="preserve">  и </w:t>
      </w:r>
      <w:r w:rsidR="00CC2023" w:rsidRPr="00CC2023">
        <w:t>“</w:t>
      </w:r>
      <w:r w:rsidR="00CC2023">
        <w:t>Математическое открытие</w:t>
      </w:r>
      <w:r w:rsidR="00CC2023" w:rsidRPr="00CC2023">
        <w:t>”</w:t>
      </w:r>
      <w:r>
        <w:t xml:space="preserve">, а также хорошо </w:t>
      </w:r>
      <w:r w:rsidR="00AF627B">
        <w:t>пр</w:t>
      </w:r>
      <w:r w:rsidR="00AF627B">
        <w:t>о</w:t>
      </w:r>
      <w:r w:rsidR="00AF627B">
        <w:t>думанные</w:t>
      </w:r>
      <w:r>
        <w:t xml:space="preserve"> текстовые задачи</w:t>
      </w:r>
      <w:r w:rsidR="00CC2023">
        <w:t xml:space="preserve">, которые </w:t>
      </w:r>
      <w:r>
        <w:t xml:space="preserve"> приведены</w:t>
      </w:r>
      <w:r w:rsidR="00FE3422">
        <w:t xml:space="preserve"> (гл. 13) </w:t>
      </w:r>
      <w:r>
        <w:t xml:space="preserve"> в</w:t>
      </w:r>
      <w:r w:rsidR="00FE3422">
        <w:t xml:space="preserve"> </w:t>
      </w:r>
      <w:r w:rsidR="00CC2023">
        <w:t>неувядающем</w:t>
      </w:r>
      <w:r>
        <w:t xml:space="preserve"> пособии </w:t>
      </w:r>
      <w:r w:rsidR="00CC2023">
        <w:t xml:space="preserve">под. редакцией </w:t>
      </w:r>
      <w:proofErr w:type="spellStart"/>
      <w:r w:rsidR="00CC2023">
        <w:t>М.И.</w:t>
      </w:r>
      <w:r>
        <w:t>Сканави</w:t>
      </w:r>
      <w:proofErr w:type="spellEnd"/>
      <w:r>
        <w:t xml:space="preserve"> </w:t>
      </w:r>
      <w:r w:rsidR="00CC2023" w:rsidRPr="00CC2023">
        <w:t>“</w:t>
      </w:r>
      <w:r w:rsidR="00CC2023">
        <w:rPr>
          <w:lang w:val="en-US"/>
        </w:rPr>
        <w:t>C</w:t>
      </w:r>
      <w:proofErr w:type="spellStart"/>
      <w:r w:rsidR="00CC2023">
        <w:t>бо</w:t>
      </w:r>
      <w:r w:rsidR="00CC2023">
        <w:t>р</w:t>
      </w:r>
      <w:r w:rsidR="00CC2023">
        <w:t>ник</w:t>
      </w:r>
      <w:proofErr w:type="spellEnd"/>
      <w:r w:rsidR="00CC2023">
        <w:t xml:space="preserve"> задач</w:t>
      </w:r>
      <w:r w:rsidR="005C087A">
        <w:t xml:space="preserve"> по математике для поступающих в</w:t>
      </w:r>
      <w:r w:rsidR="0058309D">
        <w:t>о</w:t>
      </w:r>
      <w:r w:rsidR="005C087A">
        <w:t xml:space="preserve"> </w:t>
      </w:r>
      <w:r w:rsidR="0058309D">
        <w:t>ВТУЗЫ</w:t>
      </w:r>
      <w:r w:rsidR="00CC2023" w:rsidRPr="00CC2023">
        <w:t>”</w:t>
      </w:r>
      <w:r>
        <w:t>, к</w:t>
      </w:r>
      <w:r>
        <w:t>о</w:t>
      </w:r>
      <w:r>
        <w:t>торый систематически переиздаётся</w:t>
      </w:r>
      <w:r w:rsidR="00CC2023">
        <w:t xml:space="preserve"> по </w:t>
      </w:r>
      <w:r w:rsidR="002D3082">
        <w:t xml:space="preserve">настоящий </w:t>
      </w:r>
      <w:r w:rsidR="00CC2023">
        <w:t>день</w:t>
      </w:r>
      <w:r w:rsidR="0058309D">
        <w:t xml:space="preserve"> </w:t>
      </w:r>
      <w:r w:rsidR="0058309D" w:rsidRPr="0058309D">
        <w:t>[4]</w:t>
      </w:r>
      <w:r>
        <w:t xml:space="preserve">.  </w:t>
      </w:r>
    </w:p>
    <w:p w:rsidR="00FE3422" w:rsidRPr="00FE3422" w:rsidRDefault="002D3082" w:rsidP="00FE3422">
      <w:r>
        <w:t>Данное</w:t>
      </w:r>
      <w:r w:rsidR="006B0919">
        <w:t xml:space="preserve"> пособие</w:t>
      </w:r>
      <w:r w:rsidR="00CC2023">
        <w:t xml:space="preserve"> (части</w:t>
      </w:r>
      <w:r w:rsidR="00072239">
        <w:t xml:space="preserve"> </w:t>
      </w:r>
      <w:r w:rsidR="00072239">
        <w:rPr>
          <w:lang w:val="en-US"/>
        </w:rPr>
        <w:t>I</w:t>
      </w:r>
      <w:r w:rsidR="00072239">
        <w:t xml:space="preserve"> −</w:t>
      </w:r>
      <w:r w:rsidR="00072239" w:rsidRPr="00821B50">
        <w:t xml:space="preserve"> </w:t>
      </w:r>
      <w:r w:rsidR="00072239">
        <w:rPr>
          <w:lang w:val="en-US"/>
        </w:rPr>
        <w:t>VI</w:t>
      </w:r>
      <w:r w:rsidR="00072239">
        <w:t xml:space="preserve">) </w:t>
      </w:r>
      <w:r w:rsidR="006B0919">
        <w:t xml:space="preserve"> предназначено главным о</w:t>
      </w:r>
      <w:r w:rsidR="006B0919">
        <w:t>б</w:t>
      </w:r>
      <w:r w:rsidR="006B0919">
        <w:t>разом для учеников</w:t>
      </w:r>
      <w:r w:rsidR="00821B50">
        <w:t xml:space="preserve"> </w:t>
      </w:r>
      <w:r w:rsidR="00072239">
        <w:t xml:space="preserve">начальных </w:t>
      </w:r>
      <w:r w:rsidR="00AF627B">
        <w:t xml:space="preserve">1 −4 </w:t>
      </w:r>
      <w:r w:rsidR="00A36415">
        <w:t>классов</w:t>
      </w:r>
      <w:r w:rsidR="00FE3422">
        <w:t xml:space="preserve">, </w:t>
      </w:r>
      <w:r w:rsidR="00FE3422" w:rsidRPr="00FE3422">
        <w:t xml:space="preserve">но также для их родителей и учителей (части </w:t>
      </w:r>
      <w:r w:rsidR="00FE3422" w:rsidRPr="00FE3422">
        <w:rPr>
          <w:lang w:val="en-US"/>
        </w:rPr>
        <w:t>VII</w:t>
      </w:r>
      <w:r w:rsidR="00FE3422" w:rsidRPr="00FE3422">
        <w:t>−</w:t>
      </w:r>
      <w:r w:rsidR="00FE3422" w:rsidRPr="00FE3422">
        <w:rPr>
          <w:lang w:val="en-US"/>
        </w:rPr>
        <w:t>VIII</w:t>
      </w:r>
      <w:r w:rsidR="00FE3422" w:rsidRPr="00FE3422">
        <w:t xml:space="preserve">).  </w:t>
      </w:r>
    </w:p>
    <w:p w:rsidR="001557C6" w:rsidRDefault="002778E7" w:rsidP="006B0919">
      <w:r>
        <w:t>В</w:t>
      </w:r>
      <w:r w:rsidR="005C087A">
        <w:t xml:space="preserve"> </w:t>
      </w:r>
      <w:r w:rsidR="00485F93">
        <w:t>пособи</w:t>
      </w:r>
      <w:r w:rsidR="005C087A">
        <w:t>и</w:t>
      </w:r>
      <w:r w:rsidR="00485F93">
        <w:t xml:space="preserve"> по текстовым задачам </w:t>
      </w:r>
      <w:r w:rsidR="00AF627B">
        <w:t xml:space="preserve">для начальных классов </w:t>
      </w:r>
      <w:r w:rsidR="006E0575" w:rsidRPr="006E0575">
        <w:t>[1]</w:t>
      </w:r>
      <w:r w:rsidR="006E0575">
        <w:t xml:space="preserve"> представлены </w:t>
      </w:r>
      <w:r w:rsidR="00C30928">
        <w:t xml:space="preserve">задачи на все </w:t>
      </w:r>
      <w:r w:rsidR="006E0575">
        <w:t>основные</w:t>
      </w:r>
      <w:r w:rsidR="00C30928">
        <w:t xml:space="preserve"> темы</w:t>
      </w:r>
      <w:r w:rsidR="006E0575">
        <w:t xml:space="preserve"> школь</w:t>
      </w:r>
      <w:r w:rsidR="00C30928">
        <w:t>ной пр</w:t>
      </w:r>
      <w:r w:rsidR="00C30928">
        <w:t>о</w:t>
      </w:r>
      <w:r w:rsidR="00C30928">
        <w:t>граммы, изучаемых</w:t>
      </w:r>
      <w:r w:rsidR="006E0575">
        <w:t xml:space="preserve"> в начальной школе. Однако метод</w:t>
      </w:r>
      <w:r w:rsidR="00101471">
        <w:t>ы</w:t>
      </w:r>
      <w:r w:rsidR="006E0575">
        <w:t xml:space="preserve"> решения </w:t>
      </w:r>
      <w:r w:rsidR="001557C6">
        <w:t xml:space="preserve">задач в </w:t>
      </w:r>
      <w:r w:rsidR="001557C6" w:rsidRPr="00C30928">
        <w:t>[1]</w:t>
      </w:r>
      <w:r w:rsidR="00101471">
        <w:t xml:space="preserve"> не представлены</w:t>
      </w:r>
      <w:r w:rsidR="006E0575">
        <w:t xml:space="preserve">. </w:t>
      </w:r>
      <w:r w:rsidR="005C087A">
        <w:t>Д</w:t>
      </w:r>
      <w:r w:rsidR="006E0575">
        <w:t>анно</w:t>
      </w:r>
      <w:r w:rsidR="005C087A">
        <w:t>е</w:t>
      </w:r>
      <w:r w:rsidR="006E0575">
        <w:t xml:space="preserve"> пособи</w:t>
      </w:r>
      <w:r>
        <w:t>е</w:t>
      </w:r>
      <w:r w:rsidR="00C30928">
        <w:t xml:space="preserve"> неп</w:t>
      </w:r>
      <w:r w:rsidR="00C30928">
        <w:t>о</w:t>
      </w:r>
      <w:r w:rsidR="00C30928">
        <w:t xml:space="preserve">средственно связано с </w:t>
      </w:r>
      <w:r w:rsidR="005C087A">
        <w:t xml:space="preserve">этим пособием и в </w:t>
      </w:r>
      <w:r w:rsidR="00791F65">
        <w:t xml:space="preserve">скобках указаны номера задач по </w:t>
      </w:r>
      <w:r w:rsidR="00791F65" w:rsidRPr="00791F65">
        <w:t>[1]</w:t>
      </w:r>
      <w:r w:rsidR="00791F65">
        <w:t xml:space="preserve">. </w:t>
      </w:r>
      <w:r w:rsidR="00C30928">
        <w:t xml:space="preserve"> </w:t>
      </w:r>
      <w:r w:rsidR="006E0575">
        <w:t xml:space="preserve"> </w:t>
      </w:r>
      <w:r w:rsidR="005C087A">
        <w:t xml:space="preserve">Рассматривается </w:t>
      </w:r>
      <w:r w:rsidR="00791F65">
        <w:t xml:space="preserve"> </w:t>
      </w:r>
      <w:r w:rsidR="006E0575">
        <w:t xml:space="preserve">подробно </w:t>
      </w:r>
      <w:r w:rsidR="006E0575" w:rsidRPr="00C30928">
        <w:rPr>
          <w:b/>
        </w:rPr>
        <w:t>основной</w:t>
      </w:r>
      <w:r w:rsidR="006E0575">
        <w:t xml:space="preserve"> метод решения задач</w:t>
      </w:r>
      <w:r w:rsidR="00D26E26">
        <w:t>:</w:t>
      </w:r>
      <w:r w:rsidR="006E0575">
        <w:t xml:space="preserve"> по дей</w:t>
      </w:r>
      <w:r w:rsidR="00B00A84">
        <w:t>ствиям</w:t>
      </w:r>
      <w:r w:rsidR="00D26E26">
        <w:t>.</w:t>
      </w:r>
      <w:r w:rsidR="00B00A84">
        <w:t xml:space="preserve"> </w:t>
      </w:r>
    </w:p>
    <w:p w:rsidR="00C30928" w:rsidRDefault="00B00A84" w:rsidP="00BF3454">
      <w:r w:rsidRPr="00821B50">
        <w:rPr>
          <w:b/>
        </w:rPr>
        <w:t xml:space="preserve">В части </w:t>
      </w:r>
      <w:r w:rsidRPr="00821B50">
        <w:rPr>
          <w:b/>
          <w:lang w:val="en-US"/>
        </w:rPr>
        <w:t>I</w:t>
      </w:r>
      <w:r w:rsidRPr="00B00A84">
        <w:t xml:space="preserve"> </w:t>
      </w:r>
      <w:r>
        <w:t xml:space="preserve">рассмотрены примеры </w:t>
      </w:r>
      <w:r w:rsidR="00101471">
        <w:t xml:space="preserve">решения с помощью </w:t>
      </w:r>
      <w:r w:rsidR="001557C6">
        <w:t>о</w:t>
      </w:r>
      <w:r w:rsidR="001557C6">
        <w:t>с</w:t>
      </w:r>
      <w:r w:rsidR="001557C6">
        <w:t xml:space="preserve">новного </w:t>
      </w:r>
      <w:r w:rsidR="00101471">
        <w:t xml:space="preserve">метода </w:t>
      </w:r>
      <w:r w:rsidR="001557C6">
        <w:t xml:space="preserve">– </w:t>
      </w:r>
      <w:r w:rsidR="00101471">
        <w:t>по действиям</w:t>
      </w:r>
      <w:r w:rsidR="001557C6">
        <w:t>,</w:t>
      </w:r>
      <w:r w:rsidR="00101471">
        <w:t xml:space="preserve"> </w:t>
      </w:r>
      <w:r>
        <w:t>на все темы</w:t>
      </w:r>
      <w:r w:rsidR="00101471">
        <w:t>,</w:t>
      </w:r>
      <w:r>
        <w:t xml:space="preserve"> </w:t>
      </w:r>
      <w:r w:rsidR="00101471">
        <w:t>которые пре</w:t>
      </w:r>
      <w:r w:rsidR="00101471">
        <w:t>д</w:t>
      </w:r>
      <w:r w:rsidR="00101471">
        <w:t>ставлены</w:t>
      </w:r>
      <w:r w:rsidR="00C30928">
        <w:t xml:space="preserve"> в</w:t>
      </w:r>
      <w:r w:rsidR="00101471">
        <w:t xml:space="preserve"> </w:t>
      </w:r>
      <w:r w:rsidRPr="00B00A84">
        <w:t>[1]</w:t>
      </w:r>
      <w:r w:rsidR="006E0575">
        <w:t>.</w:t>
      </w:r>
      <w:r>
        <w:t xml:space="preserve"> </w:t>
      </w:r>
      <w:r w:rsidR="00C30928">
        <w:t xml:space="preserve">Основной метод базируется на 4 действиях арифметики: сложения, вычитания, умножения, деления.  </w:t>
      </w:r>
    </w:p>
    <w:p w:rsidR="00CF22B1" w:rsidRPr="0047643A" w:rsidRDefault="00B00A84" w:rsidP="00BF3454">
      <w:pPr>
        <w:rPr>
          <w:spacing w:val="-4"/>
          <w:szCs w:val="32"/>
        </w:rPr>
      </w:pPr>
      <w:r w:rsidRPr="00821B50">
        <w:rPr>
          <w:b/>
        </w:rPr>
        <w:t>В ч</w:t>
      </w:r>
      <w:r w:rsidR="00D26E26" w:rsidRPr="00821B50">
        <w:rPr>
          <w:b/>
        </w:rPr>
        <w:t>а</w:t>
      </w:r>
      <w:r w:rsidRPr="00821B50">
        <w:rPr>
          <w:b/>
        </w:rPr>
        <w:t xml:space="preserve">сти </w:t>
      </w:r>
      <w:r w:rsidRPr="00821B50">
        <w:rPr>
          <w:b/>
          <w:lang w:val="en-US"/>
        </w:rPr>
        <w:t>II</w:t>
      </w:r>
      <w:r>
        <w:t xml:space="preserve"> рассмотрен</w:t>
      </w:r>
      <w:r w:rsidR="001557C6">
        <w:t>а</w:t>
      </w:r>
      <w:r>
        <w:t xml:space="preserve"> подробно </w:t>
      </w:r>
      <w:r w:rsidR="001557C6">
        <w:t xml:space="preserve">природа </w:t>
      </w:r>
      <w:r>
        <w:t>основно</w:t>
      </w:r>
      <w:r w:rsidR="001557C6">
        <w:t>го</w:t>
      </w:r>
      <w:r>
        <w:t xml:space="preserve"> метод</w:t>
      </w:r>
      <w:r w:rsidR="001557C6">
        <w:t>а (по действиям)</w:t>
      </w:r>
      <w:r>
        <w:t>, с помощью которого решаются все текстовые задачи начальной (и средней) школы</w:t>
      </w:r>
      <w:r w:rsidR="001557C6">
        <w:t xml:space="preserve"> (1 – 6 классы)</w:t>
      </w:r>
      <w:r>
        <w:t>.</w:t>
      </w:r>
      <w:r w:rsidRPr="00B00A84">
        <w:rPr>
          <w:b/>
        </w:rPr>
        <w:t xml:space="preserve"> </w:t>
      </w:r>
      <w:r w:rsidR="00CF22B1">
        <w:rPr>
          <w:spacing w:val="-4"/>
          <w:szCs w:val="32"/>
        </w:rPr>
        <w:t>Н</w:t>
      </w:r>
      <w:r w:rsidR="00CF22B1">
        <w:rPr>
          <w:spacing w:val="-4"/>
          <w:szCs w:val="32"/>
        </w:rPr>
        <w:t>е</w:t>
      </w:r>
      <w:r w:rsidR="00CF22B1">
        <w:rPr>
          <w:spacing w:val="-4"/>
          <w:szCs w:val="32"/>
        </w:rPr>
        <w:t xml:space="preserve">смотря на </w:t>
      </w:r>
      <w:r w:rsidR="009C4390">
        <w:rPr>
          <w:spacing w:val="-4"/>
          <w:szCs w:val="32"/>
        </w:rPr>
        <w:t>то,</w:t>
      </w:r>
      <w:r w:rsidR="00CF22B1">
        <w:rPr>
          <w:spacing w:val="-4"/>
          <w:szCs w:val="32"/>
        </w:rPr>
        <w:t xml:space="preserve"> что </w:t>
      </w:r>
      <w:r w:rsidR="00C30928" w:rsidRPr="00C30928">
        <w:rPr>
          <w:b/>
          <w:spacing w:val="-4"/>
          <w:szCs w:val="32"/>
        </w:rPr>
        <w:t>тематика</w:t>
      </w:r>
      <w:r w:rsidR="00C30928">
        <w:rPr>
          <w:b/>
          <w:spacing w:val="-4"/>
          <w:szCs w:val="32"/>
        </w:rPr>
        <w:t>,</w:t>
      </w:r>
      <w:r w:rsidR="00C30928" w:rsidRPr="00C30928">
        <w:rPr>
          <w:b/>
          <w:spacing w:val="-4"/>
          <w:szCs w:val="32"/>
        </w:rPr>
        <w:t xml:space="preserve"> содержание</w:t>
      </w:r>
      <w:r w:rsidR="00791F65">
        <w:rPr>
          <w:b/>
          <w:spacing w:val="-4"/>
          <w:szCs w:val="32"/>
        </w:rPr>
        <w:t xml:space="preserve"> и трудность</w:t>
      </w:r>
      <w:r w:rsidR="00791F65">
        <w:rPr>
          <w:spacing w:val="-4"/>
          <w:szCs w:val="32"/>
        </w:rPr>
        <w:t xml:space="preserve"> з</w:t>
      </w:r>
      <w:r w:rsidR="00791F65">
        <w:rPr>
          <w:spacing w:val="-4"/>
          <w:szCs w:val="32"/>
        </w:rPr>
        <w:t>а</w:t>
      </w:r>
      <w:r w:rsidR="00791F65">
        <w:rPr>
          <w:spacing w:val="-4"/>
          <w:szCs w:val="32"/>
        </w:rPr>
        <w:t xml:space="preserve">дач </w:t>
      </w:r>
      <w:r w:rsidR="00C30928">
        <w:rPr>
          <w:b/>
          <w:spacing w:val="-4"/>
          <w:szCs w:val="32"/>
        </w:rPr>
        <w:t xml:space="preserve"> </w:t>
      </w:r>
      <w:proofErr w:type="gramStart"/>
      <w:r w:rsidR="00CF22B1">
        <w:rPr>
          <w:spacing w:val="-4"/>
          <w:szCs w:val="32"/>
        </w:rPr>
        <w:t>сам</w:t>
      </w:r>
      <w:r w:rsidR="00C30928">
        <w:rPr>
          <w:spacing w:val="-4"/>
          <w:szCs w:val="32"/>
        </w:rPr>
        <w:t>ы</w:t>
      </w:r>
      <w:r w:rsidR="00CF22B1">
        <w:rPr>
          <w:spacing w:val="-4"/>
          <w:szCs w:val="32"/>
        </w:rPr>
        <w:t>е</w:t>
      </w:r>
      <w:proofErr w:type="gramEnd"/>
      <w:r w:rsidR="00CF22B1">
        <w:rPr>
          <w:spacing w:val="-4"/>
          <w:szCs w:val="32"/>
        </w:rPr>
        <w:t xml:space="preserve"> раз</w:t>
      </w:r>
      <w:r w:rsidR="00C30928">
        <w:rPr>
          <w:spacing w:val="-4"/>
          <w:szCs w:val="32"/>
        </w:rPr>
        <w:t>ны</w:t>
      </w:r>
      <w:r w:rsidR="00CF22B1">
        <w:rPr>
          <w:spacing w:val="-4"/>
          <w:szCs w:val="32"/>
        </w:rPr>
        <w:t xml:space="preserve">е, </w:t>
      </w:r>
      <w:r w:rsidR="00C30928">
        <w:rPr>
          <w:spacing w:val="-4"/>
          <w:szCs w:val="32"/>
        </w:rPr>
        <w:t xml:space="preserve">основой </w:t>
      </w:r>
      <w:r w:rsidR="001557C6">
        <w:rPr>
          <w:spacing w:val="-4"/>
          <w:szCs w:val="32"/>
        </w:rPr>
        <w:t xml:space="preserve">метод по действиям основывается </w:t>
      </w:r>
      <w:r w:rsidR="002D3082">
        <w:rPr>
          <w:spacing w:val="-4"/>
          <w:szCs w:val="32"/>
        </w:rPr>
        <w:lastRenderedPageBreak/>
        <w:t xml:space="preserve">всего </w:t>
      </w:r>
      <w:r w:rsidR="001557C6">
        <w:rPr>
          <w:spacing w:val="-4"/>
          <w:szCs w:val="32"/>
        </w:rPr>
        <w:t>на</w:t>
      </w:r>
      <w:r w:rsidR="00C30928">
        <w:rPr>
          <w:spacing w:val="-4"/>
          <w:szCs w:val="32"/>
        </w:rPr>
        <w:t xml:space="preserve"> </w:t>
      </w:r>
      <w:r w:rsidR="005C087A">
        <w:rPr>
          <w:spacing w:val="-4"/>
          <w:szCs w:val="32"/>
        </w:rPr>
        <w:t>одно</w:t>
      </w:r>
      <w:r w:rsidR="002D3082">
        <w:rPr>
          <w:spacing w:val="-4"/>
          <w:szCs w:val="32"/>
        </w:rPr>
        <w:t>м</w:t>
      </w:r>
      <w:r w:rsidR="005C087A">
        <w:rPr>
          <w:spacing w:val="-4"/>
          <w:szCs w:val="32"/>
        </w:rPr>
        <w:t xml:space="preserve"> </w:t>
      </w:r>
      <w:r w:rsidR="00C30928">
        <w:rPr>
          <w:spacing w:val="-4"/>
          <w:szCs w:val="32"/>
        </w:rPr>
        <w:t>логическо</w:t>
      </w:r>
      <w:r w:rsidR="002D3082">
        <w:rPr>
          <w:spacing w:val="-4"/>
          <w:szCs w:val="32"/>
        </w:rPr>
        <w:t>м</w:t>
      </w:r>
      <w:r w:rsidR="00C30928">
        <w:rPr>
          <w:spacing w:val="-4"/>
          <w:szCs w:val="32"/>
        </w:rPr>
        <w:t xml:space="preserve"> действие</w:t>
      </w:r>
      <w:r w:rsidR="00CF22B1">
        <w:rPr>
          <w:spacing w:val="-4"/>
          <w:szCs w:val="32"/>
        </w:rPr>
        <w:t xml:space="preserve">:  </w:t>
      </w:r>
      <w:r w:rsidR="00CF22B1" w:rsidRPr="002724DE">
        <w:rPr>
          <w:b/>
          <w:spacing w:val="-4"/>
          <w:szCs w:val="32"/>
        </w:rPr>
        <w:t>Если…,  то…</w:t>
      </w:r>
      <w:proofErr w:type="gramStart"/>
      <w:r w:rsidR="009C4390">
        <w:rPr>
          <w:b/>
          <w:spacing w:val="-4"/>
          <w:szCs w:val="32"/>
        </w:rPr>
        <w:t xml:space="preserve"> </w:t>
      </w:r>
      <w:r w:rsidR="00CF22B1" w:rsidRPr="002724DE">
        <w:rPr>
          <w:b/>
          <w:spacing w:val="-4"/>
          <w:szCs w:val="32"/>
        </w:rPr>
        <w:t>.</w:t>
      </w:r>
      <w:proofErr w:type="gramEnd"/>
      <w:r w:rsidR="0047643A">
        <w:rPr>
          <w:b/>
          <w:spacing w:val="-4"/>
          <w:szCs w:val="32"/>
        </w:rPr>
        <w:t xml:space="preserve"> </w:t>
      </w:r>
      <w:r w:rsidR="00A05555">
        <w:rPr>
          <w:spacing w:val="-4"/>
          <w:szCs w:val="32"/>
        </w:rPr>
        <w:t xml:space="preserve"> </w:t>
      </w:r>
      <w:r w:rsidR="005C087A">
        <w:rPr>
          <w:spacing w:val="-4"/>
          <w:szCs w:val="32"/>
        </w:rPr>
        <w:t>Именно н</w:t>
      </w:r>
      <w:r w:rsidR="0047643A">
        <w:rPr>
          <w:spacing w:val="-4"/>
          <w:szCs w:val="32"/>
        </w:rPr>
        <w:t xml:space="preserve">а </w:t>
      </w:r>
      <w:r w:rsidR="00814DF5">
        <w:rPr>
          <w:spacing w:val="-4"/>
          <w:szCs w:val="32"/>
        </w:rPr>
        <w:t xml:space="preserve">этом логическом действии </w:t>
      </w:r>
      <w:r w:rsidR="0047643A">
        <w:rPr>
          <w:spacing w:val="-4"/>
          <w:szCs w:val="32"/>
        </w:rPr>
        <w:t xml:space="preserve">основана </w:t>
      </w:r>
      <w:r w:rsidR="005C087A">
        <w:rPr>
          <w:spacing w:val="-4"/>
          <w:szCs w:val="32"/>
        </w:rPr>
        <w:t xml:space="preserve">вся </w:t>
      </w:r>
      <w:r w:rsidR="0047643A">
        <w:rPr>
          <w:spacing w:val="-4"/>
          <w:szCs w:val="32"/>
        </w:rPr>
        <w:t>математика.</w:t>
      </w:r>
      <w:r w:rsidR="005C087A">
        <w:rPr>
          <w:spacing w:val="-4"/>
          <w:szCs w:val="32"/>
        </w:rPr>
        <w:t xml:space="preserve"> До сих пор ни в одном учебнике или  пособии не отражается, я</w:t>
      </w:r>
      <w:r w:rsidR="005C087A">
        <w:rPr>
          <w:spacing w:val="-4"/>
          <w:szCs w:val="32"/>
        </w:rPr>
        <w:t>в</w:t>
      </w:r>
      <w:r w:rsidR="005C087A">
        <w:rPr>
          <w:spacing w:val="-4"/>
          <w:szCs w:val="32"/>
        </w:rPr>
        <w:t xml:space="preserve">ным способом, эта </w:t>
      </w:r>
      <w:r w:rsidR="00FE3422">
        <w:rPr>
          <w:spacing w:val="-4"/>
          <w:szCs w:val="32"/>
        </w:rPr>
        <w:t xml:space="preserve">логическая </w:t>
      </w:r>
      <w:r w:rsidR="005C087A">
        <w:rPr>
          <w:spacing w:val="-4"/>
          <w:szCs w:val="32"/>
        </w:rPr>
        <w:t xml:space="preserve">суть математических </w:t>
      </w:r>
      <w:r w:rsidR="00FE3422">
        <w:rPr>
          <w:spacing w:val="-4"/>
          <w:szCs w:val="32"/>
        </w:rPr>
        <w:t>методов</w:t>
      </w:r>
      <w:r w:rsidR="005C087A">
        <w:rPr>
          <w:spacing w:val="-4"/>
          <w:szCs w:val="32"/>
        </w:rPr>
        <w:t xml:space="preserve">. </w:t>
      </w:r>
    </w:p>
    <w:p w:rsidR="001557C6" w:rsidRDefault="00B00A84" w:rsidP="00BF3454">
      <w:r w:rsidRPr="00821B50">
        <w:rPr>
          <w:b/>
        </w:rPr>
        <w:t xml:space="preserve">В части </w:t>
      </w:r>
      <w:r w:rsidRPr="00821B50">
        <w:rPr>
          <w:b/>
          <w:lang w:val="en-US"/>
        </w:rPr>
        <w:t>III</w:t>
      </w:r>
      <w:r w:rsidRPr="00B00A84">
        <w:t xml:space="preserve"> рассмотрен  </w:t>
      </w:r>
      <w:r w:rsidR="005C087A">
        <w:t xml:space="preserve">дополнительный </w:t>
      </w:r>
      <w:r w:rsidR="00D222E9">
        <w:t xml:space="preserve">к основному </w:t>
      </w:r>
      <w:r w:rsidRPr="00B00A84">
        <w:t>м</w:t>
      </w:r>
      <w:r w:rsidRPr="00B00A84">
        <w:t>е</w:t>
      </w:r>
      <w:r w:rsidRPr="00B00A84">
        <w:t>тод</w:t>
      </w:r>
      <w:r w:rsidR="00D222E9">
        <w:t>у, метод</w:t>
      </w:r>
      <w:r w:rsidRPr="00B00A84">
        <w:t xml:space="preserve"> геометрической иллюстрации </w:t>
      </w:r>
      <w:r>
        <w:t>количественных отношений в текстовой задаче</w:t>
      </w:r>
      <w:r w:rsidR="00D222E9">
        <w:t>,</w:t>
      </w:r>
      <w:r>
        <w:t xml:space="preserve"> </w:t>
      </w:r>
      <w:r w:rsidRPr="00B00A84">
        <w:t>с помощью отрезков</w:t>
      </w:r>
      <w:r>
        <w:rPr>
          <w:b/>
        </w:rPr>
        <w:t xml:space="preserve">. </w:t>
      </w:r>
      <w:r w:rsidRPr="00B00A84">
        <w:t>Так</w:t>
      </w:r>
      <w:r w:rsidR="005C087A">
        <w:t xml:space="preserve">ая геометрическая иллюстрация </w:t>
      </w:r>
      <w:r w:rsidRPr="00B00A84">
        <w:t xml:space="preserve"> </w:t>
      </w:r>
      <w:r w:rsidR="005C087A">
        <w:t xml:space="preserve">особенно будет </w:t>
      </w:r>
      <w:r w:rsidRPr="00B00A84">
        <w:t>поле</w:t>
      </w:r>
      <w:r w:rsidR="005C087A">
        <w:t>з</w:t>
      </w:r>
      <w:r w:rsidRPr="00B00A84">
        <w:t>н</w:t>
      </w:r>
      <w:r w:rsidR="005C087A">
        <w:t>а</w:t>
      </w:r>
      <w:r>
        <w:t xml:space="preserve"> </w:t>
      </w:r>
      <w:r w:rsidRPr="00B00A84">
        <w:t>в средней школе при изучении дробей,  процентов</w:t>
      </w:r>
      <w:r w:rsidRPr="00041522">
        <w:t xml:space="preserve">.  </w:t>
      </w:r>
    </w:p>
    <w:p w:rsidR="001557C6" w:rsidRDefault="00041522" w:rsidP="00BF3454">
      <w:r w:rsidRPr="00821B50">
        <w:rPr>
          <w:b/>
        </w:rPr>
        <w:t xml:space="preserve">В части </w:t>
      </w:r>
      <w:r w:rsidRPr="00821B50">
        <w:rPr>
          <w:b/>
          <w:lang w:val="en-US"/>
        </w:rPr>
        <w:t>IV</w:t>
      </w:r>
      <w:r w:rsidRPr="00041522">
        <w:t xml:space="preserve"> рассматрива</w:t>
      </w:r>
      <w:r w:rsidR="001557C6">
        <w:t>е</w:t>
      </w:r>
      <w:r w:rsidRPr="00041522">
        <w:t xml:space="preserve">тся </w:t>
      </w:r>
      <w:r>
        <w:t xml:space="preserve">метод решения </w:t>
      </w:r>
      <w:r w:rsidR="001557C6">
        <w:t>текстовых з</w:t>
      </w:r>
      <w:r w:rsidR="001557C6">
        <w:t>а</w:t>
      </w:r>
      <w:r w:rsidR="001557C6">
        <w:t xml:space="preserve">дач </w:t>
      </w:r>
      <w:r>
        <w:t>с помощью составления простейших уравнений</w:t>
      </w:r>
      <w:r w:rsidR="00D222E9">
        <w:t>. Бол</w:t>
      </w:r>
      <w:r w:rsidR="00D222E9">
        <w:t>ь</w:t>
      </w:r>
      <w:r w:rsidR="00D222E9">
        <w:t>шинство задач, которые решаются с помощью основного м</w:t>
      </w:r>
      <w:r w:rsidR="00D222E9">
        <w:t>е</w:t>
      </w:r>
      <w:r w:rsidR="00D222E9">
        <w:t>тода по действиям, могут быть решены и с помощью ура</w:t>
      </w:r>
      <w:r w:rsidR="00D222E9">
        <w:t>в</w:t>
      </w:r>
      <w:r w:rsidR="00D222E9">
        <w:t xml:space="preserve">нений. Он </w:t>
      </w:r>
      <w:r w:rsidR="005C087A">
        <w:t>дополняет и расширяет основной метод</w:t>
      </w:r>
      <w:r>
        <w:t xml:space="preserve">. </w:t>
      </w:r>
    </w:p>
    <w:p w:rsidR="001557C6" w:rsidRDefault="00041522" w:rsidP="00BF3454">
      <w:r w:rsidRPr="00821B50">
        <w:rPr>
          <w:b/>
        </w:rPr>
        <w:t xml:space="preserve">В части </w:t>
      </w:r>
      <w:r w:rsidRPr="00821B50">
        <w:rPr>
          <w:b/>
          <w:lang w:val="en-US"/>
        </w:rPr>
        <w:t>V</w:t>
      </w:r>
      <w:r w:rsidRPr="00041522">
        <w:t xml:space="preserve"> </w:t>
      </w:r>
      <w:r>
        <w:t xml:space="preserve">представлены </w:t>
      </w:r>
      <w:r w:rsidRPr="00041522">
        <w:t>задачи с буквами.  Задачи с бу</w:t>
      </w:r>
      <w:r w:rsidRPr="00041522">
        <w:t>к</w:t>
      </w:r>
      <w:r w:rsidRPr="00041522">
        <w:t xml:space="preserve">вами по </w:t>
      </w:r>
      <w:r>
        <w:t xml:space="preserve">математической </w:t>
      </w:r>
      <w:r w:rsidRPr="00041522">
        <w:t xml:space="preserve">сути ничем не отличаются от задач с числами и решаются теми же методами, </w:t>
      </w:r>
      <w:r w:rsidR="005C087A">
        <w:t xml:space="preserve">по действиям или с помощью уравнений, </w:t>
      </w:r>
      <w:r w:rsidRPr="00041522">
        <w:t xml:space="preserve">но они более абстрактны и вызывают </w:t>
      </w:r>
      <w:r>
        <w:t xml:space="preserve">у школьников </w:t>
      </w:r>
      <w:r w:rsidRPr="00041522">
        <w:t>подчас немалые трудности.</w:t>
      </w:r>
      <w:r w:rsidR="00F40B31">
        <w:t xml:space="preserve"> </w:t>
      </w:r>
    </w:p>
    <w:p w:rsidR="00FE3422" w:rsidRPr="00FE3422" w:rsidRDefault="00FE3422" w:rsidP="00FE3422">
      <w:pPr>
        <w:spacing w:after="40"/>
      </w:pPr>
      <w:r w:rsidRPr="00FE3422">
        <w:rPr>
          <w:b/>
        </w:rPr>
        <w:t xml:space="preserve">В части </w:t>
      </w:r>
      <w:r w:rsidRPr="00FE3422">
        <w:rPr>
          <w:b/>
          <w:lang w:val="en-US"/>
        </w:rPr>
        <w:t>VI</w:t>
      </w:r>
      <w:r w:rsidRPr="00FE3422">
        <w:t xml:space="preserve"> возможности применения простейших таблиц и графиков. </w:t>
      </w:r>
    </w:p>
    <w:p w:rsidR="00FE3422" w:rsidRPr="00FE3422" w:rsidRDefault="00FE3422" w:rsidP="00FE3422">
      <w:pPr>
        <w:spacing w:after="40"/>
      </w:pPr>
      <w:r w:rsidRPr="00FE3422">
        <w:rPr>
          <w:b/>
        </w:rPr>
        <w:t xml:space="preserve">В части </w:t>
      </w:r>
      <w:r w:rsidRPr="00FE3422">
        <w:rPr>
          <w:b/>
          <w:lang w:val="en-US"/>
        </w:rPr>
        <w:t>VII</w:t>
      </w:r>
      <w:r w:rsidRPr="00FE3422">
        <w:t xml:space="preserve"> рассмотрены  различные схемы решения  те</w:t>
      </w:r>
      <w:r w:rsidRPr="00FE3422">
        <w:t>к</w:t>
      </w:r>
      <w:r w:rsidRPr="00FE3422">
        <w:t>стовых задач по действиям. Хотя в основе метода по де</w:t>
      </w:r>
      <w:r w:rsidRPr="00FE3422">
        <w:t>й</w:t>
      </w:r>
      <w:r w:rsidRPr="00FE3422">
        <w:t xml:space="preserve">ствиям  лежит всего одно логическое действие: </w:t>
      </w:r>
      <w:r w:rsidRPr="00FE3422">
        <w:rPr>
          <w:b/>
        </w:rPr>
        <w:t>Если …., то…,</w:t>
      </w:r>
      <w:r w:rsidRPr="00FE3422">
        <w:t xml:space="preserve"> тем не менее, последовательность его применения к исходным условиям задачи является иррациональным м</w:t>
      </w:r>
      <w:r w:rsidRPr="00FE3422">
        <w:t>о</w:t>
      </w:r>
      <w:r w:rsidRPr="00FE3422">
        <w:t>ментом при решении задач.  Этот материал, видимо, можно рекомендовать учителю начальных классов, тогда как уч</w:t>
      </w:r>
      <w:r w:rsidRPr="00FE3422">
        <w:t>е</w:t>
      </w:r>
      <w:r w:rsidRPr="00FE3422">
        <w:t xml:space="preserve">никам, можно рекомендовать знакомиться в </w:t>
      </w:r>
      <w:proofErr w:type="gramStart"/>
      <w:r w:rsidRPr="00FE3422">
        <w:t>более старших</w:t>
      </w:r>
      <w:proofErr w:type="gramEnd"/>
      <w:r w:rsidRPr="00FE3422">
        <w:t xml:space="preserve"> классах. </w:t>
      </w:r>
    </w:p>
    <w:p w:rsidR="00E424D9" w:rsidRDefault="00F40B31" w:rsidP="00BF3454">
      <w:r w:rsidRPr="00821B50">
        <w:rPr>
          <w:b/>
        </w:rPr>
        <w:t xml:space="preserve">В части </w:t>
      </w:r>
      <w:r w:rsidRPr="00821B50">
        <w:rPr>
          <w:b/>
          <w:lang w:val="en-US"/>
        </w:rPr>
        <w:t>VI</w:t>
      </w:r>
      <w:r w:rsidR="00FE3422">
        <w:rPr>
          <w:b/>
          <w:lang w:val="en-US"/>
        </w:rPr>
        <w:t>II</w:t>
      </w:r>
      <w:r w:rsidR="00FE3422" w:rsidRPr="00FE3422">
        <w:rPr>
          <w:b/>
        </w:rPr>
        <w:t xml:space="preserve"> </w:t>
      </w:r>
      <w:r w:rsidR="00CB30BF" w:rsidRPr="00CB30BF">
        <w:t xml:space="preserve"> </w:t>
      </w:r>
      <w:r w:rsidR="00CB30BF">
        <w:t>даны основные понятия и правила действий</w:t>
      </w:r>
      <w:r w:rsidR="00AF627B">
        <w:t xml:space="preserve">, </w:t>
      </w:r>
      <w:r w:rsidR="00CB30BF">
        <w:t xml:space="preserve"> </w:t>
      </w:r>
      <w:r w:rsidR="00CB30BF">
        <w:lastRenderedPageBreak/>
        <w:t xml:space="preserve">изучаемые </w:t>
      </w:r>
      <w:proofErr w:type="gramStart"/>
      <w:r w:rsidR="00CB30BF">
        <w:t>в</w:t>
      </w:r>
      <w:proofErr w:type="gramEnd"/>
      <w:r w:rsidR="00CB30BF">
        <w:t xml:space="preserve"> </w:t>
      </w:r>
      <w:proofErr w:type="gramStart"/>
      <w:r w:rsidR="00CB30BF">
        <w:t>начальной</w:t>
      </w:r>
      <w:proofErr w:type="gramEnd"/>
      <w:r w:rsidR="00CB30BF">
        <w:t xml:space="preserve"> школы</w:t>
      </w:r>
      <w:r w:rsidR="00D26E26">
        <w:t xml:space="preserve">, </w:t>
      </w:r>
      <w:r w:rsidR="00101471">
        <w:t xml:space="preserve">на знании которых </w:t>
      </w:r>
      <w:r w:rsidR="001557C6">
        <w:t xml:space="preserve">только </w:t>
      </w:r>
      <w:r w:rsidR="00101471">
        <w:t>возможно осмысленное понимание методов решения задач.</w:t>
      </w:r>
      <w:r w:rsidR="00AF627B">
        <w:t xml:space="preserve"> Лучше всего, </w:t>
      </w:r>
      <w:r w:rsidR="008A1234">
        <w:t xml:space="preserve">по настоящий день, </w:t>
      </w:r>
      <w:r w:rsidR="00AF627B">
        <w:t>подробно и последов</w:t>
      </w:r>
      <w:r w:rsidR="00AF627B">
        <w:t>а</w:t>
      </w:r>
      <w:r w:rsidR="00AF627B">
        <w:t xml:space="preserve">тельно, эти сведения изложены в известном гениальном классическом учебнике прошлого </w:t>
      </w:r>
      <w:r w:rsidR="00AF627B" w:rsidRPr="00AF627B">
        <w:t>[</w:t>
      </w:r>
      <w:r w:rsidR="00276349">
        <w:t>5</w:t>
      </w:r>
      <w:r w:rsidR="00AF627B" w:rsidRPr="00AF627B">
        <w:t>]</w:t>
      </w:r>
      <w:r w:rsidR="00791F65">
        <w:t>.</w:t>
      </w:r>
      <w:r w:rsidR="00101471">
        <w:t xml:space="preserve"> </w:t>
      </w:r>
    </w:p>
    <w:p w:rsidR="00DF51D2" w:rsidRDefault="00DF51D2" w:rsidP="00DF51D2">
      <w:r>
        <w:t xml:space="preserve">Приведём одну картинку, понятную без слов и нужную на все случаи жизни </w:t>
      </w:r>
      <w:proofErr w:type="gramStart"/>
      <w:r>
        <w:t>и</w:t>
      </w:r>
      <w:proofErr w:type="gramEnd"/>
      <w:r>
        <w:t xml:space="preserve"> особенно при решении задач:</w:t>
      </w:r>
    </w:p>
    <w:p w:rsidR="00FE3422" w:rsidRDefault="00FE3422" w:rsidP="00A84720">
      <w:pPr>
        <w:jc w:val="center"/>
      </w:pPr>
    </w:p>
    <w:p w:rsidR="00DF51D2" w:rsidRDefault="00DF51D2" w:rsidP="00A84720">
      <w:pPr>
        <w:jc w:val="center"/>
      </w:pPr>
      <w:r>
        <w:rPr>
          <w:noProof/>
        </w:rPr>
        <w:drawing>
          <wp:inline distT="0" distB="0" distL="0" distR="0">
            <wp:extent cx="4210050" cy="4034161"/>
            <wp:effectExtent l="0" t="0" r="0" b="444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03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422" w:rsidRDefault="00FE3422" w:rsidP="00DF51D2">
      <w:pPr>
        <w:jc w:val="left"/>
      </w:pPr>
    </w:p>
    <w:p w:rsidR="00FE3422" w:rsidRDefault="00FE3422" w:rsidP="00DF51D2">
      <w:pPr>
        <w:jc w:val="left"/>
      </w:pPr>
    </w:p>
    <w:p w:rsidR="00FE3422" w:rsidRDefault="00FE3422" w:rsidP="00DF51D2">
      <w:pPr>
        <w:jc w:val="left"/>
      </w:pPr>
    </w:p>
    <w:p w:rsidR="00FE3422" w:rsidRDefault="00FE3422" w:rsidP="00DF51D2">
      <w:pPr>
        <w:jc w:val="left"/>
      </w:pPr>
    </w:p>
    <w:p w:rsidR="002778E7" w:rsidRDefault="002778E7" w:rsidP="00DF51D2">
      <w:pPr>
        <w:jc w:val="left"/>
      </w:pPr>
    </w:p>
    <w:p w:rsidR="002778E7" w:rsidRDefault="002778E7" w:rsidP="00DF51D2">
      <w:pPr>
        <w:jc w:val="left"/>
      </w:pPr>
    </w:p>
    <w:p w:rsidR="00DF51D2" w:rsidRDefault="00DF51D2" w:rsidP="00DF51D2">
      <w:pPr>
        <w:jc w:val="left"/>
      </w:pPr>
      <w:r>
        <w:t>Несколько советов:</w:t>
      </w:r>
    </w:p>
    <w:p w:rsidR="00DF51D2" w:rsidRDefault="00DF51D2" w:rsidP="00DF51D2">
      <w:pPr>
        <w:jc w:val="left"/>
      </w:pPr>
      <w:r>
        <w:lastRenderedPageBreak/>
        <w:t>1)Внимательно вчитывайтесь в условие задачи.</w:t>
      </w:r>
    </w:p>
    <w:p w:rsidR="00D222E9" w:rsidRDefault="00DF51D2" w:rsidP="00BF3454">
      <w:r>
        <w:t>2)Определите, сколько условий задано.</w:t>
      </w:r>
    </w:p>
    <w:p w:rsidR="00DF51D2" w:rsidRDefault="00DF51D2" w:rsidP="00BF3454">
      <w:r>
        <w:t>3)Ясно осознайте, что требуется найти.</w:t>
      </w:r>
    </w:p>
    <w:p w:rsidR="00DF51D2" w:rsidRDefault="00DF51D2" w:rsidP="00BF3454">
      <w:r>
        <w:t>4)Найдите те действия</w:t>
      </w:r>
      <w:r w:rsidR="002D3082">
        <w:t xml:space="preserve"> и их последовательность</w:t>
      </w:r>
      <w:r>
        <w:t xml:space="preserve">, которые </w:t>
      </w:r>
      <w:r w:rsidR="002D3082">
        <w:t>приведут к</w:t>
      </w:r>
      <w:r>
        <w:t xml:space="preserve"> ответ</w:t>
      </w:r>
      <w:r w:rsidR="002D3082">
        <w:t>у</w:t>
      </w:r>
      <w:r>
        <w:t>. Их не так много: сложение, вычитание, умножение и деление.</w:t>
      </w:r>
    </w:p>
    <w:p w:rsidR="00DF51D2" w:rsidRDefault="00DF51D2" w:rsidP="00BF3454">
      <w:r>
        <w:t>5)</w:t>
      </w:r>
      <w:r w:rsidR="002D3082">
        <w:t>Учитывайте, и это сильно облегчит понимание, что л</w:t>
      </w:r>
      <w:r>
        <w:t xml:space="preserve">юбая задача решается с применением всего одного логического действия: </w:t>
      </w:r>
      <w:r w:rsidRPr="002D3082">
        <w:rPr>
          <w:b/>
        </w:rPr>
        <w:t>Если…, то…</w:t>
      </w:r>
      <w:proofErr w:type="gramStart"/>
      <w:r>
        <w:t xml:space="preserve"> .</w:t>
      </w:r>
      <w:proofErr w:type="gramEnd"/>
      <w:r>
        <w:t xml:space="preserve"> </w:t>
      </w:r>
    </w:p>
    <w:p w:rsidR="00E97662" w:rsidRDefault="00DF51D2" w:rsidP="00DF51D2">
      <w:pPr>
        <w:rPr>
          <w:b/>
        </w:rPr>
      </w:pPr>
      <w:r>
        <w:t>УСПЕХОВ В ОСВОЕНИИ ПРЕДМЕТА:</w:t>
      </w:r>
      <w:r>
        <w:rPr>
          <w:b/>
        </w:rPr>
        <w:t xml:space="preserve"> </w:t>
      </w:r>
      <w:r w:rsidRPr="00DF51D2">
        <w:rPr>
          <w:b/>
        </w:rPr>
        <w:t>МАТЕМАТИКИ</w:t>
      </w:r>
      <w:r>
        <w:rPr>
          <w:b/>
        </w:rPr>
        <w:t>.</w:t>
      </w:r>
    </w:p>
    <w:p w:rsidR="000A27EB" w:rsidRDefault="000A27EB" w:rsidP="00A84720">
      <w:pPr>
        <w:rPr>
          <w:b/>
        </w:rPr>
      </w:pPr>
    </w:p>
    <w:p w:rsidR="00DF51D2" w:rsidRDefault="00A84720" w:rsidP="00A84720">
      <w:pPr>
        <w:rPr>
          <w:b/>
        </w:rPr>
      </w:pPr>
      <w:r>
        <w:rPr>
          <w:b/>
        </w:rPr>
        <w:t xml:space="preserve">Автор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E97662">
        <w:rPr>
          <w:b/>
        </w:rPr>
        <w:t xml:space="preserve">К.А. </w:t>
      </w:r>
      <w:r w:rsidR="00DF51D2">
        <w:rPr>
          <w:b/>
        </w:rPr>
        <w:t xml:space="preserve">Лебедев </w:t>
      </w:r>
    </w:p>
    <w:p w:rsidR="00A84720" w:rsidRDefault="00A84720" w:rsidP="00E97662">
      <w:pPr>
        <w:jc w:val="right"/>
        <w:rPr>
          <w:b/>
        </w:rPr>
      </w:pPr>
    </w:p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Pr="00B92150" w:rsidRDefault="00FE3422" w:rsidP="00B92150"/>
    <w:p w:rsidR="00FE3422" w:rsidRDefault="00FE3422" w:rsidP="00B92150"/>
    <w:p w:rsidR="00FB4DFC" w:rsidRDefault="00FB4DFC" w:rsidP="00B92150"/>
    <w:p w:rsidR="00AA7F6B" w:rsidRDefault="00AA7F6B" w:rsidP="00FB4DFC">
      <w:pPr>
        <w:pStyle w:val="a"/>
        <w:numPr>
          <w:ilvl w:val="0"/>
          <w:numId w:val="0"/>
        </w:numPr>
        <w:ind w:left="360" w:hanging="360"/>
      </w:pPr>
      <w:r>
        <w:br w:type="page"/>
      </w:r>
    </w:p>
    <w:p w:rsidR="00560ED8" w:rsidRDefault="007A2A8F" w:rsidP="00BF3454">
      <w:pPr>
        <w:pStyle w:val="a5"/>
      </w:pPr>
      <w:r w:rsidRPr="00B13BB4">
        <w:lastRenderedPageBreak/>
        <w:t xml:space="preserve">ЧАСТЬ </w:t>
      </w:r>
      <w:r w:rsidRPr="00B13BB4">
        <w:rPr>
          <w:lang w:val="en-US"/>
        </w:rPr>
        <w:t>I</w:t>
      </w:r>
      <w:r w:rsidRPr="00B13BB4">
        <w:t xml:space="preserve"> . </w:t>
      </w:r>
      <w:r w:rsidR="00CF3850" w:rsidRPr="00B13BB4">
        <w:t xml:space="preserve">ТЕКСТОВЫЕ </w:t>
      </w:r>
      <w:r w:rsidR="006E0575" w:rsidRPr="00B13BB4">
        <w:t xml:space="preserve">ЗАДАЧИ </w:t>
      </w:r>
    </w:p>
    <w:p w:rsidR="002B0E77" w:rsidRDefault="006E0575" w:rsidP="00BF3454">
      <w:pPr>
        <w:pStyle w:val="a5"/>
      </w:pPr>
      <w:r w:rsidRPr="00B13BB4">
        <w:t>И ОСНОВНОЙ МЕТОД ИХ РЕШЕНИЯ</w:t>
      </w:r>
    </w:p>
    <w:p w:rsidR="00BB710A" w:rsidRDefault="00BB710A" w:rsidP="006B0919">
      <w:pPr>
        <w:pStyle w:val="2A"/>
        <w:numPr>
          <w:ilvl w:val="0"/>
          <w:numId w:val="0"/>
        </w:numPr>
      </w:pPr>
    </w:p>
    <w:p w:rsidR="00BB710A" w:rsidRDefault="00BB710A" w:rsidP="00BF3454">
      <w:pPr>
        <w:pStyle w:val="a5"/>
      </w:pPr>
      <w:r w:rsidRPr="00783914">
        <w:t>ЗАДАЧИ НА НАХОЖДЕНИЕ СУММЫ (1-61)</w:t>
      </w:r>
    </w:p>
    <w:p w:rsidR="00814DF5" w:rsidRPr="00814DF5" w:rsidRDefault="00814DF5" w:rsidP="003D1263">
      <w:pPr>
        <w:pStyle w:val="a"/>
        <w:numPr>
          <w:ilvl w:val="0"/>
          <w:numId w:val="0"/>
        </w:numPr>
        <w:ind w:left="360"/>
      </w:pPr>
    </w:p>
    <w:p w:rsidR="00581349" w:rsidRPr="00581349" w:rsidRDefault="00581349" w:rsidP="00971EFB">
      <w:pPr>
        <w:pStyle w:val="a0"/>
      </w:pPr>
      <w:r w:rsidRPr="00BF3454">
        <w:t>Сосчитай</w:t>
      </w:r>
      <w:r>
        <w:t xml:space="preserve"> количество тюльпанов на рисунк</w:t>
      </w:r>
      <w:r w:rsidR="0086757A">
        <w:t>е.</w:t>
      </w:r>
    </w:p>
    <w:p w:rsidR="00BB710A" w:rsidRPr="00B13BB4" w:rsidRDefault="0001394A" w:rsidP="00B92150">
      <w:r>
        <w:rPr>
          <w:noProof/>
        </w:rPr>
        <w:drawing>
          <wp:inline distT="0" distB="0" distL="0" distR="0" wp14:anchorId="1E3887F6" wp14:editId="79C4A26F">
            <wp:extent cx="5897386" cy="2978331"/>
            <wp:effectExtent l="0" t="0" r="825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8130" cy="2983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349" w:rsidRDefault="00E97662" w:rsidP="00BF3454">
      <w:r>
        <w:rPr>
          <w:noProof/>
        </w:rPr>
        <w:t>Устный счёт</w:t>
      </w:r>
      <w:r>
        <w:t xml:space="preserve"> это третья важная сторона (после текстовых задач и основных знаний) при изучении математики</w:t>
      </w:r>
      <w:r w:rsidR="00A84720">
        <w:t>. П</w:t>
      </w:r>
      <w:r>
        <w:t>ри решении задач вы автоматически обучаетесь и устному сч</w:t>
      </w:r>
      <w:r>
        <w:t>ё</w:t>
      </w:r>
      <w:r>
        <w:t>ту</w:t>
      </w:r>
      <w:r w:rsidR="00E15576">
        <w:t xml:space="preserve"> и применению знаний на практике</w:t>
      </w:r>
      <w:r>
        <w:t xml:space="preserve">.  </w:t>
      </w:r>
    </w:p>
    <w:p w:rsidR="00E97662" w:rsidRDefault="00E97662" w:rsidP="00B92150"/>
    <w:p w:rsidR="004F241F" w:rsidRDefault="004F241F" w:rsidP="00B92150"/>
    <w:p w:rsidR="004F241F" w:rsidRDefault="004F241F" w:rsidP="00B92150"/>
    <w:p w:rsidR="001528E8" w:rsidRDefault="001528E8" w:rsidP="00B92150"/>
    <w:p w:rsidR="004F241F" w:rsidRDefault="004F241F" w:rsidP="00B92150"/>
    <w:p w:rsidR="004F241F" w:rsidRDefault="004F241F" w:rsidP="00B92150"/>
    <w:p w:rsidR="004F241F" w:rsidRDefault="004F241F" w:rsidP="00B92150"/>
    <w:p w:rsidR="004F241F" w:rsidRDefault="004F241F" w:rsidP="00B92150"/>
    <w:p w:rsidR="002B0E77" w:rsidRPr="002B0E77" w:rsidRDefault="002B0E77" w:rsidP="00BF3454">
      <w:pPr>
        <w:pStyle w:val="a5"/>
      </w:pPr>
      <w:r w:rsidRPr="002B0E77">
        <w:lastRenderedPageBreak/>
        <w:t>Рассмотрим  прост</w:t>
      </w:r>
      <w:r w:rsidR="00B13BB4">
        <w:t>ой</w:t>
      </w:r>
      <w:r w:rsidRPr="002B0E77">
        <w:t xml:space="preserve"> пример</w:t>
      </w:r>
      <w:r w:rsidR="00B74572">
        <w:t>.</w:t>
      </w:r>
    </w:p>
    <w:p w:rsidR="0028206B" w:rsidRPr="006F61FE" w:rsidRDefault="0028206B" w:rsidP="00971EFB">
      <w:pPr>
        <w:pStyle w:val="a0"/>
      </w:pPr>
      <w:r w:rsidRPr="006F61FE">
        <w:t xml:space="preserve">На </w:t>
      </w:r>
      <w:r w:rsidR="00E8750B" w:rsidRPr="006F61FE">
        <w:t xml:space="preserve">первой </w:t>
      </w:r>
      <w:r w:rsidRPr="006F61FE">
        <w:t xml:space="preserve">полке было </w:t>
      </w:r>
      <w:r w:rsidR="00E8750B" w:rsidRPr="00BF3454">
        <w:rPr>
          <w:bCs/>
        </w:rPr>
        <w:t>2</w:t>
      </w:r>
      <w:r w:rsidRPr="006F61FE">
        <w:t xml:space="preserve"> книги</w:t>
      </w:r>
      <w:r w:rsidR="00E8750B" w:rsidRPr="006F61FE">
        <w:t>, а</w:t>
      </w:r>
      <w:r w:rsidR="009305FC" w:rsidRPr="006F61FE">
        <w:t xml:space="preserve"> </w:t>
      </w:r>
      <w:r w:rsidR="00E8750B" w:rsidRPr="006F61FE">
        <w:t>на второй 3</w:t>
      </w:r>
      <w:r w:rsidRPr="006F61FE">
        <w:t xml:space="preserve">. Сколько книг </w:t>
      </w:r>
      <w:r w:rsidR="00DD33A3" w:rsidRPr="006F61FE">
        <w:t>было</w:t>
      </w:r>
      <w:r w:rsidRPr="006F61FE">
        <w:t xml:space="preserve"> на </w:t>
      </w:r>
      <w:r w:rsidR="00E8750B" w:rsidRPr="006F61FE">
        <w:t>обеих полках</w:t>
      </w:r>
      <w:r w:rsidRPr="006F61FE">
        <w:t>?</w:t>
      </w:r>
    </w:p>
    <w:p w:rsidR="00E97662" w:rsidRDefault="00E97662" w:rsidP="00BF3454">
      <w:r w:rsidRPr="00DD33A3">
        <w:rPr>
          <w:noProof/>
        </w:rPr>
        <w:drawing>
          <wp:inline distT="0" distB="0" distL="0" distR="0" wp14:anchorId="426B765D" wp14:editId="2FA8B530">
            <wp:extent cx="2821577" cy="1962907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11" cy="1963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053" w:rsidRDefault="00C41053" w:rsidP="00C41053">
      <w:r>
        <w:t>Д а н о:</w:t>
      </w:r>
    </w:p>
    <w:p w:rsidR="00C41053" w:rsidRDefault="00C41053" w:rsidP="00C41053">
      <w:pPr>
        <w:rPr>
          <w:szCs w:val="32"/>
        </w:rPr>
      </w:pPr>
      <w:r>
        <w:t xml:space="preserve">В этой задаче </w:t>
      </w:r>
      <w:r w:rsidR="004B1F11">
        <w:t xml:space="preserve">даны </w:t>
      </w:r>
      <w:r>
        <w:t>два условия:</w:t>
      </w:r>
    </w:p>
    <w:p w:rsidR="00C41053" w:rsidRDefault="00C41053" w:rsidP="00C41053">
      <w:r>
        <w:t>1)</w:t>
      </w:r>
      <w:r w:rsidRPr="002B0E77">
        <w:t xml:space="preserve">На первой полке было </w:t>
      </w:r>
      <w:r w:rsidRPr="002B0E77">
        <w:rPr>
          <w:bCs/>
        </w:rPr>
        <w:t>2</w:t>
      </w:r>
      <w:r w:rsidRPr="002B0E77">
        <w:t xml:space="preserve"> книги, </w:t>
      </w:r>
    </w:p>
    <w:p w:rsidR="00C41053" w:rsidRDefault="00C41053" w:rsidP="00C41053">
      <w:r>
        <w:t>2)Н</w:t>
      </w:r>
      <w:r w:rsidRPr="002B0E77">
        <w:t xml:space="preserve">а второй </w:t>
      </w:r>
      <w:r>
        <w:t xml:space="preserve">полке </w:t>
      </w:r>
      <w:r w:rsidRPr="002B0E77">
        <w:t>3</w:t>
      </w:r>
      <w:r>
        <w:t xml:space="preserve"> книги</w:t>
      </w:r>
      <w:r w:rsidR="00903A70">
        <w:t>.</w:t>
      </w:r>
    </w:p>
    <w:p w:rsidR="00AE2628" w:rsidRDefault="00AE2628" w:rsidP="00BF3454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4F241F" w:rsidRDefault="00AE2628" w:rsidP="00BF3454">
      <w:r>
        <w:t>С</w:t>
      </w:r>
      <w:r w:rsidR="00556792" w:rsidRPr="002B0E77">
        <w:t>колько книг было на обеих полках?</w:t>
      </w:r>
      <w:r w:rsidR="00C23CFD">
        <w:t xml:space="preserve"> </w:t>
      </w:r>
    </w:p>
    <w:p w:rsidR="00814DF5" w:rsidRDefault="004F241F" w:rsidP="00BF3454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28206B" w:rsidRPr="00DD33A3" w:rsidRDefault="00DD33A3" w:rsidP="00BF3454">
      <w:r>
        <w:t>1)</w:t>
      </w:r>
      <w:r w:rsidR="0028206B" w:rsidRPr="00DD33A3">
        <w:t>Если</w:t>
      </w:r>
      <w:r w:rsidR="0028206B" w:rsidRPr="00DD33A3">
        <w:rPr>
          <w:b/>
          <w:bCs/>
        </w:rPr>
        <w:t xml:space="preserve"> </w:t>
      </w:r>
      <w:r w:rsidR="0028206B" w:rsidRPr="00DD33A3">
        <w:t xml:space="preserve">на </w:t>
      </w:r>
      <w:r w:rsidR="00E8750B" w:rsidRPr="00DD33A3">
        <w:t xml:space="preserve">первой </w:t>
      </w:r>
      <w:r w:rsidR="0028206B" w:rsidRPr="00DD33A3">
        <w:t xml:space="preserve">полке было </w:t>
      </w:r>
      <w:r w:rsidR="00E8750B" w:rsidRPr="00DD33A3">
        <w:rPr>
          <w:bCs/>
        </w:rPr>
        <w:t>2</w:t>
      </w:r>
      <w:r w:rsidR="0028206B" w:rsidRPr="00DD33A3">
        <w:t xml:space="preserve"> книги</w:t>
      </w:r>
      <w:r w:rsidR="00E8750B" w:rsidRPr="00DD33A3">
        <w:t xml:space="preserve">, а на второй </w:t>
      </w:r>
      <w:r w:rsidR="00E8750B" w:rsidRPr="00DD33A3">
        <w:rPr>
          <w:bCs/>
        </w:rPr>
        <w:t>3</w:t>
      </w:r>
      <w:r w:rsidR="0028206B" w:rsidRPr="00DD33A3">
        <w:rPr>
          <w:b/>
          <w:bCs/>
        </w:rPr>
        <w:t xml:space="preserve">, </w:t>
      </w:r>
      <w:r w:rsidR="00E8750B" w:rsidRPr="00C23CFD">
        <w:rPr>
          <w:bCs/>
        </w:rPr>
        <w:t>то</w:t>
      </w:r>
      <w:r w:rsidR="00E8750B" w:rsidRPr="00DD33A3">
        <w:rPr>
          <w:b/>
          <w:bCs/>
        </w:rPr>
        <w:t xml:space="preserve"> </w:t>
      </w:r>
      <w:r w:rsidR="0028206B" w:rsidRPr="00DD33A3">
        <w:t xml:space="preserve"> на </w:t>
      </w:r>
      <w:r w:rsidR="002B0E77" w:rsidRPr="00DD33A3">
        <w:t>обеих</w:t>
      </w:r>
      <w:r w:rsidR="00E8750B" w:rsidRPr="00DD33A3">
        <w:t xml:space="preserve"> полках </w:t>
      </w:r>
      <w:r w:rsidR="00E8750B" w:rsidRPr="00DD33A3">
        <w:rPr>
          <w:bCs/>
        </w:rPr>
        <w:t>было</w:t>
      </w:r>
      <w:r w:rsidR="0028206B" w:rsidRPr="00DD33A3">
        <w:rPr>
          <w:bCs/>
        </w:rPr>
        <w:t xml:space="preserve"> </w:t>
      </w:r>
      <w:r w:rsidR="0028206B" w:rsidRPr="00DD33A3">
        <w:t xml:space="preserve"> </w:t>
      </w:r>
    </w:p>
    <w:p w:rsidR="0028206B" w:rsidRDefault="00903A70" w:rsidP="00BF3454">
      <w:r>
        <w:t xml:space="preserve">2 + </w:t>
      </w:r>
      <w:r w:rsidR="00E8750B" w:rsidRPr="00DD33A3">
        <w:t>3</w:t>
      </w:r>
      <w:r>
        <w:t xml:space="preserve">  = </w:t>
      </w:r>
      <w:r w:rsidR="0028206B" w:rsidRPr="00DD33A3">
        <w:t>5</w:t>
      </w:r>
      <w:r w:rsidR="0028206B" w:rsidRPr="00DD33A3">
        <w:rPr>
          <w:b/>
        </w:rPr>
        <w:t xml:space="preserve"> </w:t>
      </w:r>
      <w:r w:rsidR="0028206B" w:rsidRPr="00DD33A3">
        <w:t>книг.</w:t>
      </w:r>
    </w:p>
    <w:p w:rsidR="00E108BE" w:rsidRDefault="0028206B" w:rsidP="00BF3454">
      <w:r w:rsidRPr="00B52447">
        <w:rPr>
          <w:bCs/>
        </w:rPr>
        <w:t>Ответ:</w:t>
      </w:r>
      <w:r w:rsidRPr="00BA1D43">
        <w:rPr>
          <w:sz w:val="36"/>
        </w:rPr>
        <w:t xml:space="preserve"> </w:t>
      </w:r>
      <w:r w:rsidR="00E8750B">
        <w:t xml:space="preserve">на двух полках </w:t>
      </w:r>
      <w:r w:rsidR="00E8750B">
        <w:rPr>
          <w:sz w:val="36"/>
        </w:rPr>
        <w:t>было</w:t>
      </w:r>
      <w:r w:rsidRPr="00BA1D43">
        <w:rPr>
          <w:sz w:val="36"/>
        </w:rPr>
        <w:t xml:space="preserve"> </w:t>
      </w:r>
      <w:r w:rsidRPr="00AF1220">
        <w:rPr>
          <w:bCs/>
          <w:sz w:val="36"/>
        </w:rPr>
        <w:t>5</w:t>
      </w:r>
      <w:r w:rsidRPr="00BA1D43">
        <w:t xml:space="preserve"> книг</w:t>
      </w:r>
      <w:r w:rsidR="00791F65">
        <w:t>.</w:t>
      </w:r>
    </w:p>
    <w:p w:rsidR="00903A70" w:rsidRDefault="00E670CA" w:rsidP="00BF3454">
      <w:r>
        <w:t xml:space="preserve">Продемонстрируем, что все типы рассматриваемых </w:t>
      </w:r>
      <w:r w:rsidR="00B13BB4" w:rsidRPr="005309D5">
        <w:rPr>
          <w:b/>
        </w:rPr>
        <w:t>2500</w:t>
      </w:r>
      <w:r w:rsidR="00B13BB4">
        <w:t xml:space="preserve"> </w:t>
      </w:r>
      <w:r>
        <w:t>з</w:t>
      </w:r>
      <w:r>
        <w:t>а</w:t>
      </w:r>
      <w:r>
        <w:t xml:space="preserve">дач в начальной школе </w:t>
      </w:r>
      <w:r w:rsidRPr="00E670CA">
        <w:t>[1]</w:t>
      </w:r>
      <w:r>
        <w:t xml:space="preserve"> решаются </w:t>
      </w:r>
      <w:r w:rsidR="004C286A">
        <w:t xml:space="preserve">только </w:t>
      </w:r>
      <w:r>
        <w:t xml:space="preserve"> с </w:t>
      </w:r>
      <w:r w:rsidRPr="00B13BB4">
        <w:rPr>
          <w:b/>
        </w:rPr>
        <w:t xml:space="preserve">помощью </w:t>
      </w:r>
      <w:r w:rsidR="006209E0">
        <w:rPr>
          <w:b/>
        </w:rPr>
        <w:t>4 действий арифметики</w:t>
      </w:r>
      <w:r w:rsidR="0086757A" w:rsidRPr="0086757A">
        <w:t xml:space="preserve"> </w:t>
      </w:r>
      <w:r w:rsidR="0086757A">
        <w:t>с применен</w:t>
      </w:r>
      <w:r w:rsidR="00903A70">
        <w:t>ия одного логического действия:</w:t>
      </w:r>
    </w:p>
    <w:p w:rsidR="00E670CA" w:rsidRDefault="0086757A" w:rsidP="00BF3454">
      <w:pPr>
        <w:rPr>
          <w:b/>
        </w:rPr>
      </w:pPr>
      <w:r w:rsidRPr="006209E0">
        <w:rPr>
          <w:b/>
        </w:rPr>
        <w:t>Если…, то</w:t>
      </w:r>
      <w:r w:rsidR="00791F65">
        <w:t>….</w:t>
      </w:r>
      <w:proofErr w:type="gramStart"/>
      <w:r w:rsidR="00791F65">
        <w:t xml:space="preserve"> </w:t>
      </w:r>
      <w:r w:rsidR="006209E0">
        <w:rPr>
          <w:b/>
        </w:rPr>
        <w:t>.</w:t>
      </w:r>
      <w:proofErr w:type="gramEnd"/>
    </w:p>
    <w:p w:rsidR="00814DF5" w:rsidRDefault="00814DF5" w:rsidP="00BF3454"/>
    <w:p w:rsidR="00BF4692" w:rsidRDefault="00BF4692" w:rsidP="008903E9">
      <w:pPr>
        <w:pStyle w:val="a0"/>
      </w:pPr>
      <w:r>
        <w:t xml:space="preserve">На ветке сидело 3 воробья и 2 снегиря. Сколько птиц </w:t>
      </w:r>
      <w:r>
        <w:lastRenderedPageBreak/>
        <w:t>сидело на ветке?</w:t>
      </w:r>
    </w:p>
    <w:p w:rsidR="00BF4692" w:rsidRDefault="00BF4692" w:rsidP="008903E9">
      <w:pPr>
        <w:jc w:val="center"/>
      </w:pPr>
      <w:r>
        <w:rPr>
          <w:noProof/>
        </w:rPr>
        <w:drawing>
          <wp:inline distT="0" distB="0" distL="0" distR="0">
            <wp:extent cx="3724172" cy="222885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3499" cy="2228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3E9" w:rsidRDefault="008903E9" w:rsidP="008903E9">
      <w:r>
        <w:t>Д а н о:</w:t>
      </w:r>
    </w:p>
    <w:p w:rsidR="008903E9" w:rsidRDefault="008903E9" w:rsidP="008903E9">
      <w:pPr>
        <w:rPr>
          <w:szCs w:val="32"/>
        </w:rPr>
      </w:pPr>
      <w:r>
        <w:t xml:space="preserve">В этой задаче </w:t>
      </w:r>
      <w:r w:rsidR="004B1F11">
        <w:t xml:space="preserve">даны </w:t>
      </w:r>
      <w:r>
        <w:t>два условия:</w:t>
      </w:r>
    </w:p>
    <w:p w:rsidR="008903E9" w:rsidRDefault="008903E9" w:rsidP="008903E9">
      <w:r>
        <w:t>1)</w:t>
      </w:r>
      <w:r w:rsidRPr="002B0E77">
        <w:t xml:space="preserve">На </w:t>
      </w:r>
      <w:r>
        <w:t>ветке сидело 3 воробья</w:t>
      </w:r>
      <w:r w:rsidRPr="002B0E77">
        <w:t xml:space="preserve">, </w:t>
      </w:r>
    </w:p>
    <w:p w:rsidR="008903E9" w:rsidRDefault="008903E9" w:rsidP="008903E9">
      <w:r>
        <w:t>2)Н</w:t>
      </w:r>
      <w:r w:rsidRPr="002B0E77">
        <w:t xml:space="preserve">а </w:t>
      </w:r>
      <w:r>
        <w:t xml:space="preserve">ветке сидело 2  </w:t>
      </w:r>
      <w:r w:rsidR="00E96D8B">
        <w:t>снегиря</w:t>
      </w:r>
      <w:r>
        <w:t>.</w:t>
      </w:r>
    </w:p>
    <w:p w:rsidR="008903E9" w:rsidRDefault="008903E9" w:rsidP="008903E9">
      <w:r>
        <w:t>Спрашивается, с</w:t>
      </w:r>
      <w:r w:rsidRPr="002B0E77">
        <w:t xml:space="preserve">колько </w:t>
      </w:r>
      <w:r>
        <w:t>птиц сидело на ветке</w:t>
      </w:r>
      <w:proofErr w:type="gramStart"/>
      <w:r>
        <w:t xml:space="preserve"> </w:t>
      </w:r>
      <w:r w:rsidRPr="002B0E77">
        <w:t>?</w:t>
      </w:r>
      <w:proofErr w:type="gramEnd"/>
      <w:r>
        <w:t xml:space="preserve"> </w:t>
      </w:r>
    </w:p>
    <w:p w:rsidR="008903E9" w:rsidRDefault="008903E9" w:rsidP="008903E9">
      <w:pPr>
        <w:jc w:val="left"/>
      </w:pPr>
      <w:proofErr w:type="gramStart"/>
      <w:r>
        <w:t>Р</w:t>
      </w:r>
      <w:proofErr w:type="gramEnd"/>
      <w:r>
        <w:t xml:space="preserve"> е ш е н и е.</w:t>
      </w:r>
    </w:p>
    <w:p w:rsidR="008903E9" w:rsidRPr="00DD33A3" w:rsidRDefault="008903E9" w:rsidP="008903E9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</w:t>
      </w:r>
      <w:r>
        <w:t xml:space="preserve">ветке сидело 3 воробья и 2 снегиря, то всего на ветке сидело </w:t>
      </w:r>
    </w:p>
    <w:p w:rsidR="008903E9" w:rsidRPr="00DD33A3" w:rsidRDefault="008903E9" w:rsidP="008903E9">
      <w:r w:rsidRPr="00DD33A3">
        <w:t>2  +  3  =  5</w:t>
      </w:r>
      <w:r w:rsidRPr="00DD33A3">
        <w:rPr>
          <w:b/>
        </w:rPr>
        <w:t xml:space="preserve"> </w:t>
      </w:r>
      <w:r>
        <w:t>птиц.</w:t>
      </w:r>
    </w:p>
    <w:p w:rsidR="008903E9" w:rsidRDefault="008903E9" w:rsidP="008903E9">
      <w:r w:rsidRPr="00B52447">
        <w:rPr>
          <w:bCs/>
        </w:rPr>
        <w:t>Ответ:</w:t>
      </w:r>
      <w:r w:rsidRPr="00BA1D43">
        <w:rPr>
          <w:sz w:val="36"/>
        </w:rPr>
        <w:t xml:space="preserve"> </w:t>
      </w:r>
      <w:r>
        <w:t xml:space="preserve">на ветке сидело </w:t>
      </w:r>
      <w:r w:rsidRPr="00BA1D43">
        <w:rPr>
          <w:sz w:val="36"/>
        </w:rPr>
        <w:t xml:space="preserve"> </w:t>
      </w:r>
      <w:r w:rsidRPr="00AF1220">
        <w:rPr>
          <w:bCs/>
          <w:sz w:val="36"/>
        </w:rPr>
        <w:t>5</w:t>
      </w:r>
      <w:r w:rsidRPr="00BA1D43">
        <w:t xml:space="preserve"> </w:t>
      </w:r>
      <w:r>
        <w:t>птиц.</w:t>
      </w:r>
    </w:p>
    <w:p w:rsidR="00C236A5" w:rsidRDefault="001528E8" w:rsidP="00BF3454">
      <w:r>
        <w:t xml:space="preserve">В скобках указаны номера задач в пособии </w:t>
      </w:r>
      <w:proofErr w:type="spellStart"/>
      <w:r>
        <w:t>Узорова</w:t>
      </w:r>
      <w:proofErr w:type="spellEnd"/>
      <w:r>
        <w:t xml:space="preserve"> О.В., Нефедова Е.А.</w:t>
      </w:r>
      <w:r w:rsidRPr="001528E8">
        <w:t xml:space="preserve"> [1]</w:t>
      </w:r>
    </w:p>
    <w:p w:rsidR="00382942" w:rsidRPr="001528E8" w:rsidRDefault="00382942" w:rsidP="00BF3454"/>
    <w:p w:rsidR="00A21059" w:rsidRDefault="00BB710A" w:rsidP="00971EFB">
      <w:pPr>
        <w:pStyle w:val="a0"/>
      </w:pPr>
      <w:r w:rsidRPr="00FF0D69">
        <w:t xml:space="preserve"> </w:t>
      </w:r>
      <w:r w:rsidR="00FF0D69" w:rsidRPr="00EF28F3">
        <w:rPr>
          <w:b/>
        </w:rPr>
        <w:t>(3)</w:t>
      </w:r>
      <w:r w:rsidR="00FF0D69">
        <w:t xml:space="preserve"> </w:t>
      </w:r>
      <w:r w:rsidR="00A21059">
        <w:t>На стоянке</w:t>
      </w:r>
      <w:r w:rsidR="00FF0D69">
        <w:t xml:space="preserve"> стояло 3 машины. Вечером приехало ещё 6 машин. Сколько машин стало?</w:t>
      </w:r>
    </w:p>
    <w:p w:rsidR="006668E4" w:rsidRDefault="00801C8F" w:rsidP="00791F65">
      <w:pPr>
        <w:pStyle w:val="a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5956724E" wp14:editId="646C0688">
            <wp:extent cx="5838825" cy="1280444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1280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41F" w:rsidRDefault="004F241F" w:rsidP="00BF3454">
      <w:r>
        <w:lastRenderedPageBreak/>
        <w:t>Д а н о:</w:t>
      </w:r>
    </w:p>
    <w:p w:rsidR="00FF0D69" w:rsidRDefault="00FF0D69" w:rsidP="00BF3454">
      <w:r>
        <w:t xml:space="preserve">В этой задаче </w:t>
      </w:r>
      <w:r w:rsidR="004B1F11">
        <w:t xml:space="preserve">дано </w:t>
      </w:r>
      <w:r>
        <w:t>два условия:</w:t>
      </w:r>
    </w:p>
    <w:p w:rsidR="00FF0D69" w:rsidRDefault="00FF0D69" w:rsidP="00BF3454">
      <w:r>
        <w:t>1</w:t>
      </w:r>
      <w:r w:rsidR="00E97662">
        <w:t>.</w:t>
      </w:r>
      <w:r>
        <w:t>На стоянке стояло 3 машины</w:t>
      </w:r>
      <w:r w:rsidR="000E08E1">
        <w:t>,</w:t>
      </w:r>
    </w:p>
    <w:p w:rsidR="00FF0D69" w:rsidRDefault="00FF0D69" w:rsidP="00BF3454">
      <w:r>
        <w:t>2</w:t>
      </w:r>
      <w:r w:rsidR="00E97662">
        <w:t>.</w:t>
      </w:r>
      <w:r>
        <w:t>Вечером приехало ещё 6 машин</w:t>
      </w:r>
      <w:r w:rsidR="000E08E1">
        <w:t>,</w:t>
      </w:r>
    </w:p>
    <w:p w:rsidR="004F241F" w:rsidRDefault="00FF0D69" w:rsidP="004F241F">
      <w:r>
        <w:t xml:space="preserve">Спрашивается, </w:t>
      </w:r>
      <w:r w:rsidR="00CF22B1">
        <w:t>с</w:t>
      </w:r>
      <w:r>
        <w:t>колько машин стало</w:t>
      </w:r>
      <w:r w:rsidRPr="00ED5D65">
        <w:t>?</w:t>
      </w:r>
      <w:r w:rsidR="004F241F" w:rsidRPr="004F241F">
        <w:t xml:space="preserve"> </w:t>
      </w:r>
    </w:p>
    <w:p w:rsidR="004F241F" w:rsidRDefault="004F241F" w:rsidP="004F241F">
      <w:proofErr w:type="gramStart"/>
      <w:r>
        <w:t>Р</w:t>
      </w:r>
      <w:proofErr w:type="gramEnd"/>
      <w:r>
        <w:t xml:space="preserve"> е ш е н и е </w:t>
      </w:r>
    </w:p>
    <w:p w:rsidR="00FF0D69" w:rsidRDefault="00E97662" w:rsidP="00BF3454">
      <w:r>
        <w:t>1)</w:t>
      </w:r>
      <w:r w:rsidR="00FF0D69">
        <w:t>Если на стоянке стояло 3 машины, а вечером приехало ещё 6 машин, то всего стало 3 + 6</w:t>
      </w:r>
      <w:r w:rsidR="00CF22B1">
        <w:t xml:space="preserve"> </w:t>
      </w:r>
      <w:r w:rsidR="00FF0D69">
        <w:t xml:space="preserve"> =</w:t>
      </w:r>
      <w:r w:rsidR="00CF22B1">
        <w:t xml:space="preserve"> </w:t>
      </w:r>
      <w:r w:rsidR="00FF0D69">
        <w:t>9 машин.</w:t>
      </w:r>
    </w:p>
    <w:p w:rsidR="00FF0D69" w:rsidRDefault="00FF0D69" w:rsidP="00BF3454">
      <w:r>
        <w:t>О т в е т: на стоянке стало 9 машин.</w:t>
      </w:r>
    </w:p>
    <w:p w:rsidR="00905D2A" w:rsidRDefault="00905D2A" w:rsidP="00BF3454"/>
    <w:p w:rsidR="004C2CF1" w:rsidRDefault="004C2CF1" w:rsidP="004C2CF1">
      <w:pPr>
        <w:pStyle w:val="a0"/>
      </w:pPr>
      <w:r>
        <w:t xml:space="preserve">На кусте было  </w:t>
      </w:r>
      <w:r w:rsidR="00C41053">
        <w:t>2</w:t>
      </w:r>
      <w:r>
        <w:t xml:space="preserve">  распустившиеся розы. Через нескол</w:t>
      </w:r>
      <w:r>
        <w:t>ь</w:t>
      </w:r>
      <w:r>
        <w:t xml:space="preserve">ко дней распустилось ещё </w:t>
      </w:r>
      <w:r w:rsidR="00E96D8B">
        <w:t>4</w:t>
      </w:r>
      <w:r>
        <w:t xml:space="preserve"> розы.  Сколько роз стало на к</w:t>
      </w:r>
      <w:r>
        <w:t>у</w:t>
      </w:r>
      <w:r w:rsidR="00C236A5">
        <w:t>сте?</w:t>
      </w:r>
      <w:r>
        <w:t xml:space="preserve"> </w:t>
      </w:r>
    </w:p>
    <w:p w:rsidR="004C2CF1" w:rsidRDefault="00C41053" w:rsidP="004C2CF1">
      <w:pPr>
        <w:pStyle w:val="a0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>
            <wp:extent cx="4532733" cy="1933575"/>
            <wp:effectExtent l="0" t="0" r="127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2420" cy="1937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36A5" w:rsidRDefault="00C236A5" w:rsidP="00C236A5">
      <w:r>
        <w:t>Д а н о:</w:t>
      </w:r>
    </w:p>
    <w:p w:rsidR="00C236A5" w:rsidRDefault="00C236A5" w:rsidP="00C236A5">
      <w:r>
        <w:t>В этой задаче два условия:</w:t>
      </w:r>
    </w:p>
    <w:p w:rsidR="00C236A5" w:rsidRDefault="00C236A5" w:rsidP="00C236A5">
      <w:r>
        <w:t>1.</w:t>
      </w:r>
      <w:r w:rsidRPr="00C236A5">
        <w:t xml:space="preserve"> </w:t>
      </w:r>
      <w:r>
        <w:t>На кусте было  2  распустившиеся розы.</w:t>
      </w:r>
    </w:p>
    <w:p w:rsidR="00C236A5" w:rsidRDefault="00C236A5" w:rsidP="00C236A5">
      <w:r>
        <w:t>2.</w:t>
      </w:r>
      <w:r w:rsidRPr="00C236A5">
        <w:t xml:space="preserve"> </w:t>
      </w:r>
      <w:r>
        <w:t xml:space="preserve">Через несколько дней распустилось ещё </w:t>
      </w:r>
      <w:r w:rsidR="00E96D8B">
        <w:t>4</w:t>
      </w:r>
      <w:r>
        <w:t xml:space="preserve"> розы.</w:t>
      </w:r>
    </w:p>
    <w:p w:rsidR="00C236A5" w:rsidRDefault="00C236A5" w:rsidP="00C41053">
      <w:proofErr w:type="gramStart"/>
      <w:r>
        <w:t>Спрашивается с</w:t>
      </w:r>
      <w:r w:rsidRPr="00C236A5">
        <w:t>колько роз стало</w:t>
      </w:r>
      <w:proofErr w:type="gramEnd"/>
      <w:r w:rsidRPr="00C236A5">
        <w:t xml:space="preserve"> на кусте?</w:t>
      </w:r>
    </w:p>
    <w:p w:rsidR="00C41053" w:rsidRDefault="00C41053" w:rsidP="00C41053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C41053" w:rsidRDefault="00C41053" w:rsidP="00C41053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</w:t>
      </w:r>
      <w:r>
        <w:t>кусте было  2  распустившиеся розы, а  через н</w:t>
      </w:r>
      <w:r>
        <w:t>е</w:t>
      </w:r>
      <w:r>
        <w:t>сколько дней распустилось ещё 4 розы</w:t>
      </w:r>
      <w:r w:rsidRPr="00DD33A3">
        <w:rPr>
          <w:b/>
          <w:bCs/>
        </w:rPr>
        <w:t xml:space="preserve">, </w:t>
      </w:r>
      <w:r w:rsidRPr="00C23CFD">
        <w:rPr>
          <w:bCs/>
        </w:rPr>
        <w:t>то</w:t>
      </w:r>
      <w:r w:rsidRPr="00DD33A3">
        <w:rPr>
          <w:b/>
          <w:bCs/>
        </w:rPr>
        <w:t xml:space="preserve"> </w:t>
      </w:r>
      <w:r w:rsidRPr="00DD33A3">
        <w:t xml:space="preserve"> на </w:t>
      </w:r>
      <w:r>
        <w:t xml:space="preserve">кусте стало </w:t>
      </w:r>
    </w:p>
    <w:p w:rsidR="00C41053" w:rsidRPr="00DD33A3" w:rsidRDefault="00C41053" w:rsidP="00C41053">
      <w:r>
        <w:lastRenderedPageBreak/>
        <w:t>2  +  4</w:t>
      </w:r>
      <w:r w:rsidRPr="00DD33A3">
        <w:t xml:space="preserve">  =  </w:t>
      </w:r>
      <w:r w:rsidRPr="00CA609D">
        <w:t>6</w:t>
      </w:r>
      <w:r w:rsidRPr="00DD33A3">
        <w:rPr>
          <w:b/>
        </w:rPr>
        <w:t xml:space="preserve"> </w:t>
      </w:r>
      <w:r>
        <w:t>роз</w:t>
      </w:r>
      <w:r w:rsidRPr="00DD33A3">
        <w:t>.</w:t>
      </w:r>
    </w:p>
    <w:p w:rsidR="00CA609D" w:rsidRPr="00DD33A3" w:rsidRDefault="00C41053" w:rsidP="00CA609D">
      <w:r w:rsidRPr="00B52447">
        <w:rPr>
          <w:bCs/>
        </w:rPr>
        <w:t>Ответ:</w:t>
      </w:r>
      <w:r w:rsidRPr="00BA1D43">
        <w:rPr>
          <w:sz w:val="36"/>
        </w:rPr>
        <w:t xml:space="preserve"> </w:t>
      </w:r>
      <w:r w:rsidR="00CA609D" w:rsidRPr="00DD33A3">
        <w:t xml:space="preserve">на </w:t>
      </w:r>
      <w:r w:rsidR="00CA609D">
        <w:t xml:space="preserve">кусте стало </w:t>
      </w:r>
      <w:r w:rsidR="00CA609D" w:rsidRPr="00CA609D">
        <w:t>6</w:t>
      </w:r>
      <w:r w:rsidR="00CA609D" w:rsidRPr="00DD33A3">
        <w:rPr>
          <w:b/>
        </w:rPr>
        <w:t xml:space="preserve"> </w:t>
      </w:r>
      <w:r w:rsidR="00CA609D">
        <w:t>роз</w:t>
      </w:r>
      <w:r w:rsidR="00CA609D" w:rsidRPr="00DD33A3">
        <w:t>.</w:t>
      </w:r>
    </w:p>
    <w:p w:rsidR="00FF0D69" w:rsidRDefault="00C41053" w:rsidP="007455CA">
      <w:r>
        <w:t>.</w:t>
      </w:r>
    </w:p>
    <w:p w:rsidR="009B2D25" w:rsidRPr="00814DF5" w:rsidRDefault="00A21059" w:rsidP="00971EFB">
      <w:pPr>
        <w:pStyle w:val="a0"/>
      </w:pPr>
      <w:r w:rsidRPr="00EF28F3">
        <w:rPr>
          <w:b/>
        </w:rPr>
        <w:t>(8)</w:t>
      </w:r>
      <w:r w:rsidRPr="00A21059">
        <w:t xml:space="preserve"> </w:t>
      </w:r>
      <w:r w:rsidR="00B01D7E" w:rsidRPr="00814DF5">
        <w:t xml:space="preserve">В маршрутном такси ехало 5 человек. На остановке вошло ещё 3 человека. Сколько пассажиров стало в </w:t>
      </w:r>
      <w:r w:rsidR="00E670CA" w:rsidRPr="00814DF5">
        <w:t>мар</w:t>
      </w:r>
      <w:r w:rsidR="00E670CA" w:rsidRPr="00814DF5">
        <w:t>ш</w:t>
      </w:r>
      <w:r w:rsidR="00E670CA" w:rsidRPr="00814DF5">
        <w:t>рутном</w:t>
      </w:r>
      <w:r w:rsidR="00B01D7E" w:rsidRPr="00814DF5">
        <w:t xml:space="preserve"> такси?</w:t>
      </w:r>
    </w:p>
    <w:p w:rsidR="00FF0D69" w:rsidRDefault="00FF0D69" w:rsidP="00BF3454">
      <w:proofErr w:type="gramStart"/>
      <w:r>
        <w:t>Р</w:t>
      </w:r>
      <w:proofErr w:type="gramEnd"/>
      <w:r>
        <w:t xml:space="preserve"> е ш е н и е .</w:t>
      </w:r>
    </w:p>
    <w:p w:rsidR="00ED5D65" w:rsidRDefault="00ED5D65" w:rsidP="00BF3454">
      <w:r>
        <w:t>В этой задаче два условия:</w:t>
      </w:r>
    </w:p>
    <w:p w:rsidR="00ED5D65" w:rsidRDefault="00FF0D69" w:rsidP="00BF3454">
      <w:r>
        <w:t>1)</w:t>
      </w:r>
      <w:r w:rsidR="00ED5D65" w:rsidRPr="00B01D7E">
        <w:t>В маршрутном такси ехало 5 человек</w:t>
      </w:r>
      <w:r w:rsidR="000E08E1">
        <w:t>,</w:t>
      </w:r>
    </w:p>
    <w:p w:rsidR="00ED5D65" w:rsidRDefault="00A21059" w:rsidP="00BF3454">
      <w:r>
        <w:t>2)</w:t>
      </w:r>
      <w:r w:rsidR="00ED5D65" w:rsidRPr="00B01D7E">
        <w:t>На остановке вошло ещё 3 человека</w:t>
      </w:r>
      <w:r w:rsidR="000E08E1">
        <w:t>,</w:t>
      </w:r>
    </w:p>
    <w:p w:rsidR="009C39AD" w:rsidRDefault="009C39AD" w:rsidP="00BF3454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ED5D65" w:rsidRPr="00B01D7E" w:rsidRDefault="009C39AD" w:rsidP="00BF3454">
      <w:r>
        <w:t>С</w:t>
      </w:r>
      <w:r w:rsidR="00ED5D65">
        <w:t xml:space="preserve">колько </w:t>
      </w:r>
      <w:r w:rsidR="00D90A57">
        <w:t xml:space="preserve">пассажиров стало в маршрутном </w:t>
      </w:r>
      <w:r w:rsidR="00ED5D65" w:rsidRPr="00ED5D65">
        <w:t>такси?</w:t>
      </w:r>
    </w:p>
    <w:p w:rsidR="00A21059" w:rsidRDefault="00A54C6E" w:rsidP="00BF3454">
      <w:r>
        <w:t>1)</w:t>
      </w:r>
      <w:r w:rsidR="00B01D7E">
        <w:t>Если в</w:t>
      </w:r>
      <w:r w:rsidR="00B01D7E" w:rsidRPr="00B01D7E">
        <w:t xml:space="preserve"> маршрутном такси ехало 5 чело</w:t>
      </w:r>
      <w:r w:rsidR="00B01D7E">
        <w:t>век</w:t>
      </w:r>
      <w:r w:rsidR="00DD33A3">
        <w:t xml:space="preserve"> и</w:t>
      </w:r>
      <w:r w:rsidR="00B01D7E">
        <w:t xml:space="preserve"> н</w:t>
      </w:r>
      <w:r w:rsidR="00B01D7E" w:rsidRPr="00B01D7E">
        <w:t>а остановке вошло ещё 3 человека</w:t>
      </w:r>
      <w:r w:rsidR="00B01D7E">
        <w:t>, то всего</w:t>
      </w:r>
      <w:r w:rsidR="00B01D7E" w:rsidRPr="00B01D7E">
        <w:t xml:space="preserve"> стало </w:t>
      </w:r>
      <w:r w:rsidR="00B01D7E">
        <w:t>5 + 3 =</w:t>
      </w:r>
      <w:r w:rsidR="00ED5D65">
        <w:t xml:space="preserve"> </w:t>
      </w:r>
      <w:r w:rsidR="00B01D7E">
        <w:t xml:space="preserve">8 </w:t>
      </w:r>
      <w:r w:rsidR="00B01D7E" w:rsidRPr="00B01D7E">
        <w:t>п</w:t>
      </w:r>
      <w:r w:rsidR="00B01D7E">
        <w:t>а</w:t>
      </w:r>
      <w:r w:rsidR="00B01D7E" w:rsidRPr="00B01D7E">
        <w:t xml:space="preserve">ссажиров в </w:t>
      </w:r>
      <w:r w:rsidR="00E670CA" w:rsidRPr="00B01D7E">
        <w:t>маршрутном</w:t>
      </w:r>
      <w:r w:rsidR="00B01D7E" w:rsidRPr="00B01D7E">
        <w:t xml:space="preserve"> такси</w:t>
      </w:r>
      <w:r w:rsidR="00ED5D65">
        <w:t>.</w:t>
      </w:r>
      <w:r w:rsidR="00B01D7E">
        <w:t xml:space="preserve"> </w:t>
      </w:r>
    </w:p>
    <w:p w:rsidR="00A21059" w:rsidRDefault="00FF0D69" w:rsidP="00BF3454">
      <w:r>
        <w:t>О т в е т: всего</w:t>
      </w:r>
      <w:r w:rsidRPr="00B01D7E">
        <w:t xml:space="preserve"> стало </w:t>
      </w:r>
      <w:r>
        <w:t xml:space="preserve">8 </w:t>
      </w:r>
      <w:r w:rsidRPr="00B01D7E">
        <w:t>п</w:t>
      </w:r>
      <w:r>
        <w:t>а</w:t>
      </w:r>
      <w:r w:rsidR="00814DF5">
        <w:t>ссажиров</w:t>
      </w:r>
    </w:p>
    <w:p w:rsidR="005309D5" w:rsidRDefault="005309D5" w:rsidP="00BF3454"/>
    <w:p w:rsidR="0056212E" w:rsidRDefault="00756334" w:rsidP="0056212E">
      <w:pPr>
        <w:pStyle w:val="a0"/>
      </w:pPr>
      <w:r>
        <w:t xml:space="preserve">У Вовы 4 рубля, </w:t>
      </w:r>
      <w:r w:rsidR="0056212E">
        <w:t>а у Светы 3 рубля. Сколько всего ру</w:t>
      </w:r>
      <w:r w:rsidR="0056212E">
        <w:t>б</w:t>
      </w:r>
      <w:r w:rsidR="0056212E">
        <w:t>лей  у детей вместе?</w:t>
      </w:r>
    </w:p>
    <w:p w:rsidR="0056212E" w:rsidRDefault="0056212E" w:rsidP="0056212E">
      <w:pPr>
        <w:jc w:val="center"/>
      </w:pPr>
      <w:r>
        <w:rPr>
          <w:noProof/>
        </w:rPr>
        <w:drawing>
          <wp:inline distT="0" distB="0" distL="0" distR="0">
            <wp:extent cx="5067300" cy="2533650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12E" w:rsidRDefault="0056212E" w:rsidP="0056212E">
      <w:r>
        <w:lastRenderedPageBreak/>
        <w:t>Д а н о:</w:t>
      </w:r>
    </w:p>
    <w:p w:rsidR="0056212E" w:rsidRDefault="0056212E" w:rsidP="0056212E">
      <w:pPr>
        <w:rPr>
          <w:szCs w:val="32"/>
        </w:rPr>
      </w:pPr>
      <w:r>
        <w:t>В этой задаче даны два условия:</w:t>
      </w:r>
    </w:p>
    <w:p w:rsidR="0056212E" w:rsidRDefault="0056212E" w:rsidP="0056212E">
      <w:r>
        <w:t>1)У Вовы 4 руб.</w:t>
      </w:r>
      <w:r w:rsidRPr="002B0E77">
        <w:t xml:space="preserve"> </w:t>
      </w:r>
    </w:p>
    <w:p w:rsidR="0056212E" w:rsidRDefault="0056212E" w:rsidP="0056212E">
      <w:r>
        <w:t>2)У Светы 3 руб.</w:t>
      </w:r>
    </w:p>
    <w:p w:rsidR="0056212E" w:rsidRDefault="0056212E" w:rsidP="0056212E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56212E" w:rsidRDefault="0056212E" w:rsidP="0056212E">
      <w:r w:rsidRPr="00AE2628">
        <w:t xml:space="preserve">Сколько </w:t>
      </w:r>
      <w:r>
        <w:t>рублей</w:t>
      </w:r>
      <w:r w:rsidRPr="00AE2628">
        <w:t xml:space="preserve"> у детей вместе</w:t>
      </w:r>
      <w:r w:rsidRPr="002B0E77">
        <w:t>?</w:t>
      </w:r>
      <w:r>
        <w:t xml:space="preserve"> </w:t>
      </w:r>
    </w:p>
    <w:p w:rsidR="0056212E" w:rsidRDefault="0056212E" w:rsidP="0056212E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56212E" w:rsidRPr="00DD33A3" w:rsidRDefault="0056212E" w:rsidP="0056212E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>
        <w:t>у Вовы 4 руб., а у Светы 3 руб., то у</w:t>
      </w:r>
      <w:r w:rsidRPr="00DD33A3">
        <w:t xml:space="preserve"> </w:t>
      </w:r>
      <w:r w:rsidR="00BE3BF4" w:rsidRPr="00DD33A3">
        <w:t>обоих</w:t>
      </w:r>
      <w:r w:rsidRPr="00DD33A3">
        <w:t xml:space="preserve"> </w:t>
      </w:r>
      <w:r>
        <w:t>детей</w:t>
      </w:r>
      <w:r w:rsidRPr="00DD33A3">
        <w:t xml:space="preserve"> </w:t>
      </w:r>
      <w:r w:rsidRPr="00DD33A3">
        <w:rPr>
          <w:bCs/>
        </w:rPr>
        <w:t xml:space="preserve">было </w:t>
      </w:r>
      <w:r w:rsidRPr="00DD33A3">
        <w:t xml:space="preserve"> </w:t>
      </w:r>
    </w:p>
    <w:p w:rsidR="0056212E" w:rsidRDefault="0056212E" w:rsidP="0056212E">
      <w:r>
        <w:t>4</w:t>
      </w:r>
      <w:r w:rsidRPr="00DD33A3">
        <w:t xml:space="preserve">  +  3  =  </w:t>
      </w:r>
      <w:r w:rsidRPr="00F1013B">
        <w:t>7</w:t>
      </w:r>
      <w:r>
        <w:rPr>
          <w:b/>
        </w:rPr>
        <w:t xml:space="preserve"> </w:t>
      </w:r>
      <w:r w:rsidRPr="00F1013B">
        <w:t>руб</w:t>
      </w:r>
      <w:r>
        <w:rPr>
          <w:b/>
        </w:rPr>
        <w:t xml:space="preserve">. </w:t>
      </w:r>
    </w:p>
    <w:p w:rsidR="0056212E" w:rsidRDefault="0056212E" w:rsidP="0056212E">
      <w:r w:rsidRPr="00B52447">
        <w:rPr>
          <w:bCs/>
        </w:rPr>
        <w:t>Ответ:</w:t>
      </w:r>
      <w:r w:rsidRPr="00BA1D43">
        <w:rPr>
          <w:sz w:val="36"/>
        </w:rPr>
        <w:t xml:space="preserve"> </w:t>
      </w:r>
      <w:r>
        <w:t>всего у детей 7 рублей.</w:t>
      </w:r>
    </w:p>
    <w:p w:rsidR="00905D2A" w:rsidRPr="00BF3454" w:rsidRDefault="00905D2A" w:rsidP="00905D2A"/>
    <w:p w:rsidR="00905D2A" w:rsidRDefault="00905D2A" w:rsidP="00905D2A">
      <w:pPr>
        <w:pStyle w:val="a0"/>
      </w:pPr>
      <w:r w:rsidRPr="00EF28F3">
        <w:rPr>
          <w:b/>
        </w:rPr>
        <w:t>(50)</w:t>
      </w:r>
      <w:r>
        <w:t xml:space="preserve"> </w:t>
      </w:r>
      <w:r w:rsidRPr="0085182F">
        <w:t>В первый день около школы посадили 20 деревьев, во второй – ещё 10 деревьев. Сколько деревьев посадили?</w:t>
      </w:r>
      <w:r w:rsidRPr="009C4390">
        <w:t xml:space="preserve"> </w:t>
      </w:r>
    </w:p>
    <w:p w:rsidR="00905D2A" w:rsidRPr="0085182F" w:rsidRDefault="00905D2A" w:rsidP="00905D2A">
      <w:proofErr w:type="gramStart"/>
      <w:r w:rsidRPr="009C4390">
        <w:t>Р</w:t>
      </w:r>
      <w:proofErr w:type="gramEnd"/>
      <w:r w:rsidRPr="009C4390">
        <w:t xml:space="preserve"> е ш е н и е .</w:t>
      </w:r>
    </w:p>
    <w:p w:rsidR="00905D2A" w:rsidRDefault="00905D2A" w:rsidP="00905D2A">
      <w:r>
        <w:t xml:space="preserve">1)Если в первый день около школы посадили 20 деревьев, а во второй – ещё 10 деревьев, то за два дня посадили </w:t>
      </w:r>
    </w:p>
    <w:p w:rsidR="00905D2A" w:rsidRDefault="00905D2A" w:rsidP="00905D2A">
      <w:r>
        <w:t xml:space="preserve">20 + 10 = </w:t>
      </w:r>
      <w:r w:rsidRPr="00726FDF">
        <w:t>30 деревьев.</w:t>
      </w:r>
      <w:r>
        <w:t xml:space="preserve"> </w:t>
      </w:r>
    </w:p>
    <w:p w:rsidR="00905D2A" w:rsidRDefault="00905D2A" w:rsidP="00905D2A">
      <w:r w:rsidRPr="00814DF5">
        <w:t>О т в е т:</w:t>
      </w:r>
      <w:r>
        <w:t xml:space="preserve"> всего посадили 30 деревьев</w:t>
      </w:r>
    </w:p>
    <w:p w:rsidR="00905D2A" w:rsidRPr="00B46409" w:rsidRDefault="00905D2A" w:rsidP="00905D2A"/>
    <w:p w:rsidR="00905D2A" w:rsidRDefault="00905D2A" w:rsidP="00905D2A">
      <w:pPr>
        <w:pStyle w:val="a0"/>
      </w:pPr>
      <w:r w:rsidRPr="00EF28F3">
        <w:rPr>
          <w:b/>
        </w:rPr>
        <w:t>(61)</w:t>
      </w:r>
      <w:r w:rsidRPr="0085182F">
        <w:t xml:space="preserve"> Глаз насекомого имеет мозаичное (фасеточное) строение. Он состоит из множества глазков. У мухи их 4 т</w:t>
      </w:r>
      <w:r w:rsidRPr="0085182F">
        <w:t>ы</w:t>
      </w:r>
      <w:r w:rsidRPr="0085182F">
        <w:t>сячи, а у муравья 6 тысяч глазков. Сколькими глазками на тебя смотрят муха и муравей?</w:t>
      </w:r>
      <w:r w:rsidRPr="009C4390">
        <w:t xml:space="preserve"> </w:t>
      </w:r>
    </w:p>
    <w:p w:rsidR="00905D2A" w:rsidRPr="0085182F" w:rsidRDefault="00905D2A" w:rsidP="00905D2A">
      <w:proofErr w:type="gramStart"/>
      <w:r w:rsidRPr="009C4390">
        <w:t>Р</w:t>
      </w:r>
      <w:proofErr w:type="gramEnd"/>
      <w:r w:rsidRPr="009C4390">
        <w:t xml:space="preserve"> е ш е н и е .</w:t>
      </w:r>
    </w:p>
    <w:p w:rsidR="00905D2A" w:rsidRDefault="00905D2A" w:rsidP="00905D2A">
      <w:r>
        <w:t>1)Если у мухи 4 тысячи глазков, а у муравья 6 тысяч гла</w:t>
      </w:r>
      <w:r>
        <w:t>з</w:t>
      </w:r>
      <w:r>
        <w:t>ков, то на тебя смотрят муха и муравей 4 + 6 = 10 тысяч глазков.</w:t>
      </w:r>
    </w:p>
    <w:p w:rsidR="00905D2A" w:rsidRDefault="00905D2A" w:rsidP="00905D2A">
      <w:r>
        <w:rPr>
          <w:bCs/>
          <w:szCs w:val="28"/>
        </w:rPr>
        <w:lastRenderedPageBreak/>
        <w:t>О т в е т:</w:t>
      </w:r>
      <w:r w:rsidRPr="009C4390">
        <w:t xml:space="preserve"> муха и муравей</w:t>
      </w:r>
      <w:r>
        <w:t xml:space="preserve"> смотрят на тебя</w:t>
      </w:r>
      <w:r w:rsidRPr="009C4390">
        <w:t xml:space="preserve">  10 тысяч</w:t>
      </w:r>
      <w:r>
        <w:t>ами</w:t>
      </w:r>
      <w:r w:rsidRPr="009C4390">
        <w:t xml:space="preserve"> глазков.</w:t>
      </w:r>
    </w:p>
    <w:p w:rsidR="00905D2A" w:rsidRDefault="00905D2A" w:rsidP="00905D2A"/>
    <w:p w:rsidR="00905D2A" w:rsidRDefault="00905D2A" w:rsidP="00905D2A">
      <w:pPr>
        <w:pStyle w:val="a0"/>
      </w:pPr>
      <w:r>
        <w:t>Длина синего отрезка 6 см, а красного 5 см. Какова длина суммарного отрезка? (начерти их)</w:t>
      </w:r>
    </w:p>
    <w:p w:rsidR="00905D2A" w:rsidRDefault="00905D2A" w:rsidP="00905D2A">
      <w:pPr>
        <w:jc w:val="center"/>
      </w:pPr>
      <w:r>
        <w:rPr>
          <w:noProof/>
        </w:rPr>
        <w:t xml:space="preserve"> </w:t>
      </w:r>
      <w:r>
        <w:rPr>
          <w:noProof/>
        </w:rPr>
        <w:drawing>
          <wp:inline distT="0" distB="0" distL="0" distR="0" wp14:anchorId="72DA408F" wp14:editId="39EBA95B">
            <wp:extent cx="4514850" cy="2501355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825" cy="2499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D2A" w:rsidRDefault="00905D2A" w:rsidP="00905D2A">
      <w:proofErr w:type="gramStart"/>
      <w:r>
        <w:t>Р</w:t>
      </w:r>
      <w:proofErr w:type="gramEnd"/>
      <w:r>
        <w:t xml:space="preserve"> е ш е н и е .</w:t>
      </w:r>
    </w:p>
    <w:p w:rsidR="00905D2A" w:rsidRDefault="00905D2A" w:rsidP="00905D2A">
      <w:r>
        <w:t>1)Если длина синего отрезка равна 6 см, а длина красного на 5 см, то длина суммарного отрезка будет равна 6 + 5 = 11 см.</w:t>
      </w:r>
    </w:p>
    <w:p w:rsidR="00905D2A" w:rsidRDefault="00905D2A" w:rsidP="00905D2A">
      <w:r w:rsidRPr="00B52447">
        <w:rPr>
          <w:bCs/>
        </w:rPr>
        <w:t>О т в е т:</w:t>
      </w:r>
      <w:r w:rsidRPr="00DD33A3">
        <w:t xml:space="preserve"> </w:t>
      </w:r>
      <w:r>
        <w:t>длина суммарного отрезка  11 см.</w:t>
      </w:r>
    </w:p>
    <w:p w:rsidR="00905D2A" w:rsidRDefault="00905D2A" w:rsidP="00905D2A"/>
    <w:p w:rsidR="00905D2A" w:rsidRDefault="00905D2A" w:rsidP="00905D2A">
      <w:pPr>
        <w:pStyle w:val="a0"/>
      </w:pPr>
      <w:r>
        <w:t xml:space="preserve">Даны два числа </w:t>
      </w:r>
      <w:r w:rsidRPr="005309D5">
        <w:rPr>
          <w:b/>
        </w:rPr>
        <w:t>6</w:t>
      </w:r>
      <w:r>
        <w:t xml:space="preserve"> и </w:t>
      </w:r>
      <w:r w:rsidRPr="005309D5">
        <w:rPr>
          <w:b/>
        </w:rPr>
        <w:t>7</w:t>
      </w:r>
      <w:r>
        <w:t>. Найти их сумму.</w:t>
      </w:r>
    </w:p>
    <w:p w:rsidR="00905D2A" w:rsidRDefault="00905D2A" w:rsidP="00905D2A">
      <w:proofErr w:type="gramStart"/>
      <w:r>
        <w:t>Р</w:t>
      </w:r>
      <w:proofErr w:type="gramEnd"/>
      <w:r>
        <w:t xml:space="preserve"> е ш е н и е .</w:t>
      </w:r>
    </w:p>
    <w:p w:rsidR="00905D2A" w:rsidRDefault="00905D2A" w:rsidP="00905D2A">
      <w:r>
        <w:t xml:space="preserve">1)Если даны два числа </w:t>
      </w:r>
      <w:r w:rsidRPr="005309D5">
        <w:rPr>
          <w:b/>
        </w:rPr>
        <w:t xml:space="preserve">6 </w:t>
      </w:r>
      <w:r w:rsidRPr="005309D5">
        <w:t>и</w:t>
      </w:r>
      <w:r w:rsidRPr="005309D5">
        <w:rPr>
          <w:b/>
        </w:rPr>
        <w:t xml:space="preserve"> 7</w:t>
      </w:r>
      <w:r>
        <w:t xml:space="preserve">, то их сумма равна </w:t>
      </w:r>
      <w:r w:rsidRPr="005309D5">
        <w:rPr>
          <w:b/>
        </w:rPr>
        <w:t>6 + 7 = 13</w:t>
      </w:r>
      <w:r>
        <w:t>.</w:t>
      </w:r>
    </w:p>
    <w:p w:rsidR="00905D2A" w:rsidRDefault="00905D2A" w:rsidP="00905D2A">
      <w:pPr>
        <w:pStyle w:val="a0"/>
        <w:numPr>
          <w:ilvl w:val="0"/>
          <w:numId w:val="0"/>
        </w:numPr>
      </w:pPr>
      <w:r>
        <w:t xml:space="preserve">О т в е т: сумма двух чисел равна </w:t>
      </w:r>
      <w:r w:rsidRPr="005309D5">
        <w:rPr>
          <w:b/>
        </w:rPr>
        <w:t>13</w:t>
      </w:r>
      <w:r>
        <w:t>.</w:t>
      </w:r>
    </w:p>
    <w:p w:rsidR="00905D2A" w:rsidRDefault="00905D2A" w:rsidP="00905D2A"/>
    <w:p w:rsidR="00905D2A" w:rsidRDefault="00944481" w:rsidP="00905D2A">
      <w:pPr>
        <w:pStyle w:val="a0"/>
      </w:pPr>
      <w:r>
        <w:t xml:space="preserve">В букете </w:t>
      </w:r>
      <w:r w:rsidR="00905D2A">
        <w:t xml:space="preserve">2  </w:t>
      </w:r>
      <w:r>
        <w:t>красные розы, 5 белых</w:t>
      </w:r>
      <w:r w:rsidR="00905D2A">
        <w:t xml:space="preserve"> роз</w:t>
      </w:r>
      <w:r>
        <w:t xml:space="preserve">, а розовых </w:t>
      </w:r>
      <w:r w:rsidRPr="00944481">
        <w:rPr>
          <w:b/>
        </w:rPr>
        <w:t>столько, сколько</w:t>
      </w:r>
      <w:r>
        <w:t xml:space="preserve"> красных и белых вместе</w:t>
      </w:r>
      <w:r w:rsidR="00905D2A">
        <w:t>. Сколько роз</w:t>
      </w:r>
      <w:r>
        <w:t>о</w:t>
      </w:r>
      <w:r>
        <w:t>вых роз в букете</w:t>
      </w:r>
      <w:r w:rsidR="00905D2A">
        <w:t xml:space="preserve">? </w:t>
      </w:r>
    </w:p>
    <w:p w:rsidR="00905D2A" w:rsidRDefault="00905D2A" w:rsidP="00905D2A">
      <w:pPr>
        <w:jc w:val="center"/>
      </w:pPr>
      <w:r>
        <w:rPr>
          <w:noProof/>
        </w:rPr>
        <w:lastRenderedPageBreak/>
        <w:drawing>
          <wp:inline distT="0" distB="0" distL="0" distR="0">
            <wp:extent cx="5491655" cy="13970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655" cy="139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5D2A" w:rsidRDefault="00905D2A" w:rsidP="00905D2A">
      <w:r>
        <w:t>Д а н о:</w:t>
      </w:r>
    </w:p>
    <w:p w:rsidR="00905D2A" w:rsidRDefault="00905D2A" w:rsidP="00905D2A">
      <w:r>
        <w:t xml:space="preserve">В этой задаче </w:t>
      </w:r>
      <w:r w:rsidR="00944481">
        <w:t xml:space="preserve">три </w:t>
      </w:r>
      <w:r>
        <w:t xml:space="preserve"> условия:</w:t>
      </w:r>
    </w:p>
    <w:p w:rsidR="00944481" w:rsidRDefault="00944481" w:rsidP="00905D2A">
      <w:r>
        <w:t xml:space="preserve">1.В букете 2  красные розы, </w:t>
      </w:r>
    </w:p>
    <w:p w:rsidR="00944481" w:rsidRDefault="00944481" w:rsidP="00905D2A">
      <w:r>
        <w:t xml:space="preserve">2.В букете 5 белых роз, </w:t>
      </w:r>
    </w:p>
    <w:p w:rsidR="00944481" w:rsidRDefault="00944481" w:rsidP="00905D2A">
      <w:r>
        <w:t xml:space="preserve">3.В букете розовых роз столько, сколько красных и белых вместе </w:t>
      </w:r>
    </w:p>
    <w:p w:rsidR="00944481" w:rsidRDefault="00944481" w:rsidP="00905D2A">
      <w:r>
        <w:t xml:space="preserve">В о </w:t>
      </w:r>
      <w:proofErr w:type="gramStart"/>
      <w:r>
        <w:t>п</w:t>
      </w:r>
      <w:proofErr w:type="gramEnd"/>
      <w:r>
        <w:t xml:space="preserve"> р о с:</w:t>
      </w:r>
    </w:p>
    <w:p w:rsidR="00905D2A" w:rsidRDefault="00905D2A" w:rsidP="00905D2A">
      <w:r>
        <w:t>Спрашивается с</w:t>
      </w:r>
      <w:r w:rsidRPr="00C236A5">
        <w:t xml:space="preserve">колько </w:t>
      </w:r>
      <w:r w:rsidR="00944481">
        <w:t xml:space="preserve">розовых </w:t>
      </w:r>
      <w:r w:rsidRPr="00C236A5">
        <w:t xml:space="preserve">роз </w:t>
      </w:r>
      <w:r w:rsidR="00944481">
        <w:t>в букете</w:t>
      </w:r>
      <w:r w:rsidRPr="00C236A5">
        <w:t>?</w:t>
      </w:r>
    </w:p>
    <w:p w:rsidR="00905D2A" w:rsidRDefault="00905D2A" w:rsidP="00905D2A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944481" w:rsidRDefault="00944481" w:rsidP="00944481">
      <w:r>
        <w:t xml:space="preserve">1)Если в букете 2 красные розы, а белых  5 роз, то всего красных и белых роз в букете </w:t>
      </w:r>
    </w:p>
    <w:p w:rsidR="00944481" w:rsidRDefault="00944481" w:rsidP="00944481">
      <w:r>
        <w:t xml:space="preserve">2 + 5 = 7 роз. </w:t>
      </w:r>
    </w:p>
    <w:p w:rsidR="00944481" w:rsidRDefault="00944481" w:rsidP="00944481">
      <w:r>
        <w:t xml:space="preserve">2) Если всего красных и белых роз в букете 7, а  розовых роз </w:t>
      </w:r>
      <w:r w:rsidRPr="00944481">
        <w:rPr>
          <w:b/>
        </w:rPr>
        <w:t>столько, сколько</w:t>
      </w:r>
      <w:r>
        <w:t xml:space="preserve"> красных и белых вместе, то розовых в букете будет   7 роз.</w:t>
      </w:r>
    </w:p>
    <w:p w:rsidR="00905D2A" w:rsidRPr="00DD33A3" w:rsidRDefault="00905D2A" w:rsidP="00905D2A">
      <w:r w:rsidRPr="00B52447">
        <w:rPr>
          <w:bCs/>
        </w:rPr>
        <w:t>О</w:t>
      </w:r>
      <w:r w:rsidR="00944481">
        <w:rPr>
          <w:bCs/>
        </w:rPr>
        <w:t xml:space="preserve"> </w:t>
      </w:r>
      <w:r w:rsidRPr="00B52447">
        <w:rPr>
          <w:bCs/>
        </w:rPr>
        <w:t>т</w:t>
      </w:r>
      <w:r w:rsidR="00944481">
        <w:rPr>
          <w:bCs/>
        </w:rPr>
        <w:t xml:space="preserve"> </w:t>
      </w:r>
      <w:r w:rsidRPr="00B52447">
        <w:rPr>
          <w:bCs/>
        </w:rPr>
        <w:t>в</w:t>
      </w:r>
      <w:r w:rsidR="00944481">
        <w:rPr>
          <w:bCs/>
        </w:rPr>
        <w:t xml:space="preserve"> </w:t>
      </w:r>
      <w:r w:rsidRPr="00B52447">
        <w:rPr>
          <w:bCs/>
        </w:rPr>
        <w:t>е</w:t>
      </w:r>
      <w:r w:rsidR="00944481">
        <w:rPr>
          <w:bCs/>
        </w:rPr>
        <w:t xml:space="preserve"> </w:t>
      </w:r>
      <w:r w:rsidRPr="00B52447">
        <w:rPr>
          <w:bCs/>
        </w:rPr>
        <w:t>т:</w:t>
      </w:r>
      <w:r w:rsidRPr="00BA1D43">
        <w:rPr>
          <w:sz w:val="36"/>
        </w:rPr>
        <w:t xml:space="preserve"> </w:t>
      </w:r>
      <w:r w:rsidR="00944481">
        <w:t>в букете розовых 7</w:t>
      </w:r>
      <w:r w:rsidRPr="00DD33A3">
        <w:rPr>
          <w:b/>
        </w:rPr>
        <w:t xml:space="preserve"> </w:t>
      </w:r>
      <w:r>
        <w:t>роз</w:t>
      </w:r>
      <w:r w:rsidRPr="00DD33A3">
        <w:t>.</w:t>
      </w:r>
    </w:p>
    <w:p w:rsidR="00905D2A" w:rsidRDefault="00905D2A" w:rsidP="00905D2A">
      <w:r>
        <w:t>.</w:t>
      </w:r>
    </w:p>
    <w:p w:rsidR="00C56B8D" w:rsidRDefault="00C56B8D" w:rsidP="00BF3454"/>
    <w:p w:rsidR="009221ED" w:rsidRPr="009221ED" w:rsidRDefault="00C56B8D" w:rsidP="00BF3454">
      <w:pPr>
        <w:pStyle w:val="a0"/>
      </w:pPr>
      <w:r w:rsidRPr="00BE3BF4">
        <w:rPr>
          <w:b/>
        </w:rPr>
        <w:t>(13)</w:t>
      </w:r>
      <w:r w:rsidRPr="009221ED">
        <w:t xml:space="preserve"> Мальчик прочитал за сентябрь 4 книги</w:t>
      </w:r>
      <w:r w:rsidR="005309D5">
        <w:t>, за октябрь 5 книг,  а в ноябре прочитал книг</w:t>
      </w:r>
      <w:r w:rsidRPr="009221ED">
        <w:t xml:space="preserve"> </w:t>
      </w:r>
      <w:r w:rsidRPr="00BE3BF4">
        <w:rPr>
          <w:b/>
        </w:rPr>
        <w:t>столько, сколько</w:t>
      </w:r>
      <w:r w:rsidRPr="009221ED">
        <w:t xml:space="preserve"> за се</w:t>
      </w:r>
      <w:r w:rsidRPr="009221ED">
        <w:t>н</w:t>
      </w:r>
      <w:r w:rsidRPr="009221ED">
        <w:t>тябрь и октябрь вмест</w:t>
      </w:r>
      <w:r w:rsidR="00BE3BF4">
        <w:t>е</w:t>
      </w:r>
      <w:r w:rsidRPr="009221ED">
        <w:t>. Сколько книг прочитал мальчик за ноябрь?</w:t>
      </w:r>
    </w:p>
    <w:p w:rsidR="00C56B8D" w:rsidRDefault="00C56B8D" w:rsidP="009221ED">
      <w:pPr>
        <w:pStyle w:val="a0"/>
        <w:numPr>
          <w:ilvl w:val="0"/>
          <w:numId w:val="0"/>
        </w:numPr>
      </w:pPr>
      <w:r>
        <w:t>Д а н о:</w:t>
      </w:r>
    </w:p>
    <w:p w:rsidR="002724DE" w:rsidRDefault="00C56B8D" w:rsidP="00BF3454">
      <w:r>
        <w:lastRenderedPageBreak/>
        <w:t>В задаче три условия.</w:t>
      </w:r>
    </w:p>
    <w:p w:rsidR="00C56B8D" w:rsidRDefault="00C56B8D" w:rsidP="00C56B8D">
      <w:pPr>
        <w:numPr>
          <w:ilvl w:val="0"/>
          <w:numId w:val="20"/>
        </w:numPr>
      </w:pPr>
      <w:r w:rsidRPr="00C56B8D">
        <w:t xml:space="preserve">Мальчик прочитал за </w:t>
      </w:r>
      <w:r w:rsidR="009221ED">
        <w:t>сентябрь</w:t>
      </w:r>
      <w:r w:rsidRPr="00C56B8D">
        <w:t xml:space="preserve"> 4 книги</w:t>
      </w:r>
      <w:r w:rsidR="009221ED">
        <w:t>.</w:t>
      </w:r>
    </w:p>
    <w:p w:rsidR="00C56B8D" w:rsidRDefault="00C56B8D" w:rsidP="00C56B8D">
      <w:pPr>
        <w:numPr>
          <w:ilvl w:val="0"/>
          <w:numId w:val="20"/>
        </w:numPr>
      </w:pPr>
      <w:r>
        <w:t xml:space="preserve">Мальчик прочитал </w:t>
      </w:r>
      <w:r w:rsidRPr="00C56B8D">
        <w:t xml:space="preserve">за </w:t>
      </w:r>
      <w:r w:rsidR="009221ED">
        <w:t>октябрь</w:t>
      </w:r>
      <w:r w:rsidRPr="00C56B8D">
        <w:t xml:space="preserve"> 5 книг</w:t>
      </w:r>
      <w:r w:rsidR="009221ED">
        <w:t>.</w:t>
      </w:r>
    </w:p>
    <w:p w:rsidR="0056212E" w:rsidRPr="00BE3BF4" w:rsidRDefault="00C56B8D" w:rsidP="00BE3BF4">
      <w:pPr>
        <w:numPr>
          <w:ilvl w:val="0"/>
          <w:numId w:val="20"/>
        </w:numPr>
      </w:pPr>
      <w:r w:rsidRPr="00BE3BF4">
        <w:t xml:space="preserve">Мальчик за </w:t>
      </w:r>
      <w:r w:rsidR="009221ED" w:rsidRPr="00BE3BF4">
        <w:t>ноябрь прочитал</w:t>
      </w:r>
      <w:r w:rsidRPr="00BE3BF4">
        <w:t xml:space="preserve"> </w:t>
      </w:r>
      <w:r w:rsidR="005309D5">
        <w:t xml:space="preserve">книг </w:t>
      </w:r>
      <w:r w:rsidRPr="007455CA">
        <w:rPr>
          <w:b/>
        </w:rPr>
        <w:t>столько, сколько</w:t>
      </w:r>
      <w:r w:rsidRPr="00BE3BF4">
        <w:t xml:space="preserve"> за перв</w:t>
      </w:r>
      <w:r w:rsidR="009221ED" w:rsidRPr="00BE3BF4">
        <w:t>ый и второй месяцы</w:t>
      </w:r>
      <w:r w:rsidRPr="00BE3BF4">
        <w:t xml:space="preserve"> вмест</w:t>
      </w:r>
      <w:r w:rsidR="00BE3BF4" w:rsidRPr="00BE3BF4">
        <w:t>е</w:t>
      </w:r>
      <w:r w:rsidRPr="00BE3BF4">
        <w:t>.</w:t>
      </w:r>
    </w:p>
    <w:p w:rsidR="00C56B8D" w:rsidRDefault="00C56B8D" w:rsidP="00C56B8D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C56B8D" w:rsidRDefault="00C56B8D" w:rsidP="00C56B8D">
      <w:r>
        <w:t xml:space="preserve">Сколько книг прочитал мальчик за </w:t>
      </w:r>
      <w:r w:rsidR="009221ED">
        <w:t>ноябрь</w:t>
      </w:r>
      <w:r>
        <w:t>?</w:t>
      </w:r>
    </w:p>
    <w:p w:rsidR="0056212E" w:rsidRDefault="00C56B8D" w:rsidP="00C56B8D">
      <w:proofErr w:type="gramStart"/>
      <w:r>
        <w:t>Р</w:t>
      </w:r>
      <w:proofErr w:type="gramEnd"/>
      <w:r>
        <w:t xml:space="preserve"> е ш е н и е.</w:t>
      </w:r>
    </w:p>
    <w:p w:rsidR="00BE3BF4" w:rsidRDefault="00C56B8D" w:rsidP="00C56B8D">
      <w:r>
        <w:t xml:space="preserve">1)Если мальчик прочитал за </w:t>
      </w:r>
      <w:r w:rsidR="009221ED">
        <w:t>сентябрь</w:t>
      </w:r>
      <w:r>
        <w:t xml:space="preserve"> 4 книги, а за </w:t>
      </w:r>
      <w:r w:rsidR="009221ED">
        <w:t>октябрь</w:t>
      </w:r>
      <w:r>
        <w:t xml:space="preserve"> 5 книг, то вместе </w:t>
      </w:r>
      <w:r w:rsidR="00BE3BF4">
        <w:t xml:space="preserve">за </w:t>
      </w:r>
      <w:r w:rsidR="009221ED">
        <w:t xml:space="preserve">сентябрь и октябрь </w:t>
      </w:r>
      <w:r>
        <w:t xml:space="preserve">он прочитал </w:t>
      </w:r>
    </w:p>
    <w:p w:rsidR="00C56B8D" w:rsidRDefault="00C56B8D" w:rsidP="00C56B8D">
      <w:r>
        <w:t>4 + 5  = 9 книг.</w:t>
      </w:r>
    </w:p>
    <w:p w:rsidR="00C56B8D" w:rsidRDefault="00C56B8D" w:rsidP="00C56B8D">
      <w:r>
        <w:t xml:space="preserve">2)Если за </w:t>
      </w:r>
      <w:r w:rsidR="009221ED">
        <w:t xml:space="preserve">сентябрь и октябрь </w:t>
      </w:r>
      <w:r>
        <w:t xml:space="preserve"> мальчик прочитал 9 книг, а за </w:t>
      </w:r>
      <w:r w:rsidR="009221ED">
        <w:t xml:space="preserve">ноябрь </w:t>
      </w:r>
      <w:r>
        <w:t>он прочитал</w:t>
      </w:r>
      <w:r w:rsidR="005309D5">
        <w:t xml:space="preserve"> книг</w:t>
      </w:r>
      <w:r>
        <w:t xml:space="preserve"> </w:t>
      </w:r>
      <w:r w:rsidR="005309D5">
        <w:rPr>
          <w:b/>
        </w:rPr>
        <w:t>столько</w:t>
      </w:r>
      <w:r w:rsidRPr="00BE3BF4">
        <w:rPr>
          <w:b/>
        </w:rPr>
        <w:t>, сколько</w:t>
      </w:r>
      <w:r>
        <w:t xml:space="preserve"> за </w:t>
      </w:r>
      <w:r w:rsidR="009221ED">
        <w:t>сентябрь и октябрь</w:t>
      </w:r>
      <w:r>
        <w:t xml:space="preserve"> вмест</w:t>
      </w:r>
      <w:r w:rsidR="009221ED">
        <w:t>е, то за ноябрь месяц</w:t>
      </w:r>
      <w:r>
        <w:t xml:space="preserve"> </w:t>
      </w:r>
      <w:r w:rsidR="009221ED">
        <w:t xml:space="preserve">он </w:t>
      </w:r>
      <w:r w:rsidR="00756334">
        <w:t>прочитал 9 книг.</w:t>
      </w:r>
    </w:p>
    <w:p w:rsidR="00133F02" w:rsidRPr="005309D5" w:rsidRDefault="005309D5" w:rsidP="00B92150">
      <w:r w:rsidRPr="005309D5">
        <w:t xml:space="preserve">О т в е т: </w:t>
      </w:r>
      <w:r>
        <w:t xml:space="preserve">за ноябрь мальчик прочитал 9 книг </w:t>
      </w:r>
    </w:p>
    <w:p w:rsidR="0083518C" w:rsidRDefault="0083518C" w:rsidP="0083518C">
      <w:pPr>
        <w:rPr>
          <w:b/>
        </w:rPr>
      </w:pPr>
    </w:p>
    <w:p w:rsidR="0083518C" w:rsidRP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83518C" w:rsidRDefault="0083518C">
      <w:pPr>
        <w:widowControl/>
        <w:spacing w:after="200"/>
        <w:jc w:val="left"/>
        <w:rPr>
          <w:b/>
        </w:rPr>
      </w:pPr>
      <w:r>
        <w:rPr>
          <w:b/>
        </w:rPr>
        <w:br w:type="page"/>
      </w:r>
    </w:p>
    <w:p w:rsidR="0083518C" w:rsidRPr="0083518C" w:rsidRDefault="0083518C" w:rsidP="0083518C">
      <w:pPr>
        <w:rPr>
          <w:b/>
        </w:rPr>
      </w:pPr>
      <w:r w:rsidRPr="0083518C">
        <w:rPr>
          <w:b/>
        </w:rPr>
        <w:lastRenderedPageBreak/>
        <w:t xml:space="preserve">Задачи со словами “столько же ”. Задачи  в </w:t>
      </w:r>
      <w:proofErr w:type="spellStart"/>
      <w:r w:rsidRPr="0083518C">
        <w:rPr>
          <w:b/>
        </w:rPr>
        <w:t>Узоровой</w:t>
      </w:r>
      <w:proofErr w:type="spellEnd"/>
      <w:r w:rsidRPr="0083518C">
        <w:rPr>
          <w:b/>
        </w:rPr>
        <w:t xml:space="preserve"> №24 − 33</w:t>
      </w:r>
    </w:p>
    <w:p w:rsidR="00297F7D" w:rsidRPr="006F61FE" w:rsidRDefault="00297F7D" w:rsidP="00297F7D">
      <w:pPr>
        <w:pStyle w:val="a0"/>
      </w:pPr>
      <w:r w:rsidRPr="006F61FE">
        <w:t xml:space="preserve">На первой полке было </w:t>
      </w:r>
      <w:r w:rsidRPr="00297F7D">
        <w:rPr>
          <w:bCs/>
        </w:rPr>
        <w:t>2</w:t>
      </w:r>
      <w:r w:rsidRPr="006F61FE">
        <w:t xml:space="preserve"> книги, а на второй </w:t>
      </w:r>
      <w:r>
        <w:t>столько же</w:t>
      </w:r>
      <w:r w:rsidRPr="006F61FE">
        <w:t>. Сколько книг было на обеих полках?</w:t>
      </w:r>
    </w:p>
    <w:p w:rsidR="00297F7D" w:rsidRDefault="00297F7D" w:rsidP="00297F7D">
      <w:r w:rsidRPr="00DD33A3">
        <w:rPr>
          <w:noProof/>
        </w:rPr>
        <w:drawing>
          <wp:inline distT="0" distB="0" distL="0" distR="0" wp14:anchorId="645C78A2" wp14:editId="4A8CCB1F">
            <wp:extent cx="2821577" cy="1962907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11" cy="1963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F7D" w:rsidRDefault="00297F7D" w:rsidP="00297F7D">
      <w:r>
        <w:t>Д а н о:</w:t>
      </w:r>
    </w:p>
    <w:p w:rsidR="00297F7D" w:rsidRDefault="00297F7D" w:rsidP="00297F7D">
      <w:pPr>
        <w:rPr>
          <w:szCs w:val="32"/>
        </w:rPr>
      </w:pPr>
      <w:r>
        <w:t>В этой задаче даны два условия:</w:t>
      </w:r>
    </w:p>
    <w:p w:rsidR="00297F7D" w:rsidRDefault="00297F7D" w:rsidP="00297F7D">
      <w:r>
        <w:t>1)</w:t>
      </w:r>
      <w:r w:rsidRPr="002B0E77">
        <w:t xml:space="preserve">На первой полке было </w:t>
      </w:r>
      <w:r w:rsidRPr="002B0E77">
        <w:rPr>
          <w:bCs/>
        </w:rPr>
        <w:t>2</w:t>
      </w:r>
      <w:r w:rsidRPr="002B0E77">
        <w:t xml:space="preserve"> книги, </w:t>
      </w:r>
    </w:p>
    <w:p w:rsidR="00297F7D" w:rsidRDefault="00297F7D" w:rsidP="00297F7D">
      <w:r>
        <w:t>2)Н</w:t>
      </w:r>
      <w:r w:rsidRPr="002B0E77">
        <w:t xml:space="preserve">а второй </w:t>
      </w:r>
      <w:r>
        <w:t xml:space="preserve">полке </w:t>
      </w:r>
      <w:r w:rsidRPr="00ED6A86">
        <w:rPr>
          <w:b/>
        </w:rPr>
        <w:t>столько же</w:t>
      </w:r>
      <w:r w:rsidRPr="002B0E77">
        <w:t xml:space="preserve">. </w:t>
      </w:r>
    </w:p>
    <w:p w:rsidR="00297F7D" w:rsidRDefault="00297F7D" w:rsidP="00297F7D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297F7D" w:rsidRDefault="00297F7D" w:rsidP="00297F7D">
      <w:r>
        <w:t>С</w:t>
      </w:r>
      <w:r w:rsidRPr="002B0E77">
        <w:t>колько книг было на обеих полках?</w:t>
      </w:r>
      <w:r>
        <w:t xml:space="preserve"> </w:t>
      </w:r>
    </w:p>
    <w:p w:rsidR="00297F7D" w:rsidRDefault="00297F7D" w:rsidP="00297F7D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297F7D" w:rsidRPr="00DD33A3" w:rsidRDefault="00297F7D" w:rsidP="00297F7D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первой полке было </w:t>
      </w:r>
      <w:r w:rsidRPr="00DD33A3">
        <w:rPr>
          <w:bCs/>
        </w:rPr>
        <w:t>2</w:t>
      </w:r>
      <w:r w:rsidRPr="00DD33A3">
        <w:t xml:space="preserve"> книги, а на второй  </w:t>
      </w:r>
      <w:r>
        <w:rPr>
          <w:b/>
          <w:bCs/>
        </w:rPr>
        <w:t>столько же</w:t>
      </w:r>
      <w:r w:rsidRPr="00DD33A3">
        <w:rPr>
          <w:b/>
          <w:bCs/>
        </w:rPr>
        <w:t xml:space="preserve">, </w:t>
      </w:r>
      <w:r w:rsidRPr="00C23CFD">
        <w:rPr>
          <w:bCs/>
        </w:rPr>
        <w:t>то</w:t>
      </w:r>
      <w:r w:rsidRPr="00DD33A3">
        <w:rPr>
          <w:b/>
          <w:bCs/>
        </w:rPr>
        <w:t xml:space="preserve"> </w:t>
      </w:r>
      <w:r w:rsidRPr="00DD33A3">
        <w:t xml:space="preserve"> на </w:t>
      </w:r>
      <w:r>
        <w:t>второй полке было 2 книги</w:t>
      </w:r>
    </w:p>
    <w:p w:rsidR="00297F7D" w:rsidRDefault="00297F7D" w:rsidP="00297F7D">
      <w:r>
        <w:t>2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первой полке было </w:t>
      </w:r>
      <w:r w:rsidRPr="00DD33A3">
        <w:rPr>
          <w:bCs/>
        </w:rPr>
        <w:t>2</w:t>
      </w:r>
      <w:r w:rsidRPr="00DD33A3">
        <w:t xml:space="preserve"> книги </w:t>
      </w:r>
      <w:r>
        <w:t>и</w:t>
      </w:r>
      <w:r w:rsidRPr="00DD33A3">
        <w:t xml:space="preserve"> на второй </w:t>
      </w:r>
      <w:r>
        <w:rPr>
          <w:b/>
          <w:bCs/>
        </w:rPr>
        <w:t xml:space="preserve">2, </w:t>
      </w:r>
      <w:r w:rsidRPr="00C23CFD">
        <w:rPr>
          <w:bCs/>
        </w:rPr>
        <w:t>то</w:t>
      </w:r>
      <w:r w:rsidRPr="00DD33A3">
        <w:rPr>
          <w:b/>
          <w:bCs/>
        </w:rPr>
        <w:t xml:space="preserve"> </w:t>
      </w:r>
      <w:r w:rsidRPr="00DD33A3">
        <w:t xml:space="preserve"> на </w:t>
      </w:r>
      <w:r>
        <w:t>обеих полках было 2  +  2</w:t>
      </w:r>
      <w:r w:rsidRPr="00DD33A3">
        <w:t xml:space="preserve">  =  </w:t>
      </w:r>
      <w:r>
        <w:rPr>
          <w:b/>
        </w:rPr>
        <w:t>4</w:t>
      </w:r>
      <w:r w:rsidRPr="00DD33A3">
        <w:rPr>
          <w:b/>
        </w:rPr>
        <w:t xml:space="preserve"> </w:t>
      </w:r>
      <w:r w:rsidRPr="00DD33A3">
        <w:t>книг</w:t>
      </w:r>
      <w:r>
        <w:t>и</w:t>
      </w:r>
      <w:r w:rsidRPr="00DD33A3">
        <w:t>.</w:t>
      </w:r>
    </w:p>
    <w:p w:rsidR="00297F7D" w:rsidRDefault="00297F7D" w:rsidP="00297F7D"/>
    <w:p w:rsidR="00297F7D" w:rsidRDefault="00297F7D" w:rsidP="00297F7D">
      <w:r w:rsidRPr="00B52447">
        <w:rPr>
          <w:bCs/>
        </w:rPr>
        <w:t>Ответ:</w:t>
      </w:r>
      <w:r w:rsidRPr="00BA1D43">
        <w:rPr>
          <w:sz w:val="36"/>
        </w:rPr>
        <w:t xml:space="preserve"> </w:t>
      </w:r>
      <w:r>
        <w:t xml:space="preserve">на двух полках </w:t>
      </w:r>
      <w:r>
        <w:rPr>
          <w:sz w:val="36"/>
        </w:rPr>
        <w:t>было</w:t>
      </w:r>
      <w:r w:rsidRPr="00BA1D43">
        <w:rPr>
          <w:sz w:val="36"/>
        </w:rPr>
        <w:t xml:space="preserve"> </w:t>
      </w:r>
      <w:r>
        <w:t>4</w:t>
      </w:r>
      <w:r w:rsidRPr="00BA1D43">
        <w:t xml:space="preserve"> книг</w:t>
      </w:r>
      <w:r>
        <w:t>и.</w:t>
      </w:r>
    </w:p>
    <w:p w:rsidR="0083518C" w:rsidRDefault="0083518C" w:rsidP="00297F7D">
      <w:pPr>
        <w:pStyle w:val="a0"/>
        <w:numPr>
          <w:ilvl w:val="0"/>
          <w:numId w:val="0"/>
        </w:numPr>
      </w:pPr>
    </w:p>
    <w:p w:rsidR="00297F7D" w:rsidRDefault="00297F7D" w:rsidP="00297F7D">
      <w:pPr>
        <w:pStyle w:val="a0"/>
      </w:pPr>
      <w:r>
        <w:t xml:space="preserve">(24) </w:t>
      </w:r>
      <w:r w:rsidR="00ED6A86">
        <w:t xml:space="preserve">В </w:t>
      </w:r>
      <w:r>
        <w:t>первый день Митя нарисовал 4 рисунка, а во второй день столько же. Сколько всего  рисунков нарисовал  Митя?</w:t>
      </w:r>
    </w:p>
    <w:p w:rsidR="00297F7D" w:rsidRDefault="00297F7D" w:rsidP="00297F7D">
      <w:pPr>
        <w:pStyle w:val="a0"/>
      </w:pPr>
      <w:r>
        <w:t xml:space="preserve">В вазе было 5 </w:t>
      </w:r>
      <w:proofErr w:type="gramStart"/>
      <w:r>
        <w:t>карамелек</w:t>
      </w:r>
      <w:proofErr w:type="gramEnd"/>
      <w:r>
        <w:t xml:space="preserve"> и столько же шоколадных </w:t>
      </w:r>
      <w:r>
        <w:lastRenderedPageBreak/>
        <w:t>конфет. Сколько конфет лежало в вазе?</w:t>
      </w:r>
    </w:p>
    <w:p w:rsidR="0083518C" w:rsidRPr="0083518C" w:rsidRDefault="0083518C" w:rsidP="0083518C">
      <w:pPr>
        <w:rPr>
          <w:b/>
        </w:rPr>
      </w:pPr>
    </w:p>
    <w:p w:rsidR="00297F7D" w:rsidRDefault="00297F7D" w:rsidP="00297F7D">
      <w:pPr>
        <w:rPr>
          <w:b/>
        </w:rPr>
      </w:pPr>
      <w:r w:rsidRPr="0083518C">
        <w:rPr>
          <w:b/>
        </w:rPr>
        <w:t xml:space="preserve">Задачи со словами “столько, сколько”. </w:t>
      </w:r>
      <w:r w:rsidRPr="0083518C">
        <w:rPr>
          <w:b/>
        </w:rPr>
        <w:tab/>
        <w:t xml:space="preserve">Задачи в </w:t>
      </w:r>
      <w:proofErr w:type="spellStart"/>
      <w:r w:rsidRPr="0083518C">
        <w:rPr>
          <w:b/>
        </w:rPr>
        <w:t>Узоровой</w:t>
      </w:r>
      <w:proofErr w:type="spellEnd"/>
      <w:r w:rsidRPr="0083518C">
        <w:rPr>
          <w:b/>
        </w:rPr>
        <w:t xml:space="preserve">  №13 </w:t>
      </w:r>
      <w:r w:rsidR="001F2287">
        <w:rPr>
          <w:b/>
        </w:rPr>
        <w:t>–</w:t>
      </w:r>
      <w:r w:rsidRPr="0083518C">
        <w:rPr>
          <w:b/>
        </w:rPr>
        <w:t xml:space="preserve"> 22</w:t>
      </w:r>
    </w:p>
    <w:p w:rsidR="001F2287" w:rsidRPr="0083518C" w:rsidRDefault="001F2287" w:rsidP="00297F7D">
      <w:pPr>
        <w:rPr>
          <w:b/>
        </w:rPr>
      </w:pPr>
    </w:p>
    <w:p w:rsidR="001F2287" w:rsidRDefault="001F2287" w:rsidP="001F2287">
      <w:pPr>
        <w:pStyle w:val="a0"/>
      </w:pPr>
      <w:proofErr w:type="gramStart"/>
      <w:r>
        <w:t>На первой полке лежало 2 книги, на второй 3 книги, а на третьей столько, сколько на первой и второй вместе.</w:t>
      </w:r>
      <w:proofErr w:type="gramEnd"/>
      <w:r>
        <w:t xml:space="preserve"> Сколько книг было на трёх полках?</w:t>
      </w:r>
    </w:p>
    <w:p w:rsidR="001F2287" w:rsidRDefault="001F2287" w:rsidP="001F2287">
      <w:pPr>
        <w:pStyle w:val="a0"/>
        <w:numPr>
          <w:ilvl w:val="0"/>
          <w:numId w:val="0"/>
        </w:numPr>
      </w:pPr>
      <w:proofErr w:type="gramStart"/>
      <w:r>
        <w:t>Р</w:t>
      </w:r>
      <w:proofErr w:type="gramEnd"/>
      <w:r>
        <w:t xml:space="preserve"> е ш е н и е .</w:t>
      </w:r>
    </w:p>
    <w:p w:rsidR="001F2287" w:rsidRDefault="001F2287" w:rsidP="001F2287">
      <w:pPr>
        <w:pStyle w:val="a0"/>
        <w:numPr>
          <w:ilvl w:val="0"/>
          <w:numId w:val="0"/>
        </w:numPr>
      </w:pPr>
      <w:r>
        <w:t xml:space="preserve">1)Если на первой полке было 2 книги, а на второй  3, то  на двух полках было  </w:t>
      </w:r>
    </w:p>
    <w:p w:rsidR="001F2287" w:rsidRDefault="001F2287" w:rsidP="001F2287">
      <w:pPr>
        <w:pStyle w:val="a0"/>
        <w:numPr>
          <w:ilvl w:val="0"/>
          <w:numId w:val="0"/>
        </w:numPr>
      </w:pPr>
      <w:r>
        <w:t>2  +  3  =  5 книг.</w:t>
      </w:r>
    </w:p>
    <w:p w:rsidR="001F2287" w:rsidRDefault="001F2287" w:rsidP="001F2287">
      <w:pPr>
        <w:pStyle w:val="a0"/>
        <w:numPr>
          <w:ilvl w:val="0"/>
          <w:numId w:val="0"/>
        </w:numPr>
      </w:pPr>
      <w:proofErr w:type="gramStart"/>
      <w:r>
        <w:t>2)</w:t>
      </w:r>
      <w:r w:rsidRPr="001F2287">
        <w:t xml:space="preserve"> </w:t>
      </w:r>
      <w:r>
        <w:t>Если на первых двух полках было 5 книг, а на третьей столько, сколько на двух первых, то на третьей полке было тоже 5 книг.</w:t>
      </w:r>
      <w:proofErr w:type="gramEnd"/>
    </w:p>
    <w:p w:rsidR="00ED6A86" w:rsidRDefault="001F2287" w:rsidP="001F2287">
      <w:pPr>
        <w:pStyle w:val="a0"/>
        <w:numPr>
          <w:ilvl w:val="0"/>
          <w:numId w:val="0"/>
        </w:numPr>
      </w:pPr>
      <w:r>
        <w:t>3)</w:t>
      </w:r>
      <w:proofErr w:type="spellStart"/>
      <w:r>
        <w:t>Есл</w:t>
      </w:r>
      <w:proofErr w:type="spellEnd"/>
      <w:r>
        <w:t xml:space="preserve"> на первых двух полках было 5 книг, а на третье</w:t>
      </w:r>
      <w:r w:rsidR="00ED6A86">
        <w:t>й</w:t>
      </w:r>
      <w:r>
        <w:t xml:space="preserve"> т</w:t>
      </w:r>
      <w:r>
        <w:t>о</w:t>
      </w:r>
      <w:r>
        <w:t>же 5 книг,</w:t>
      </w:r>
      <w:r w:rsidR="00ED6A86">
        <w:t xml:space="preserve"> то всего на трёх полках лежало</w:t>
      </w:r>
    </w:p>
    <w:p w:rsidR="001F2287" w:rsidRDefault="001F2287" w:rsidP="001F2287">
      <w:pPr>
        <w:pStyle w:val="a0"/>
        <w:numPr>
          <w:ilvl w:val="0"/>
          <w:numId w:val="0"/>
        </w:numPr>
      </w:pPr>
      <w:r>
        <w:t>5 + 5 = 10 книг.</w:t>
      </w:r>
    </w:p>
    <w:p w:rsidR="001F2287" w:rsidRDefault="001F2287" w:rsidP="001F2287">
      <w:pPr>
        <w:pStyle w:val="a0"/>
        <w:numPr>
          <w:ilvl w:val="0"/>
          <w:numId w:val="0"/>
        </w:numPr>
      </w:pPr>
    </w:p>
    <w:p w:rsidR="001F2287" w:rsidRDefault="001F2287" w:rsidP="001F2287">
      <w:pPr>
        <w:pStyle w:val="a0"/>
        <w:numPr>
          <w:ilvl w:val="0"/>
          <w:numId w:val="0"/>
        </w:numPr>
      </w:pPr>
      <w:r>
        <w:t>Ответ: на трёх полках было 10 книг.</w:t>
      </w:r>
    </w:p>
    <w:p w:rsidR="001F2287" w:rsidRDefault="001F2287" w:rsidP="001F2287">
      <w:pPr>
        <w:pStyle w:val="a0"/>
        <w:numPr>
          <w:ilvl w:val="0"/>
          <w:numId w:val="0"/>
        </w:numPr>
      </w:pPr>
    </w:p>
    <w:p w:rsidR="001F2287" w:rsidRPr="0083518C" w:rsidRDefault="001F2287" w:rsidP="001F2287">
      <w:pPr>
        <w:pStyle w:val="a0"/>
      </w:pPr>
      <w:r>
        <w:t xml:space="preserve">(14) В </w:t>
      </w:r>
      <w:proofErr w:type="spellStart"/>
      <w:r>
        <w:t>букетебыло</w:t>
      </w:r>
      <w:proofErr w:type="spellEnd"/>
      <w:r>
        <w:t xml:space="preserve"> 2 красные розы, 5 белых, а розовых </w:t>
      </w:r>
      <w:proofErr w:type="gramStart"/>
      <w:r>
        <w:t>столько</w:t>
      </w:r>
      <w:proofErr w:type="gramEnd"/>
      <w:r>
        <w:t xml:space="preserve"> сколько белых и розовых вместе. Сколько всего роз было в букете?</w:t>
      </w:r>
    </w:p>
    <w:p w:rsidR="001F2287" w:rsidRPr="001F2287" w:rsidRDefault="001F2287" w:rsidP="001F2287">
      <w:proofErr w:type="gramStart"/>
      <w:r w:rsidRPr="001F2287">
        <w:t>Р</w:t>
      </w:r>
      <w:proofErr w:type="gramEnd"/>
      <w:r w:rsidRPr="001F2287">
        <w:t xml:space="preserve"> е ш е н и е .</w:t>
      </w:r>
    </w:p>
    <w:p w:rsidR="001F2287" w:rsidRDefault="001F2287" w:rsidP="001F2287">
      <w:r w:rsidRPr="001F2287">
        <w:t xml:space="preserve">1)Если </w:t>
      </w:r>
      <w:r>
        <w:t xml:space="preserve">в букете </w:t>
      </w:r>
      <w:r w:rsidRPr="001F2287">
        <w:t xml:space="preserve"> было 2 </w:t>
      </w:r>
      <w:r>
        <w:t>красные розы</w:t>
      </w:r>
      <w:r w:rsidRPr="001F2287">
        <w:t xml:space="preserve">, а </w:t>
      </w:r>
      <w:r>
        <w:t xml:space="preserve">белых 5 роз, </w:t>
      </w:r>
      <w:r w:rsidRPr="001F2287">
        <w:t>то</w:t>
      </w:r>
      <w:r>
        <w:t xml:space="preserve"> вс</w:t>
      </w:r>
      <w:r>
        <w:t>е</w:t>
      </w:r>
      <w:r>
        <w:t xml:space="preserve">го розовых и белых было 7 роз. </w:t>
      </w:r>
    </w:p>
    <w:p w:rsidR="00010622" w:rsidRDefault="001F2287" w:rsidP="001F2287">
      <w:r>
        <w:t xml:space="preserve">2)Если в букете было 7 красных и белых роз, а розовых </w:t>
      </w:r>
      <w:proofErr w:type="gramStart"/>
      <w:r>
        <w:t>столько</w:t>
      </w:r>
      <w:proofErr w:type="gramEnd"/>
      <w:r>
        <w:t xml:space="preserve"> сколько </w:t>
      </w:r>
      <w:r w:rsidR="00010622">
        <w:t>красных и белых вместе, то розовых было тоже 7 роз.</w:t>
      </w:r>
    </w:p>
    <w:p w:rsidR="00010622" w:rsidRDefault="00010622" w:rsidP="001F2287">
      <w:r>
        <w:lastRenderedPageBreak/>
        <w:t xml:space="preserve">3)Если красных и белых было 7 роз, а розовых тоже 7 роз, то всего в букете было </w:t>
      </w:r>
    </w:p>
    <w:p w:rsidR="001F2287" w:rsidRDefault="00010622" w:rsidP="001F2287">
      <w:r>
        <w:t>7 + 7 = 14 роз.</w:t>
      </w:r>
    </w:p>
    <w:p w:rsidR="00010622" w:rsidRDefault="001F2287" w:rsidP="00297F7D">
      <w:r w:rsidRPr="001F2287">
        <w:t xml:space="preserve">Ответ: </w:t>
      </w:r>
      <w:r w:rsidR="00010622">
        <w:t>всего в букете было 14 роз.</w:t>
      </w:r>
    </w:p>
    <w:p w:rsidR="0083518C" w:rsidRDefault="00010622" w:rsidP="0083518C">
      <w:pPr>
        <w:rPr>
          <w:b/>
        </w:rPr>
      </w:pPr>
      <w:r>
        <w:t xml:space="preserve"> </w:t>
      </w: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Default="00010622" w:rsidP="0083518C">
      <w:pPr>
        <w:rPr>
          <w:b/>
        </w:rPr>
      </w:pPr>
    </w:p>
    <w:p w:rsidR="00010622" w:rsidRPr="0083518C" w:rsidRDefault="00010622" w:rsidP="0083518C">
      <w:pPr>
        <w:rPr>
          <w:b/>
        </w:rPr>
      </w:pPr>
    </w:p>
    <w:p w:rsidR="0083518C" w:rsidRPr="0083518C" w:rsidRDefault="0083518C" w:rsidP="0083518C">
      <w:pPr>
        <w:rPr>
          <w:b/>
        </w:rPr>
      </w:pPr>
    </w:p>
    <w:p w:rsidR="0083518C" w:rsidRPr="0083518C" w:rsidRDefault="0083518C" w:rsidP="0083518C">
      <w:pPr>
        <w:rPr>
          <w:b/>
        </w:rPr>
      </w:pPr>
    </w:p>
    <w:p w:rsidR="0083518C" w:rsidRDefault="0083518C" w:rsidP="0083518C">
      <w:pPr>
        <w:rPr>
          <w:b/>
        </w:rPr>
      </w:pPr>
    </w:p>
    <w:p w:rsidR="00010622" w:rsidRPr="0083518C" w:rsidRDefault="00010622" w:rsidP="0083518C">
      <w:pPr>
        <w:rPr>
          <w:b/>
        </w:rPr>
      </w:pPr>
    </w:p>
    <w:p w:rsidR="0083518C" w:rsidRDefault="0083518C">
      <w:pPr>
        <w:widowControl/>
        <w:spacing w:after="200"/>
        <w:jc w:val="left"/>
        <w:rPr>
          <w:b/>
        </w:rPr>
      </w:pPr>
      <w:r>
        <w:rPr>
          <w:b/>
        </w:rPr>
        <w:br w:type="page"/>
      </w:r>
    </w:p>
    <w:p w:rsidR="00AF1220" w:rsidRPr="001528E8" w:rsidRDefault="009B2D25" w:rsidP="00B92150">
      <w:pPr>
        <w:rPr>
          <w:b/>
        </w:rPr>
      </w:pPr>
      <w:r w:rsidRPr="001528E8">
        <w:rPr>
          <w:b/>
        </w:rPr>
        <w:lastRenderedPageBreak/>
        <w:t>ЗАДАЧИ НА УВЕЛИЧЕНИЕ</w:t>
      </w:r>
      <w:r w:rsidR="00B01D7E" w:rsidRPr="001528E8">
        <w:rPr>
          <w:b/>
        </w:rPr>
        <w:t xml:space="preserve"> И</w:t>
      </w:r>
      <w:r w:rsidRPr="001528E8">
        <w:rPr>
          <w:b/>
        </w:rPr>
        <w:t xml:space="preserve"> УМЕНЬШЕНИЕ </w:t>
      </w:r>
      <w:r w:rsidR="006E6426" w:rsidRPr="001528E8">
        <w:rPr>
          <w:b/>
        </w:rPr>
        <w:t>ЧИ</w:t>
      </w:r>
      <w:r w:rsidR="006E6426" w:rsidRPr="001528E8">
        <w:rPr>
          <w:b/>
        </w:rPr>
        <w:t>С</w:t>
      </w:r>
      <w:r w:rsidR="006E6426" w:rsidRPr="001528E8">
        <w:rPr>
          <w:b/>
        </w:rPr>
        <w:t>ЛА  НА НЕСКОЛЬКО ЕДИНИЦ</w:t>
      </w:r>
      <w:r w:rsidR="003D1263" w:rsidRPr="001528E8">
        <w:rPr>
          <w:b/>
        </w:rPr>
        <w:t xml:space="preserve"> (</w:t>
      </w:r>
      <w:r w:rsidR="0085182F" w:rsidRPr="001528E8">
        <w:rPr>
          <w:b/>
        </w:rPr>
        <w:t>62-112)</w:t>
      </w:r>
    </w:p>
    <w:p w:rsidR="00AF1220" w:rsidRPr="00DD33A3" w:rsidRDefault="00AF1220" w:rsidP="00971EFB">
      <w:pPr>
        <w:pStyle w:val="a0"/>
      </w:pPr>
      <w:r w:rsidRPr="00D26E26">
        <w:t>На первой полке</w:t>
      </w:r>
      <w:r w:rsidRPr="00DD33A3">
        <w:t xml:space="preserve"> было </w:t>
      </w:r>
      <w:r w:rsidRPr="00DD33A3">
        <w:rPr>
          <w:bCs/>
        </w:rPr>
        <w:t>3</w:t>
      </w:r>
      <w:r w:rsidRPr="00DD33A3">
        <w:t xml:space="preserve"> книги. На второй </w:t>
      </w:r>
      <w:r w:rsidR="00474EBE">
        <w:t xml:space="preserve">полке </w:t>
      </w:r>
      <w:r w:rsidRPr="00553C17">
        <w:rPr>
          <w:b/>
        </w:rPr>
        <w:t>на 2</w:t>
      </w:r>
      <w:r w:rsidR="00B33067" w:rsidRPr="00553C17">
        <w:rPr>
          <w:b/>
        </w:rPr>
        <w:t xml:space="preserve"> </w:t>
      </w:r>
      <w:r w:rsidR="00474EBE" w:rsidRPr="00553C17">
        <w:rPr>
          <w:b/>
        </w:rPr>
        <w:t xml:space="preserve">книги </w:t>
      </w:r>
      <w:r w:rsidR="00B33067" w:rsidRPr="00553C17">
        <w:rPr>
          <w:b/>
        </w:rPr>
        <w:t>больше</w:t>
      </w:r>
      <w:r w:rsidR="00B33067" w:rsidRPr="00DD33A3">
        <w:t xml:space="preserve">. </w:t>
      </w:r>
      <w:r w:rsidRPr="00DD33A3">
        <w:t>Сколько книг было на второй полке?</w:t>
      </w:r>
    </w:p>
    <w:p w:rsidR="00F85691" w:rsidRPr="00DD33A3" w:rsidRDefault="00F85691" w:rsidP="009221ED">
      <w:pPr>
        <w:jc w:val="center"/>
      </w:pPr>
      <w:r w:rsidRPr="00DD33A3">
        <w:rPr>
          <w:noProof/>
        </w:rPr>
        <w:drawing>
          <wp:inline distT="0" distB="0" distL="0" distR="0" wp14:anchorId="1ED5EDE0" wp14:editId="10136113">
            <wp:extent cx="3124200" cy="18034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7664" cy="1811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EBE" w:rsidRDefault="00474EBE" w:rsidP="00474EBE">
      <w:r>
        <w:t>Д</w:t>
      </w:r>
      <w:r w:rsidR="009C39AD">
        <w:t xml:space="preserve"> </w:t>
      </w:r>
      <w:r>
        <w:t>а</w:t>
      </w:r>
      <w:r w:rsidR="009C39AD">
        <w:t xml:space="preserve"> </w:t>
      </w:r>
      <w:r>
        <w:t>н</w:t>
      </w:r>
      <w:r w:rsidR="009C39AD">
        <w:t xml:space="preserve"> </w:t>
      </w:r>
      <w:r>
        <w:t>о:</w:t>
      </w:r>
      <w:r w:rsidRPr="00474EBE">
        <w:t xml:space="preserve"> </w:t>
      </w:r>
    </w:p>
    <w:p w:rsidR="00474EBE" w:rsidRDefault="00474EBE" w:rsidP="00474EBE">
      <w:pPr>
        <w:rPr>
          <w:szCs w:val="32"/>
        </w:rPr>
      </w:pPr>
      <w:r>
        <w:t>В этой задаче два условия</w:t>
      </w:r>
      <w:r w:rsidR="00133F02">
        <w:rPr>
          <w:szCs w:val="32"/>
        </w:rPr>
        <w:t>.</w:t>
      </w:r>
    </w:p>
    <w:p w:rsidR="00474EBE" w:rsidRDefault="00133F02" w:rsidP="00133F02">
      <w:r>
        <w:t>1)</w:t>
      </w:r>
      <w:r w:rsidR="00474EBE" w:rsidRPr="00D26E26">
        <w:t>На первой полке</w:t>
      </w:r>
      <w:r w:rsidR="00474EBE" w:rsidRPr="00DD33A3">
        <w:t xml:space="preserve"> было </w:t>
      </w:r>
      <w:r w:rsidR="00474EBE" w:rsidRPr="00DD33A3">
        <w:rPr>
          <w:bCs/>
        </w:rPr>
        <w:t>3</w:t>
      </w:r>
      <w:r w:rsidR="00474EBE" w:rsidRPr="00DD33A3">
        <w:t xml:space="preserve"> книги.</w:t>
      </w:r>
    </w:p>
    <w:p w:rsidR="00474EBE" w:rsidRDefault="00133F02" w:rsidP="00133F02">
      <w:r>
        <w:t>2)</w:t>
      </w:r>
      <w:r w:rsidR="00474EBE" w:rsidRPr="00DD33A3">
        <w:t xml:space="preserve">На второй </w:t>
      </w:r>
      <w:r w:rsidR="00474EBE">
        <w:t xml:space="preserve">полке </w:t>
      </w:r>
      <w:r w:rsidR="00474EBE" w:rsidRPr="00DD33A3">
        <w:t>на 2</w:t>
      </w:r>
      <w:r w:rsidR="00474EBE">
        <w:t xml:space="preserve"> книги </w:t>
      </w:r>
      <w:r w:rsidR="00474EBE" w:rsidRPr="00DD33A3">
        <w:t xml:space="preserve"> больше.</w:t>
      </w:r>
    </w:p>
    <w:p w:rsidR="009C39AD" w:rsidRDefault="009C39AD" w:rsidP="00BF3454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9C39AD" w:rsidRDefault="009C39AD" w:rsidP="00BF3454">
      <w:r w:rsidRPr="00DD33A3">
        <w:t>Сколько книг было на второй полке</w:t>
      </w:r>
      <w:r>
        <w:t>?</w:t>
      </w:r>
    </w:p>
    <w:p w:rsidR="00ED5D65" w:rsidRDefault="006E0575" w:rsidP="00BF3454">
      <w:proofErr w:type="gramStart"/>
      <w:r>
        <w:t>Р</w:t>
      </w:r>
      <w:proofErr w:type="gramEnd"/>
      <w:r>
        <w:t xml:space="preserve"> е ш е н и е</w:t>
      </w:r>
      <w:r w:rsidR="00AF1220" w:rsidRPr="00DD33A3">
        <w:t xml:space="preserve">. </w:t>
      </w:r>
    </w:p>
    <w:p w:rsidR="00AF1220" w:rsidRPr="00DD33A3" w:rsidRDefault="00ED5D65" w:rsidP="00BF3454">
      <w:r>
        <w:t>1)</w:t>
      </w:r>
      <w:r w:rsidR="00AF1220" w:rsidRPr="00DD33A3">
        <w:t>Если</w:t>
      </w:r>
      <w:r w:rsidR="00AF1220" w:rsidRPr="00DD33A3">
        <w:rPr>
          <w:bCs/>
        </w:rPr>
        <w:t xml:space="preserve"> </w:t>
      </w:r>
      <w:r w:rsidR="00AF1220" w:rsidRPr="00DD33A3">
        <w:t xml:space="preserve">на первой полке было </w:t>
      </w:r>
      <w:r w:rsidR="00AF1220" w:rsidRPr="00DD33A3">
        <w:rPr>
          <w:bCs/>
        </w:rPr>
        <w:t>3</w:t>
      </w:r>
      <w:r w:rsidR="00AF1220" w:rsidRPr="00DD33A3">
        <w:t xml:space="preserve"> книги, а на второй на </w:t>
      </w:r>
      <w:r w:rsidR="00AF1220" w:rsidRPr="00DD33A3">
        <w:rPr>
          <w:bCs/>
        </w:rPr>
        <w:t xml:space="preserve">2 больше, </w:t>
      </w:r>
      <w:r w:rsidR="00AF1220" w:rsidRPr="00DD33A3">
        <w:t xml:space="preserve">то на </w:t>
      </w:r>
      <w:r w:rsidR="00B33067" w:rsidRPr="00DD33A3">
        <w:t>второй</w:t>
      </w:r>
      <w:r w:rsidR="00AF1220" w:rsidRPr="00DD33A3">
        <w:t xml:space="preserve"> полк</w:t>
      </w:r>
      <w:r w:rsidR="00B33067" w:rsidRPr="00DD33A3">
        <w:t>е</w:t>
      </w:r>
      <w:r w:rsidR="00AF1220" w:rsidRPr="00DD33A3">
        <w:t xml:space="preserve"> </w:t>
      </w:r>
      <w:r w:rsidR="00AF1220" w:rsidRPr="00DD33A3">
        <w:rPr>
          <w:bCs/>
        </w:rPr>
        <w:t xml:space="preserve">было </w:t>
      </w:r>
      <w:r w:rsidR="00AF1220" w:rsidRPr="00DD33A3">
        <w:t xml:space="preserve"> </w:t>
      </w:r>
    </w:p>
    <w:p w:rsidR="00AF1220" w:rsidRPr="00DD33A3" w:rsidRDefault="00AF1220" w:rsidP="00BF3454">
      <w:r w:rsidRPr="00DD33A3">
        <w:t>3  +  2  =  5 книг.</w:t>
      </w:r>
    </w:p>
    <w:p w:rsidR="005B6F4B" w:rsidRDefault="00B52447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="005B6F4B" w:rsidRPr="00DD33A3">
        <w:t xml:space="preserve"> на </w:t>
      </w:r>
      <w:r w:rsidR="00274950">
        <w:t xml:space="preserve">второй </w:t>
      </w:r>
      <w:r w:rsidR="005B6F4B" w:rsidRPr="00DD33A3">
        <w:t xml:space="preserve">полке </w:t>
      </w:r>
      <w:r w:rsidR="005B6F4B" w:rsidRPr="00DD33A3">
        <w:rPr>
          <w:bCs/>
        </w:rPr>
        <w:t>5</w:t>
      </w:r>
      <w:r w:rsidR="005B6F4B" w:rsidRPr="00DD33A3">
        <w:t xml:space="preserve"> книг</w:t>
      </w:r>
    </w:p>
    <w:p w:rsidR="00CA609D" w:rsidRDefault="00CA609D" w:rsidP="00BF3454"/>
    <w:p w:rsidR="00D06FE3" w:rsidRPr="00D06FE3" w:rsidRDefault="00581349" w:rsidP="00971EFB">
      <w:pPr>
        <w:pStyle w:val="a0"/>
      </w:pPr>
      <w:r>
        <w:t xml:space="preserve">В </w:t>
      </w:r>
      <w:r w:rsidR="00D06FE3">
        <w:t>первой</w:t>
      </w:r>
      <w:r>
        <w:t xml:space="preserve"> вазе было 5 тюльпанов, а в</w:t>
      </w:r>
      <w:r w:rsidR="00D06FE3">
        <w:t xml:space="preserve">о второй </w:t>
      </w:r>
      <w:r w:rsidRPr="00553C17">
        <w:rPr>
          <w:b/>
        </w:rPr>
        <w:t>на 2</w:t>
      </w:r>
      <w:r>
        <w:t xml:space="preserve"> </w:t>
      </w:r>
      <w:r w:rsidR="00553C17">
        <w:rPr>
          <w:b/>
        </w:rPr>
        <w:t xml:space="preserve">тюльпана </w:t>
      </w:r>
      <w:r w:rsidRPr="00553C17">
        <w:rPr>
          <w:b/>
        </w:rPr>
        <w:t>меньше</w:t>
      </w:r>
      <w:r>
        <w:t>. Сколько тюл</w:t>
      </w:r>
      <w:r w:rsidR="00D06FE3">
        <w:t xml:space="preserve">ьпанов было во второй </w:t>
      </w:r>
      <w:r>
        <w:t>в</w:t>
      </w:r>
      <w:r>
        <w:t>а</w:t>
      </w:r>
      <w:r>
        <w:t>зе?</w:t>
      </w:r>
      <w:r w:rsidR="00D06FE3" w:rsidRPr="00D06FE3">
        <w:rPr>
          <w:rFonts w:ascii="Calibri" w:hAnsi="Calibri"/>
          <w:noProof/>
          <w:sz w:val="22"/>
          <w:szCs w:val="22"/>
        </w:rPr>
        <w:t xml:space="preserve"> </w:t>
      </w:r>
      <w:r w:rsidR="00D06FE3">
        <w:t xml:space="preserve"> </w:t>
      </w:r>
      <w:r w:rsidR="00D06FE3" w:rsidRPr="00E15576">
        <w:rPr>
          <w:b/>
        </w:rPr>
        <w:t xml:space="preserve">На сколько </w:t>
      </w:r>
      <w:r w:rsidR="00D06FE3">
        <w:t>тюльпанов  в первой вазе больше</w:t>
      </w:r>
      <w:r w:rsidR="0086757A">
        <w:t>,</w:t>
      </w:r>
      <w:r w:rsidR="00D06FE3">
        <w:t xml:space="preserve"> чем во второй. </w:t>
      </w:r>
    </w:p>
    <w:p w:rsidR="00581349" w:rsidRDefault="00EB45E1" w:rsidP="00EB45E1">
      <w:pPr>
        <w:jc w:val="center"/>
      </w:pPr>
      <w:r>
        <w:rPr>
          <w:noProof/>
        </w:rPr>
        <w:lastRenderedPageBreak/>
        <w:drawing>
          <wp:inline distT="0" distB="0" distL="0" distR="0" wp14:anchorId="4D5F4BC1" wp14:editId="5BEA0C98">
            <wp:extent cx="4410075" cy="3097734"/>
            <wp:effectExtent l="0" t="0" r="0" b="762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413869" cy="31003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4EBE" w:rsidRDefault="00474EBE" w:rsidP="00474EBE">
      <w:r>
        <w:t>Д</w:t>
      </w:r>
      <w:r w:rsidR="009221ED">
        <w:t xml:space="preserve"> </w:t>
      </w:r>
      <w:r>
        <w:t>а</w:t>
      </w:r>
      <w:r w:rsidR="009221ED">
        <w:t xml:space="preserve"> </w:t>
      </w:r>
      <w:r>
        <w:t>н</w:t>
      </w:r>
      <w:r w:rsidR="009221ED">
        <w:t xml:space="preserve"> </w:t>
      </w:r>
      <w:r>
        <w:t xml:space="preserve">о: </w:t>
      </w:r>
    </w:p>
    <w:p w:rsidR="00474EBE" w:rsidRDefault="00474EBE" w:rsidP="00474EBE">
      <w:r>
        <w:t>В этой задаче два условия</w:t>
      </w:r>
    </w:p>
    <w:p w:rsidR="00474EBE" w:rsidRDefault="00474EBE" w:rsidP="00474EBE">
      <w:r>
        <w:t>1)В первой вазе было 5 тюльпанов.</w:t>
      </w:r>
    </w:p>
    <w:p w:rsidR="00474EBE" w:rsidRDefault="00474EBE" w:rsidP="00474EBE">
      <w:r>
        <w:t>2)Во второй на 2 тюльпана меньше.</w:t>
      </w:r>
    </w:p>
    <w:p w:rsidR="00CA609D" w:rsidRDefault="00CA609D" w:rsidP="00474EBE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CA609D" w:rsidRDefault="00CA609D" w:rsidP="00474EBE">
      <w:r>
        <w:t>Сколько тюльпанов было во второй вазе?</w:t>
      </w:r>
      <w:r w:rsidRPr="00D06FE3">
        <w:rPr>
          <w:rFonts w:ascii="Calibri" w:hAnsi="Calibri"/>
          <w:noProof/>
          <w:sz w:val="22"/>
          <w:szCs w:val="22"/>
        </w:rPr>
        <w:t xml:space="preserve"> </w:t>
      </w:r>
      <w:r>
        <w:t xml:space="preserve"> </w:t>
      </w:r>
    </w:p>
    <w:p w:rsidR="00CA609D" w:rsidRDefault="00CA609D" w:rsidP="00474EBE">
      <w:r>
        <w:t>На сколько тюльпанов  в первой вазе больше, чем во второй.</w:t>
      </w:r>
    </w:p>
    <w:p w:rsidR="00581349" w:rsidRPr="00BF3454" w:rsidRDefault="00581349" w:rsidP="00BF3454">
      <w:proofErr w:type="gramStart"/>
      <w:r w:rsidRPr="00BF3454">
        <w:t>Р</w:t>
      </w:r>
      <w:proofErr w:type="gramEnd"/>
      <w:r w:rsidRPr="00BF3454">
        <w:t xml:space="preserve"> е ш е н и е.</w:t>
      </w:r>
    </w:p>
    <w:p w:rsidR="00581349" w:rsidRPr="00BF3454" w:rsidRDefault="00581349" w:rsidP="00BF3454">
      <w:r w:rsidRPr="00BF3454">
        <w:t>1)Если в первой вазе было 5 тюльпанов, а во второй на 2 меньше, то во второй вазе было 5</w:t>
      </w:r>
      <w:r w:rsidR="00ED6A86">
        <w:t xml:space="preserve"> </w:t>
      </w:r>
      <w:r w:rsidR="0086757A" w:rsidRPr="00BF3454">
        <w:t xml:space="preserve">– </w:t>
      </w:r>
      <w:r w:rsidRPr="00BF3454">
        <w:t>2 = 3 тюльпана.</w:t>
      </w:r>
    </w:p>
    <w:p w:rsidR="00D06FE3" w:rsidRPr="00BF3454" w:rsidRDefault="00D06FE3" w:rsidP="00BF3454">
      <w:r w:rsidRPr="00BF3454">
        <w:t xml:space="preserve">2)Если </w:t>
      </w:r>
      <w:r w:rsidR="0056212E" w:rsidRPr="00BF3454">
        <w:t xml:space="preserve">в </w:t>
      </w:r>
      <w:proofErr w:type="gramStart"/>
      <w:r w:rsidR="0056212E" w:rsidRPr="00BF3454">
        <w:t xml:space="preserve">первой было </w:t>
      </w:r>
      <w:r w:rsidRPr="00BF3454">
        <w:t>вазе было</w:t>
      </w:r>
      <w:proofErr w:type="gramEnd"/>
      <w:r w:rsidRPr="00BF3454">
        <w:t xml:space="preserve"> </w:t>
      </w:r>
      <w:r w:rsidR="0056212E">
        <w:t>5</w:t>
      </w:r>
      <w:r w:rsidRPr="00BF3454">
        <w:t xml:space="preserve"> тюльпан</w:t>
      </w:r>
      <w:r w:rsidR="0056212E">
        <w:t>ов</w:t>
      </w:r>
      <w:r w:rsidRPr="00BF3454">
        <w:t xml:space="preserve">, </w:t>
      </w:r>
      <w:r w:rsidR="0056212E">
        <w:t>а во второй</w:t>
      </w:r>
      <w:r w:rsidR="00553C17">
        <w:t xml:space="preserve"> на </w:t>
      </w:r>
      <w:r w:rsidR="0056212E">
        <w:t xml:space="preserve"> </w:t>
      </w:r>
      <w:r w:rsidR="00133F02">
        <w:t>3</w:t>
      </w:r>
      <w:r w:rsidR="0056212E">
        <w:t xml:space="preserve"> тюльпана</w:t>
      </w:r>
      <w:r w:rsidR="00553C17">
        <w:t xml:space="preserve"> меньше</w:t>
      </w:r>
      <w:r w:rsidRPr="00BF3454">
        <w:t xml:space="preserve">, то </w:t>
      </w:r>
      <w:r w:rsidR="0056212E" w:rsidRPr="00BF3454">
        <w:t xml:space="preserve">в </w:t>
      </w:r>
      <w:r w:rsidR="001528E8">
        <w:t xml:space="preserve">первой вазе </w:t>
      </w:r>
      <w:r w:rsidR="0056212E">
        <w:t xml:space="preserve">было на  3 тюльпана </w:t>
      </w:r>
      <w:r w:rsidR="001528E8">
        <w:t>больше</w:t>
      </w:r>
      <w:r w:rsidR="00133F02">
        <w:t>,</w:t>
      </w:r>
      <w:r w:rsidR="001528E8">
        <w:t xml:space="preserve"> чем во второй. </w:t>
      </w:r>
      <w:r w:rsidR="0056212E">
        <w:t xml:space="preserve"> </w:t>
      </w:r>
    </w:p>
    <w:p w:rsidR="00581349" w:rsidRDefault="00581349" w:rsidP="00BF3454">
      <w:r>
        <w:t>О т в е т: во второй вазе было 3 тюльпана</w:t>
      </w:r>
      <w:r w:rsidR="00474EBE">
        <w:t xml:space="preserve">; в первой вазе на </w:t>
      </w:r>
      <w:r w:rsidR="00EB45E1">
        <w:t>2</w:t>
      </w:r>
      <w:r w:rsidR="00474EBE">
        <w:t xml:space="preserve"> тюльпана больше</w:t>
      </w:r>
      <w:r w:rsidR="00133F02">
        <w:t>,</w:t>
      </w:r>
      <w:r w:rsidR="00474EBE">
        <w:t xml:space="preserve"> чем во второй</w:t>
      </w:r>
      <w:r>
        <w:t>.</w:t>
      </w:r>
    </w:p>
    <w:p w:rsidR="00EB45E1" w:rsidRPr="00CA609D" w:rsidRDefault="00CA609D" w:rsidP="00EB45E1">
      <w:pPr>
        <w:rPr>
          <w:b/>
        </w:rPr>
      </w:pPr>
      <w:proofErr w:type="gramStart"/>
      <w:r w:rsidRPr="00CA609D">
        <w:rPr>
          <w:b/>
        </w:rPr>
        <w:t>П</w:t>
      </w:r>
      <w:proofErr w:type="gramEnd"/>
      <w:r w:rsidRPr="00CA609D">
        <w:rPr>
          <w:b/>
        </w:rPr>
        <w:t xml:space="preserve"> р а в и л о.</w:t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  <w:r w:rsidR="00EB45E1" w:rsidRPr="00CA609D">
        <w:rPr>
          <w:b/>
        </w:rPr>
        <w:tab/>
      </w:r>
    </w:p>
    <w:p w:rsidR="00EB597A" w:rsidRDefault="00EB45E1" w:rsidP="00EB45E1">
      <w:r>
        <w:t xml:space="preserve">1. </w:t>
      </w:r>
      <w:proofErr w:type="gramStart"/>
      <w:r>
        <w:t xml:space="preserve">Если первое число меньше  </w:t>
      </w:r>
      <w:r w:rsidR="00C177AD">
        <w:t xml:space="preserve">второго на несколько единиц, </w:t>
      </w:r>
      <w:r>
        <w:t xml:space="preserve">то второе число больше первого, </w:t>
      </w:r>
      <w:r w:rsidRPr="00553C17">
        <w:rPr>
          <w:b/>
        </w:rPr>
        <w:t>ровно на столько же</w:t>
      </w:r>
      <w:r>
        <w:t xml:space="preserve"> </w:t>
      </w:r>
      <w:r>
        <w:lastRenderedPageBreak/>
        <w:t>еди</w:t>
      </w:r>
      <w:r w:rsidR="00CA609D">
        <w:t>ниц.</w:t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r w:rsidR="00CA609D">
        <w:tab/>
      </w:r>
      <w:proofErr w:type="gramEnd"/>
    </w:p>
    <w:p w:rsidR="00CA609D" w:rsidRDefault="00CA609D" w:rsidP="00EB45E1"/>
    <w:p w:rsidR="00726FDF" w:rsidRDefault="0075383D" w:rsidP="00971EFB">
      <w:pPr>
        <w:pStyle w:val="a0"/>
      </w:pPr>
      <w:r>
        <w:t xml:space="preserve"> </w:t>
      </w:r>
      <w:r w:rsidR="00415035" w:rsidRPr="00EF28F3">
        <w:rPr>
          <w:b/>
        </w:rPr>
        <w:t>(63)</w:t>
      </w:r>
      <w:r w:rsidR="00415035">
        <w:t xml:space="preserve"> В Тихом океане 9 морей, а в Атлантическом на 3 моря меньше. Сколько океанов в Атлантическом море?</w:t>
      </w:r>
    </w:p>
    <w:p w:rsidR="00EA029F" w:rsidRDefault="00EA029F" w:rsidP="00EA029F">
      <w:pPr>
        <w:pStyle w:val="a0"/>
        <w:numPr>
          <w:ilvl w:val="0"/>
          <w:numId w:val="0"/>
        </w:numPr>
      </w:pPr>
    </w:p>
    <w:p w:rsidR="00EA029F" w:rsidRDefault="00EA029F" w:rsidP="00EA029F">
      <w:pPr>
        <w:pStyle w:val="a0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68FEAFCE" wp14:editId="1F7D7419">
            <wp:extent cx="5940425" cy="2962549"/>
            <wp:effectExtent l="0" t="0" r="3175" b="952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9625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029F" w:rsidRDefault="00EA029F" w:rsidP="00EA029F">
      <w:pPr>
        <w:pStyle w:val="a0"/>
        <w:numPr>
          <w:ilvl w:val="0"/>
          <w:numId w:val="0"/>
        </w:numPr>
      </w:pPr>
    </w:p>
    <w:p w:rsidR="00415035" w:rsidRDefault="00415035" w:rsidP="00BF3454">
      <w:proofErr w:type="gramStart"/>
      <w:r>
        <w:t>Р</w:t>
      </w:r>
      <w:proofErr w:type="gramEnd"/>
      <w:r>
        <w:t xml:space="preserve"> е ш е н и е .</w:t>
      </w:r>
    </w:p>
    <w:p w:rsidR="00415035" w:rsidRDefault="00415035" w:rsidP="00BF3454">
      <w:r>
        <w:t xml:space="preserve">1)Если в </w:t>
      </w:r>
      <w:r w:rsidRPr="00415035">
        <w:t>Тихом океане 9 морей, а в Атлантическом на 3 м</w:t>
      </w:r>
      <w:r w:rsidRPr="00415035">
        <w:t>о</w:t>
      </w:r>
      <w:r w:rsidRPr="00415035">
        <w:t xml:space="preserve">ря </w:t>
      </w:r>
      <w:r>
        <w:t xml:space="preserve">меньше, то </w:t>
      </w:r>
      <w:r w:rsidRPr="00415035">
        <w:t xml:space="preserve">в Атлантическом </w:t>
      </w:r>
      <w:r w:rsidR="00CC2023">
        <w:t xml:space="preserve">океане </w:t>
      </w:r>
      <w:r>
        <w:t xml:space="preserve"> 9 – 3 = 6 морей.</w:t>
      </w:r>
    </w:p>
    <w:p w:rsidR="00CC2023" w:rsidRDefault="00CC2023" w:rsidP="00CC2023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Pr="00415035">
        <w:t xml:space="preserve">в Атлантическом </w:t>
      </w:r>
      <w:r>
        <w:t>океане  6 морей.</w:t>
      </w:r>
    </w:p>
    <w:p w:rsidR="004E3DD4" w:rsidRDefault="004E3DD4" w:rsidP="00BF3454"/>
    <w:p w:rsidR="00415035" w:rsidRDefault="00415035" w:rsidP="00971EFB">
      <w:pPr>
        <w:pStyle w:val="a0"/>
      </w:pPr>
      <w:r w:rsidRPr="00EF28F3">
        <w:rPr>
          <w:b/>
        </w:rPr>
        <w:t>(</w:t>
      </w:r>
      <w:r w:rsidR="00492223" w:rsidRPr="00EF28F3">
        <w:rPr>
          <w:b/>
        </w:rPr>
        <w:t>103</w:t>
      </w:r>
      <w:r w:rsidRPr="00EF28F3">
        <w:rPr>
          <w:b/>
        </w:rPr>
        <w:t>)</w:t>
      </w:r>
      <w:r w:rsidR="00492223">
        <w:t xml:space="preserve"> Длина синего отрезка 6 см, а красного на 5 см больше. Какова длина красного отрезка? (начерти их)</w:t>
      </w:r>
    </w:p>
    <w:p w:rsidR="00415035" w:rsidRDefault="00EB597A" w:rsidP="00BF3454">
      <w:r>
        <w:rPr>
          <w:noProof/>
        </w:rPr>
        <w:lastRenderedPageBreak/>
        <w:drawing>
          <wp:inline distT="0" distB="0" distL="0" distR="0">
            <wp:extent cx="5577840" cy="3456069"/>
            <wp:effectExtent l="0" t="0" r="381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933" cy="3456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223" w:rsidRDefault="00492223" w:rsidP="00BF3454">
      <w:proofErr w:type="gramStart"/>
      <w:r>
        <w:t>Р</w:t>
      </w:r>
      <w:proofErr w:type="gramEnd"/>
      <w:r>
        <w:t xml:space="preserve"> е ш е н и е .</w:t>
      </w:r>
    </w:p>
    <w:p w:rsidR="00492223" w:rsidRDefault="00CC2023" w:rsidP="00BF3454">
      <w:r>
        <w:t>1)</w:t>
      </w:r>
      <w:r w:rsidR="00492223">
        <w:t>Если длина синего отрезка равна 6 см, а длина красного на 5 см больше, то длина красного будет равна 6 + 5 = 11 см.</w:t>
      </w:r>
    </w:p>
    <w:p w:rsidR="00CC2023" w:rsidRDefault="00CC2023" w:rsidP="00CC2023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>
        <w:t>длина красного отрезка  11 см.</w:t>
      </w:r>
    </w:p>
    <w:p w:rsidR="0056212E" w:rsidRDefault="0056212E" w:rsidP="00CC2023"/>
    <w:p w:rsidR="0056212E" w:rsidRDefault="0056212E" w:rsidP="0056212E">
      <w:pPr>
        <w:pStyle w:val="a0"/>
      </w:pPr>
      <w:r>
        <w:t>У Вовы 4 рубля,  а у Светы на 3 рубля больше. Сколько рублей  у Светы?</w:t>
      </w:r>
    </w:p>
    <w:p w:rsidR="0056212E" w:rsidRDefault="0056212E" w:rsidP="0056212E">
      <w:pPr>
        <w:jc w:val="center"/>
      </w:pPr>
      <w:r>
        <w:rPr>
          <w:noProof/>
        </w:rPr>
        <w:drawing>
          <wp:inline distT="0" distB="0" distL="0" distR="0" wp14:anchorId="2B92D705" wp14:editId="3B4FB687">
            <wp:extent cx="3622328" cy="3314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1744" cy="3314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12E" w:rsidRDefault="0056212E" w:rsidP="0056212E">
      <w:r>
        <w:lastRenderedPageBreak/>
        <w:t>Д а н о:</w:t>
      </w:r>
    </w:p>
    <w:p w:rsidR="0056212E" w:rsidRDefault="0056212E" w:rsidP="0056212E">
      <w:pPr>
        <w:rPr>
          <w:szCs w:val="32"/>
        </w:rPr>
      </w:pPr>
      <w:r>
        <w:t>В этой задаче даны два условия:</w:t>
      </w:r>
    </w:p>
    <w:p w:rsidR="0056212E" w:rsidRDefault="0056212E" w:rsidP="0056212E">
      <w:r>
        <w:t>1)У Вовы 4 руб.</w:t>
      </w:r>
      <w:r w:rsidRPr="002B0E77">
        <w:t xml:space="preserve">, </w:t>
      </w:r>
    </w:p>
    <w:p w:rsidR="0056212E" w:rsidRDefault="0056212E" w:rsidP="0056212E">
      <w:r>
        <w:t>2)У Светы на 3 руб. больше</w:t>
      </w:r>
    </w:p>
    <w:p w:rsidR="0056212E" w:rsidRDefault="0056212E" w:rsidP="0056212E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56212E" w:rsidRDefault="0056212E" w:rsidP="0056212E">
      <w:r w:rsidRPr="00AE2628">
        <w:t xml:space="preserve">Сколько </w:t>
      </w:r>
      <w:r>
        <w:t>рублей</w:t>
      </w:r>
      <w:r w:rsidRPr="00AE2628">
        <w:t xml:space="preserve"> у </w:t>
      </w:r>
      <w:r>
        <w:t>Светы</w:t>
      </w:r>
      <w:r w:rsidRPr="002B0E77">
        <w:t>?</w:t>
      </w:r>
      <w:r>
        <w:t xml:space="preserve"> </w:t>
      </w:r>
    </w:p>
    <w:p w:rsidR="0056212E" w:rsidRDefault="0056212E" w:rsidP="0056212E">
      <w:proofErr w:type="gramStart"/>
      <w:r>
        <w:t>Р</w:t>
      </w:r>
      <w:proofErr w:type="gramEnd"/>
      <w:r>
        <w:t xml:space="preserve"> е ш е н и е </w:t>
      </w:r>
      <w:r w:rsidRPr="00DD33A3">
        <w:t>.</w:t>
      </w:r>
    </w:p>
    <w:p w:rsidR="0056212E" w:rsidRPr="00DD33A3" w:rsidRDefault="0056212E" w:rsidP="0056212E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>
        <w:t>у Вовы 4 руб., а у Светы на 3 руб. больше, то у</w:t>
      </w:r>
      <w:r w:rsidRPr="00DD33A3">
        <w:t xml:space="preserve"> </w:t>
      </w:r>
      <w:r>
        <w:t>Светы</w:t>
      </w:r>
      <w:r w:rsidRPr="00DD33A3">
        <w:t xml:space="preserve"> </w:t>
      </w:r>
      <w:r w:rsidRPr="00DD33A3">
        <w:rPr>
          <w:bCs/>
        </w:rPr>
        <w:t xml:space="preserve">было </w:t>
      </w:r>
      <w:r w:rsidRPr="00DD33A3">
        <w:t xml:space="preserve"> </w:t>
      </w:r>
    </w:p>
    <w:p w:rsidR="0056212E" w:rsidRDefault="0056212E" w:rsidP="0056212E">
      <w:r>
        <w:t>4</w:t>
      </w:r>
      <w:r w:rsidRPr="00DD33A3">
        <w:t xml:space="preserve">  +  3  =  </w:t>
      </w:r>
      <w:r w:rsidRPr="00F1013B">
        <w:t>7</w:t>
      </w:r>
      <w:r>
        <w:rPr>
          <w:b/>
        </w:rPr>
        <w:t xml:space="preserve"> </w:t>
      </w:r>
      <w:r w:rsidRPr="00F1013B">
        <w:t>руб</w:t>
      </w:r>
      <w:r>
        <w:rPr>
          <w:b/>
        </w:rPr>
        <w:t xml:space="preserve">. </w:t>
      </w:r>
    </w:p>
    <w:p w:rsidR="0056212E" w:rsidRDefault="0056212E" w:rsidP="0056212E">
      <w:r w:rsidRPr="00B52447">
        <w:rPr>
          <w:bCs/>
        </w:rPr>
        <w:t>О</w:t>
      </w:r>
      <w:r>
        <w:rPr>
          <w:bCs/>
        </w:rPr>
        <w:t xml:space="preserve"> </w:t>
      </w:r>
      <w:r w:rsidRPr="00B52447">
        <w:rPr>
          <w:bCs/>
        </w:rPr>
        <w:t>т</w:t>
      </w:r>
      <w:r>
        <w:rPr>
          <w:bCs/>
        </w:rPr>
        <w:t xml:space="preserve"> </w:t>
      </w:r>
      <w:r w:rsidRPr="00B52447">
        <w:rPr>
          <w:bCs/>
        </w:rPr>
        <w:t>в</w:t>
      </w:r>
      <w:r>
        <w:rPr>
          <w:bCs/>
        </w:rPr>
        <w:t xml:space="preserve"> </w:t>
      </w:r>
      <w:r w:rsidRPr="00B52447">
        <w:rPr>
          <w:bCs/>
        </w:rPr>
        <w:t>е</w:t>
      </w:r>
      <w:r>
        <w:rPr>
          <w:bCs/>
        </w:rPr>
        <w:t xml:space="preserve"> </w:t>
      </w:r>
      <w:r w:rsidRPr="00B52447">
        <w:rPr>
          <w:bCs/>
        </w:rPr>
        <w:t>т:</w:t>
      </w:r>
      <w:r w:rsidRPr="00BA1D43">
        <w:rPr>
          <w:sz w:val="36"/>
        </w:rPr>
        <w:t xml:space="preserve"> </w:t>
      </w:r>
      <w:r>
        <w:t>у Светы  было 7 рублей.</w:t>
      </w:r>
    </w:p>
    <w:p w:rsidR="00CA609D" w:rsidRDefault="00CA609D" w:rsidP="00CC2023"/>
    <w:p w:rsidR="0075383D" w:rsidRDefault="0075383D" w:rsidP="00971EFB">
      <w:pPr>
        <w:pStyle w:val="a0"/>
      </w:pPr>
      <w:r w:rsidRPr="00EF28F3">
        <w:rPr>
          <w:b/>
        </w:rPr>
        <w:t>(90)</w:t>
      </w:r>
      <w:r>
        <w:t xml:space="preserve"> Папа зараб</w:t>
      </w:r>
      <w:r w:rsidR="002326DB">
        <w:t>атывает 30 тыс.</w:t>
      </w:r>
      <w:r>
        <w:t xml:space="preserve"> руб., а мама на </w:t>
      </w:r>
      <w:r w:rsidR="002326DB">
        <w:t xml:space="preserve">10 </w:t>
      </w:r>
      <w:proofErr w:type="spellStart"/>
      <w:r w:rsidR="002326DB">
        <w:t>тыс</w:t>
      </w:r>
      <w:proofErr w:type="gramStart"/>
      <w:r w:rsidR="002326DB">
        <w:t>.р</w:t>
      </w:r>
      <w:proofErr w:type="gramEnd"/>
      <w:r w:rsidR="002326DB">
        <w:t>уб</w:t>
      </w:r>
      <w:proofErr w:type="spellEnd"/>
      <w:r w:rsidR="002326DB">
        <w:t>.</w:t>
      </w:r>
      <w:r>
        <w:t xml:space="preserve"> меньше. Сколько зарабатывает мама?</w:t>
      </w:r>
    </w:p>
    <w:p w:rsidR="0075383D" w:rsidRDefault="00E15576" w:rsidP="00BF3454">
      <w:r>
        <w:rPr>
          <w:noProof/>
        </w:rPr>
        <w:drawing>
          <wp:inline distT="0" distB="0" distL="0" distR="0">
            <wp:extent cx="5934075" cy="2943225"/>
            <wp:effectExtent l="0" t="0" r="9525" b="9525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6DB" w:rsidRDefault="002326DB" w:rsidP="00BF3454">
      <w:proofErr w:type="gramStart"/>
      <w:r>
        <w:t>Р</w:t>
      </w:r>
      <w:proofErr w:type="gramEnd"/>
      <w:r w:rsidR="00CA609D">
        <w:t xml:space="preserve"> </w:t>
      </w:r>
      <w:r>
        <w:t>е</w:t>
      </w:r>
      <w:r w:rsidR="00CA609D">
        <w:t xml:space="preserve"> </w:t>
      </w:r>
      <w:r>
        <w:t>ш</w:t>
      </w:r>
      <w:r w:rsidR="00CA609D">
        <w:t xml:space="preserve"> </w:t>
      </w:r>
      <w:r>
        <w:t>е</w:t>
      </w:r>
      <w:r w:rsidR="00CA609D">
        <w:t xml:space="preserve"> </w:t>
      </w:r>
      <w:r>
        <w:t>н</w:t>
      </w:r>
      <w:r w:rsidR="00CA609D">
        <w:t xml:space="preserve"> </w:t>
      </w:r>
      <w:r>
        <w:t>и</w:t>
      </w:r>
      <w:r w:rsidR="00CA609D">
        <w:t xml:space="preserve"> </w:t>
      </w:r>
      <w:r>
        <w:t>е:</w:t>
      </w:r>
    </w:p>
    <w:p w:rsidR="002326DB" w:rsidRDefault="002326DB" w:rsidP="00BF3454">
      <w:r>
        <w:t>1) Если п</w:t>
      </w:r>
      <w:r w:rsidRPr="002326DB">
        <w:t xml:space="preserve">апа зарабатывает </w:t>
      </w:r>
      <w:r>
        <w:t>3</w:t>
      </w:r>
      <w:r w:rsidRPr="002326DB">
        <w:t xml:space="preserve">0 тыс. руб., а мама на </w:t>
      </w:r>
      <w:r>
        <w:t xml:space="preserve">10 </w:t>
      </w:r>
      <w:r w:rsidRPr="002326DB">
        <w:t>тыс.</w:t>
      </w:r>
      <w:r w:rsidR="0086757A">
        <w:t xml:space="preserve"> </w:t>
      </w:r>
      <w:r w:rsidRPr="002326DB">
        <w:t>руб. меньше</w:t>
      </w:r>
      <w:r>
        <w:t xml:space="preserve">, то </w:t>
      </w:r>
      <w:r w:rsidRPr="002326DB">
        <w:t xml:space="preserve"> мама</w:t>
      </w:r>
      <w:r>
        <w:t xml:space="preserve"> зарабатывает 30 – 10  = 20 тыс. руб.</w:t>
      </w:r>
    </w:p>
    <w:p w:rsidR="002326DB" w:rsidRDefault="002326DB" w:rsidP="00BF3454">
      <w:r>
        <w:t>О т в е т: мама зарабатывает 20 тыс. руб.</w:t>
      </w:r>
    </w:p>
    <w:p w:rsidR="00CC2023" w:rsidRDefault="00CC2023" w:rsidP="00BF3454"/>
    <w:p w:rsidR="0075383D" w:rsidRDefault="0075383D" w:rsidP="00971EFB">
      <w:pPr>
        <w:pStyle w:val="a0"/>
      </w:pPr>
      <w:r w:rsidRPr="00BA1D43">
        <w:t xml:space="preserve">На </w:t>
      </w:r>
      <w:r>
        <w:t xml:space="preserve">первой полке </w:t>
      </w:r>
      <w:r w:rsidRPr="00BA1D43">
        <w:t xml:space="preserve">было </w:t>
      </w:r>
      <w:r>
        <w:t>5</w:t>
      </w:r>
      <w:r w:rsidRPr="00BA1D43">
        <w:t xml:space="preserve"> книг</w:t>
      </w:r>
      <w:r>
        <w:t xml:space="preserve"> </w:t>
      </w:r>
      <w:r w:rsidRPr="00E15576">
        <w:rPr>
          <w:b/>
        </w:rPr>
        <w:t>и это меньше</w:t>
      </w:r>
      <w:r>
        <w:t>, чем на второй</w:t>
      </w:r>
      <w:r w:rsidRPr="00BA1D43">
        <w:t xml:space="preserve"> </w:t>
      </w:r>
      <w:r>
        <w:t xml:space="preserve">на 3 книги.  </w:t>
      </w:r>
      <w:r w:rsidRPr="00BA1D43">
        <w:t xml:space="preserve">Сколько книг </w:t>
      </w:r>
      <w:r>
        <w:t>было на второй полке</w:t>
      </w:r>
      <w:r w:rsidRPr="00BA1D43">
        <w:t>?</w:t>
      </w:r>
    </w:p>
    <w:p w:rsidR="004A32AD" w:rsidRDefault="004A32AD" w:rsidP="004A32AD">
      <w:pPr>
        <w:pStyle w:val="a0"/>
        <w:numPr>
          <w:ilvl w:val="0"/>
          <w:numId w:val="0"/>
        </w:numPr>
      </w:pPr>
    </w:p>
    <w:p w:rsidR="0075383D" w:rsidRPr="00BA1D43" w:rsidRDefault="0075383D" w:rsidP="00BF3454">
      <w:r>
        <w:rPr>
          <w:noProof/>
        </w:rPr>
        <w:drawing>
          <wp:inline distT="0" distB="0" distL="0" distR="0" wp14:anchorId="54BCBCDE" wp14:editId="67A6756D">
            <wp:extent cx="3322917" cy="18288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160" cy="1827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29F" w:rsidRDefault="00EA029F" w:rsidP="00EA029F">
      <w:r>
        <w:t>Дано:</w:t>
      </w:r>
    </w:p>
    <w:p w:rsidR="00EA029F" w:rsidRDefault="00EA029F" w:rsidP="00EA029F">
      <w:pPr>
        <w:rPr>
          <w:szCs w:val="32"/>
        </w:rPr>
      </w:pPr>
      <w:r>
        <w:t>В этой задаче два условия:</w:t>
      </w:r>
    </w:p>
    <w:p w:rsidR="00EA029F" w:rsidRDefault="00EA029F" w:rsidP="00EA029F">
      <w:r>
        <w:t>1.</w:t>
      </w:r>
      <w:r w:rsidRPr="002B0E77">
        <w:t xml:space="preserve">На первой полке было </w:t>
      </w:r>
      <w:r>
        <w:t>5 книг,</w:t>
      </w:r>
      <w:r w:rsidRPr="002B0E77">
        <w:t xml:space="preserve"> </w:t>
      </w:r>
    </w:p>
    <w:p w:rsidR="00EA029F" w:rsidRDefault="00EA029F" w:rsidP="00EA029F">
      <w:r>
        <w:t>2.Н</w:t>
      </w:r>
      <w:r w:rsidRPr="002B0E77">
        <w:t xml:space="preserve">а </w:t>
      </w:r>
      <w:r>
        <w:t xml:space="preserve">первой </w:t>
      </w:r>
      <w:r w:rsidRPr="002B0E77">
        <w:t xml:space="preserve"> </w:t>
      </w:r>
      <w:r>
        <w:t>полке на 3  книги меньше, чем на второй,</w:t>
      </w:r>
      <w:r w:rsidRPr="002B0E77">
        <w:t xml:space="preserve"> </w:t>
      </w:r>
    </w:p>
    <w:p w:rsidR="00CA609D" w:rsidRDefault="00CA609D" w:rsidP="00EA029F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EA029F" w:rsidRPr="002B0E77" w:rsidRDefault="00EA029F" w:rsidP="00EA029F">
      <w:r>
        <w:t>Спрашивается</w:t>
      </w:r>
      <w:r w:rsidR="00CA609D">
        <w:t>,</w:t>
      </w:r>
      <w:r>
        <w:t xml:space="preserve"> с</w:t>
      </w:r>
      <w:r w:rsidRPr="002B0E77">
        <w:t xml:space="preserve">колько книг было на </w:t>
      </w:r>
      <w:r>
        <w:t>второй полке</w:t>
      </w:r>
      <w:r w:rsidRPr="002B0E77">
        <w:t>?</w:t>
      </w:r>
    </w:p>
    <w:p w:rsidR="0075383D" w:rsidRDefault="0075383D" w:rsidP="00BF3454">
      <w:proofErr w:type="gramStart"/>
      <w:r>
        <w:t>Р</w:t>
      </w:r>
      <w:proofErr w:type="gramEnd"/>
      <w:r>
        <w:t xml:space="preserve"> е ш е н и е </w:t>
      </w:r>
    </w:p>
    <w:p w:rsidR="0075383D" w:rsidRDefault="0075383D" w:rsidP="00BF3454">
      <w:r>
        <w:t>Задача решается в два действия.</w:t>
      </w:r>
    </w:p>
    <w:p w:rsidR="0075383D" w:rsidRDefault="0075383D" w:rsidP="00BF3454">
      <w:r w:rsidRPr="00E15576">
        <w:rPr>
          <w:b/>
        </w:rPr>
        <w:t>1)Если на первой полке было на 3 книги меньше, чем на второй, то на второй было на 3 книги больше, чем на первой</w:t>
      </w:r>
      <w:r w:rsidRPr="001528E8">
        <w:rPr>
          <w:b/>
        </w:rPr>
        <w:t>.</w:t>
      </w:r>
      <w:r w:rsidRPr="00F612C4">
        <w:t xml:space="preserve"> </w:t>
      </w:r>
    </w:p>
    <w:p w:rsidR="0075383D" w:rsidRPr="009221ED" w:rsidRDefault="0075383D" w:rsidP="00BF3454">
      <w:pPr>
        <w:rPr>
          <w:szCs w:val="32"/>
        </w:rPr>
      </w:pPr>
      <w:r w:rsidRPr="009221ED">
        <w:rPr>
          <w:szCs w:val="32"/>
        </w:rPr>
        <w:t>2)Если</w:t>
      </w:r>
      <w:r w:rsidRPr="009221ED">
        <w:rPr>
          <w:b/>
          <w:bCs/>
          <w:szCs w:val="32"/>
        </w:rPr>
        <w:t xml:space="preserve"> </w:t>
      </w:r>
      <w:r w:rsidRPr="009221ED">
        <w:rPr>
          <w:szCs w:val="32"/>
        </w:rPr>
        <w:t xml:space="preserve">на первой полке было 5 книг, а на второй на 3 книги больше, чем на первой, то на второй полке </w:t>
      </w:r>
      <w:r w:rsidR="004A32AD">
        <w:rPr>
          <w:bCs/>
          <w:szCs w:val="32"/>
        </w:rPr>
        <w:t>было</w:t>
      </w:r>
    </w:p>
    <w:p w:rsidR="0075383D" w:rsidRDefault="0075383D" w:rsidP="00BF3454">
      <w:r w:rsidRPr="000D38BC">
        <w:t>5  +  3  =  8 книг.</w:t>
      </w:r>
    </w:p>
    <w:p w:rsidR="0075383D" w:rsidRPr="00DD33A3" w:rsidRDefault="0075383D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на </w:t>
      </w:r>
      <w:r>
        <w:t xml:space="preserve">второй </w:t>
      </w:r>
      <w:r w:rsidRPr="00DD33A3">
        <w:t xml:space="preserve">полке </w:t>
      </w:r>
      <w:r>
        <w:t>было</w:t>
      </w:r>
      <w:r w:rsidRPr="00DD33A3">
        <w:t xml:space="preserve"> </w:t>
      </w:r>
      <w:r>
        <w:t>8</w:t>
      </w:r>
      <w:r w:rsidRPr="00DD33A3">
        <w:t xml:space="preserve"> книг</w:t>
      </w:r>
      <w:r w:rsidR="00E424D9">
        <w:t>.</w:t>
      </w:r>
    </w:p>
    <w:p w:rsidR="00492223" w:rsidRDefault="00F30F85" w:rsidP="00F30F85">
      <w:pPr>
        <w:pStyle w:val="a0"/>
      </w:pPr>
      <w:r>
        <w:t>Первое число равно 9, а второе на 7 больше. Чему ра</w:t>
      </w:r>
      <w:r>
        <w:t>в</w:t>
      </w:r>
      <w:r>
        <w:t>но второе число?</w:t>
      </w:r>
    </w:p>
    <w:p w:rsidR="00F30F85" w:rsidRDefault="00F30F85" w:rsidP="00F30F85">
      <w:pPr>
        <w:pStyle w:val="a0"/>
        <w:numPr>
          <w:ilvl w:val="0"/>
          <w:numId w:val="0"/>
        </w:numPr>
      </w:pPr>
      <w:proofErr w:type="gramStart"/>
      <w:r>
        <w:t>Р</w:t>
      </w:r>
      <w:proofErr w:type="gramEnd"/>
      <w:r>
        <w:t xml:space="preserve"> е ш е н и е.</w:t>
      </w:r>
    </w:p>
    <w:p w:rsidR="0075383D" w:rsidRPr="00726FDF" w:rsidRDefault="00F30F85" w:rsidP="00BF3454">
      <w:r>
        <w:lastRenderedPageBreak/>
        <w:t>1)Если первое число равно 9, а второе на 7 единиц больше первого, т</w:t>
      </w:r>
      <w:r w:rsidR="004A32AD">
        <w:t>о второе число равно 9 + 7 = 16</w:t>
      </w:r>
    </w:p>
    <w:p w:rsidR="00553C17" w:rsidRDefault="00553C17" w:rsidP="00BF3454">
      <w:pPr>
        <w:rPr>
          <w:b/>
        </w:rPr>
      </w:pPr>
    </w:p>
    <w:p w:rsidR="00BB18CA" w:rsidRDefault="00F612C4" w:rsidP="00BF3454">
      <w:r w:rsidRPr="00E424D9">
        <w:rPr>
          <w:b/>
        </w:rPr>
        <w:t>ЗАДАЧИ НА НАХОЖДЕНИЕ НЕИЗВЕСТНОГО СЛ</w:t>
      </w:r>
      <w:r w:rsidRPr="00E424D9">
        <w:rPr>
          <w:b/>
        </w:rPr>
        <w:t>А</w:t>
      </w:r>
      <w:r w:rsidRPr="00E424D9">
        <w:rPr>
          <w:b/>
        </w:rPr>
        <w:t>ГАЕМОГО</w:t>
      </w:r>
      <w:r w:rsidR="00B13BB4" w:rsidRPr="00E424D9">
        <w:rPr>
          <w:b/>
        </w:rPr>
        <w:t xml:space="preserve"> (</w:t>
      </w:r>
      <w:r w:rsidR="00BB18CA" w:rsidRPr="00E424D9">
        <w:rPr>
          <w:b/>
        </w:rPr>
        <w:t>113-160</w:t>
      </w:r>
      <w:r w:rsidR="00B13BB4" w:rsidRPr="00E424D9">
        <w:rPr>
          <w:b/>
        </w:rPr>
        <w:t>)</w:t>
      </w:r>
    </w:p>
    <w:p w:rsidR="003915E6" w:rsidRPr="000E08E1" w:rsidRDefault="003915E6" w:rsidP="00BF3454"/>
    <w:p w:rsidR="00B13BB4" w:rsidRPr="00CF3850" w:rsidRDefault="00B13BB4" w:rsidP="00971EFB">
      <w:pPr>
        <w:pStyle w:val="a0"/>
      </w:pPr>
      <w:r w:rsidRPr="00CF3850">
        <w:t>На двух полках было 5 книг. На первой полке было 2 книги. Сколько книг было на второй полке</w:t>
      </w:r>
      <w:r w:rsidR="000E08E1">
        <w:t>?</w:t>
      </w:r>
      <w:r w:rsidRPr="00CF3850">
        <w:t xml:space="preserve"> </w:t>
      </w:r>
    </w:p>
    <w:p w:rsidR="00B13BB4" w:rsidRDefault="00382942" w:rsidP="00BF3454">
      <w:r>
        <w:rPr>
          <w:noProof/>
        </w:rPr>
        <w:drawing>
          <wp:inline distT="0" distB="0" distL="0" distR="0" wp14:anchorId="784406C1" wp14:editId="64C40BA1">
            <wp:extent cx="3038475" cy="179847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752" cy="179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942" w:rsidRPr="000E08E1" w:rsidRDefault="00382942" w:rsidP="00382942">
      <w:r>
        <w:t xml:space="preserve">В этой задаче имеем два условия в виде </w:t>
      </w:r>
      <w:r w:rsidRPr="00F30F85">
        <w:rPr>
          <w:b/>
        </w:rPr>
        <w:t>утверждений</w:t>
      </w:r>
      <w:r>
        <w:t>:</w:t>
      </w:r>
    </w:p>
    <w:p w:rsidR="00382942" w:rsidRPr="00C63DA1" w:rsidRDefault="00382942" w:rsidP="00382942">
      <w:pPr>
        <w:rPr>
          <w:bCs/>
          <w:szCs w:val="32"/>
        </w:rPr>
      </w:pPr>
      <w:r>
        <w:rPr>
          <w:bCs/>
          <w:szCs w:val="32"/>
        </w:rPr>
        <w:t>1</w:t>
      </w:r>
      <w:r>
        <w:rPr>
          <w:spacing w:val="-4"/>
          <w:szCs w:val="32"/>
        </w:rPr>
        <w:t>)Н</w:t>
      </w:r>
      <w:r w:rsidRPr="00BA1D43">
        <w:rPr>
          <w:spacing w:val="-4"/>
          <w:szCs w:val="32"/>
        </w:rPr>
        <w:t xml:space="preserve">а </w:t>
      </w:r>
      <w:r>
        <w:t>обеих полках было 5 книг</w:t>
      </w:r>
      <w:r>
        <w:rPr>
          <w:bCs/>
          <w:szCs w:val="32"/>
        </w:rPr>
        <w:t>;</w:t>
      </w:r>
    </w:p>
    <w:p w:rsidR="00382942" w:rsidRDefault="00382942" w:rsidP="00382942">
      <w:pPr>
        <w:rPr>
          <w:bCs/>
          <w:szCs w:val="32"/>
        </w:rPr>
      </w:pPr>
      <w:r>
        <w:rPr>
          <w:bCs/>
          <w:szCs w:val="32"/>
        </w:rPr>
        <w:t>2</w:t>
      </w:r>
      <w:r>
        <w:t>)На первой полке было 2 книги</w:t>
      </w:r>
      <w:r>
        <w:rPr>
          <w:bCs/>
          <w:szCs w:val="32"/>
        </w:rPr>
        <w:t>;</w:t>
      </w:r>
    </w:p>
    <w:p w:rsidR="00382942" w:rsidRDefault="00382942" w:rsidP="00382942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382942" w:rsidRDefault="00382942" w:rsidP="00382942">
      <w:r>
        <w:t xml:space="preserve">Требуется узнать, сколько книг на второй  полке. Это будет новое </w:t>
      </w:r>
      <w:r>
        <w:rPr>
          <w:b/>
        </w:rPr>
        <w:t>утверждение</w:t>
      </w:r>
      <w:r w:rsidRPr="00B61781">
        <w:rPr>
          <w:b/>
        </w:rPr>
        <w:t>.</w:t>
      </w:r>
    </w:p>
    <w:p w:rsidR="00382942" w:rsidRDefault="00382942" w:rsidP="00382942">
      <w:proofErr w:type="gramStart"/>
      <w:r>
        <w:t>Р</w:t>
      </w:r>
      <w:proofErr w:type="gramEnd"/>
      <w:r>
        <w:t xml:space="preserve"> е ш е н и е .</w:t>
      </w:r>
    </w:p>
    <w:p w:rsidR="00382942" w:rsidRPr="00BA1D43" w:rsidRDefault="00382942" w:rsidP="00382942">
      <w:r>
        <w:t>1)</w:t>
      </w:r>
      <w:r w:rsidRPr="00924520">
        <w:t>Если</w:t>
      </w:r>
      <w:r w:rsidRPr="00BA1D43">
        <w:rPr>
          <w:b/>
          <w:bCs/>
          <w:sz w:val="36"/>
        </w:rPr>
        <w:t xml:space="preserve"> </w:t>
      </w:r>
      <w:r w:rsidRPr="00BA1D43">
        <w:t xml:space="preserve">на </w:t>
      </w:r>
      <w:r>
        <w:t xml:space="preserve">двух </w:t>
      </w:r>
      <w:r w:rsidRPr="00BA1D43">
        <w:t>полк</w:t>
      </w:r>
      <w:r>
        <w:t xml:space="preserve">ах </w:t>
      </w:r>
      <w:r w:rsidRPr="00BA1D43">
        <w:t xml:space="preserve"> было </w:t>
      </w:r>
      <w:r>
        <w:t>5</w:t>
      </w:r>
      <w:r w:rsidRPr="00BA1D43">
        <w:t xml:space="preserve"> книг</w:t>
      </w:r>
      <w:r>
        <w:t xml:space="preserve">, а на первой </w:t>
      </w:r>
      <w:r w:rsidRPr="00BA1D43">
        <w:t xml:space="preserve"> </w:t>
      </w:r>
      <w:r>
        <w:t xml:space="preserve">2 книги, то на второй было </w:t>
      </w:r>
      <w:r w:rsidRPr="00BA1D43">
        <w:rPr>
          <w:b/>
          <w:bCs/>
          <w:sz w:val="36"/>
        </w:rPr>
        <w:t xml:space="preserve"> </w:t>
      </w:r>
      <w:r w:rsidRPr="00BA1D43">
        <w:t xml:space="preserve"> </w:t>
      </w:r>
    </w:p>
    <w:p w:rsidR="00382942" w:rsidRPr="00BA1D43" w:rsidRDefault="004A32AD" w:rsidP="00382942">
      <w:r>
        <w:t xml:space="preserve">5 </w:t>
      </w:r>
      <w:r w:rsidR="00382942" w:rsidRPr="006F5E27">
        <w:t xml:space="preserve">–  </w:t>
      </w:r>
      <w:r w:rsidR="00382942">
        <w:t>2</w:t>
      </w:r>
      <w:r w:rsidR="00382942" w:rsidRPr="006F5E27">
        <w:t xml:space="preserve">  =  </w:t>
      </w:r>
      <w:r w:rsidR="00382942" w:rsidRPr="00E670CA">
        <w:t>3</w:t>
      </w:r>
      <w:r w:rsidR="00382942" w:rsidRPr="00BA1D43">
        <w:rPr>
          <w:b/>
          <w:sz w:val="36"/>
        </w:rPr>
        <w:t xml:space="preserve"> </w:t>
      </w:r>
      <w:r w:rsidR="00382942">
        <w:t>к</w:t>
      </w:r>
      <w:r w:rsidR="00382942" w:rsidRPr="00BA1D43">
        <w:t>ниг</w:t>
      </w:r>
      <w:r w:rsidR="00382942">
        <w:t>и.</w:t>
      </w:r>
    </w:p>
    <w:p w:rsidR="00382942" w:rsidRDefault="00382942" w:rsidP="00382942">
      <w:r w:rsidRPr="00B52447">
        <w:rPr>
          <w:bCs/>
          <w:szCs w:val="32"/>
        </w:rPr>
        <w:t>О т в е т:</w:t>
      </w:r>
      <w:r>
        <w:rPr>
          <w:szCs w:val="32"/>
        </w:rPr>
        <w:t xml:space="preserve"> на второй</w:t>
      </w:r>
      <w:r>
        <w:t xml:space="preserve"> полке было 3 книги.</w:t>
      </w:r>
    </w:p>
    <w:p w:rsidR="00B13BB4" w:rsidRDefault="00B13BB4" w:rsidP="00BF3454"/>
    <w:p w:rsidR="00382942" w:rsidRDefault="00382942" w:rsidP="00382942">
      <w:pPr>
        <w:pStyle w:val="a0"/>
      </w:pPr>
      <w:r>
        <w:t>В урне 5 шаров. Синих шаров 2. Сколько красных ш</w:t>
      </w:r>
      <w:r>
        <w:t>а</w:t>
      </w:r>
      <w:r>
        <w:t>ров в урне?</w:t>
      </w:r>
    </w:p>
    <w:p w:rsidR="00382942" w:rsidRDefault="00382942" w:rsidP="00382942">
      <w:pPr>
        <w:pStyle w:val="a0"/>
        <w:numPr>
          <w:ilvl w:val="0"/>
          <w:numId w:val="0"/>
        </w:numPr>
      </w:pPr>
    </w:p>
    <w:p w:rsidR="00B13BB4" w:rsidRDefault="002C45CB" w:rsidP="00BF3454">
      <w:r>
        <w:rPr>
          <w:noProof/>
        </w:rPr>
        <w:drawing>
          <wp:inline distT="0" distB="0" distL="0" distR="0">
            <wp:extent cx="5930900" cy="381000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900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5CB" w:rsidRDefault="002C45CB" w:rsidP="002C45CB">
      <w:pPr>
        <w:rPr>
          <w:bCs/>
          <w:szCs w:val="32"/>
        </w:rPr>
      </w:pPr>
      <w:proofErr w:type="gramStart"/>
      <w:r>
        <w:rPr>
          <w:bCs/>
          <w:szCs w:val="32"/>
        </w:rPr>
        <w:t>Р</w:t>
      </w:r>
      <w:proofErr w:type="gramEnd"/>
      <w:r>
        <w:rPr>
          <w:bCs/>
          <w:szCs w:val="32"/>
        </w:rPr>
        <w:t xml:space="preserve"> е ш е н и е.</w:t>
      </w:r>
    </w:p>
    <w:p w:rsidR="002C45CB" w:rsidRDefault="002C45CB" w:rsidP="002C45CB">
      <w:pPr>
        <w:rPr>
          <w:bCs/>
          <w:szCs w:val="32"/>
        </w:rPr>
      </w:pPr>
      <w:r>
        <w:rPr>
          <w:bCs/>
          <w:szCs w:val="32"/>
        </w:rPr>
        <w:t>Имеется 2 условия</w:t>
      </w:r>
    </w:p>
    <w:p w:rsidR="002C45CB" w:rsidRPr="00C63DA1" w:rsidRDefault="002C45CB" w:rsidP="002C45CB">
      <w:pPr>
        <w:rPr>
          <w:bCs/>
          <w:szCs w:val="32"/>
        </w:rPr>
      </w:pPr>
      <w:r>
        <w:rPr>
          <w:bCs/>
          <w:szCs w:val="32"/>
        </w:rPr>
        <w:t>1</w:t>
      </w:r>
      <w:r>
        <w:rPr>
          <w:spacing w:val="-4"/>
          <w:szCs w:val="32"/>
        </w:rPr>
        <w:t>)В урне 5 шаров</w:t>
      </w:r>
      <w:r>
        <w:rPr>
          <w:bCs/>
          <w:szCs w:val="32"/>
        </w:rPr>
        <w:t>;</w:t>
      </w:r>
    </w:p>
    <w:p w:rsidR="002C45CB" w:rsidRDefault="002C45CB" w:rsidP="002C45CB">
      <w:pPr>
        <w:rPr>
          <w:bCs/>
          <w:szCs w:val="32"/>
        </w:rPr>
      </w:pPr>
      <w:r>
        <w:rPr>
          <w:bCs/>
          <w:szCs w:val="32"/>
        </w:rPr>
        <w:t>2</w:t>
      </w:r>
      <w:r>
        <w:t xml:space="preserve">)В урне синих шаров  2 </w:t>
      </w:r>
    </w:p>
    <w:p w:rsidR="002C45CB" w:rsidRDefault="002C45CB" w:rsidP="002C45CB">
      <w:r>
        <w:t xml:space="preserve">В о </w:t>
      </w:r>
      <w:proofErr w:type="gramStart"/>
      <w:r>
        <w:t>п</w:t>
      </w:r>
      <w:proofErr w:type="gramEnd"/>
      <w:r>
        <w:t xml:space="preserve"> р о с.</w:t>
      </w:r>
    </w:p>
    <w:p w:rsidR="002C45CB" w:rsidRDefault="002C45CB" w:rsidP="002C45CB">
      <w:r>
        <w:t xml:space="preserve">Требуется узнать, сколько красных шаров в урне. Это будет новое </w:t>
      </w:r>
      <w:r>
        <w:rPr>
          <w:b/>
        </w:rPr>
        <w:t>утверждение</w:t>
      </w:r>
      <w:r w:rsidRPr="00B61781">
        <w:rPr>
          <w:b/>
        </w:rPr>
        <w:t>.</w:t>
      </w:r>
    </w:p>
    <w:p w:rsidR="002C45CB" w:rsidRDefault="002C45CB" w:rsidP="002C45CB">
      <w:proofErr w:type="gramStart"/>
      <w:r>
        <w:t>Р</w:t>
      </w:r>
      <w:proofErr w:type="gramEnd"/>
      <w:r>
        <w:t xml:space="preserve"> е ш е н и е .</w:t>
      </w:r>
    </w:p>
    <w:p w:rsidR="002C45CB" w:rsidRPr="00BA1D43" w:rsidRDefault="002C45CB" w:rsidP="002C45CB">
      <w:r>
        <w:t>1)</w:t>
      </w:r>
      <w:r w:rsidRPr="00924520">
        <w:t>Если</w:t>
      </w:r>
      <w:r w:rsidRPr="00BA1D43">
        <w:rPr>
          <w:b/>
          <w:bCs/>
          <w:sz w:val="36"/>
        </w:rPr>
        <w:t xml:space="preserve"> </w:t>
      </w:r>
      <w:r>
        <w:t xml:space="preserve">в урне </w:t>
      </w:r>
      <w:r w:rsidRPr="00BA1D43">
        <w:t xml:space="preserve"> </w:t>
      </w:r>
      <w:r>
        <w:t>5</w:t>
      </w:r>
      <w:r w:rsidRPr="00BA1D43">
        <w:t xml:space="preserve"> </w:t>
      </w:r>
      <w:r>
        <w:t xml:space="preserve">шаров, а синих </w:t>
      </w:r>
      <w:r w:rsidRPr="00BA1D43">
        <w:t xml:space="preserve"> </w:t>
      </w:r>
      <w:r>
        <w:t xml:space="preserve">2 шара, то красных ы урне было </w:t>
      </w:r>
    </w:p>
    <w:p w:rsidR="002C45CB" w:rsidRPr="00BA1D43" w:rsidRDefault="002C45CB" w:rsidP="002C45CB">
      <w:r w:rsidRPr="006F5E27">
        <w:t xml:space="preserve">5  –  </w:t>
      </w:r>
      <w:r>
        <w:t>2</w:t>
      </w:r>
      <w:r w:rsidRPr="006F5E27">
        <w:t xml:space="preserve">  =  </w:t>
      </w:r>
      <w:r w:rsidRPr="00E670CA">
        <w:t>3</w:t>
      </w:r>
      <w:r w:rsidRPr="00BA1D43">
        <w:rPr>
          <w:b/>
          <w:sz w:val="36"/>
        </w:rPr>
        <w:t xml:space="preserve"> </w:t>
      </w:r>
      <w:r>
        <w:t>шара.</w:t>
      </w:r>
    </w:p>
    <w:p w:rsidR="002C45CB" w:rsidRDefault="002C45CB" w:rsidP="002C45CB">
      <w:r w:rsidRPr="00B52447">
        <w:rPr>
          <w:bCs/>
          <w:szCs w:val="32"/>
        </w:rPr>
        <w:t>О т в е т:</w:t>
      </w:r>
      <w:r>
        <w:rPr>
          <w:szCs w:val="32"/>
        </w:rPr>
        <w:t xml:space="preserve"> в урне было </w:t>
      </w:r>
      <w:r>
        <w:t xml:space="preserve"> 3 красных шара.</w:t>
      </w:r>
    </w:p>
    <w:p w:rsidR="00EF28F3" w:rsidRDefault="00EF28F3" w:rsidP="00BF3454"/>
    <w:p w:rsidR="00042923" w:rsidRDefault="00DE0733" w:rsidP="00971EFB">
      <w:pPr>
        <w:pStyle w:val="a0"/>
      </w:pPr>
      <w:r w:rsidRPr="00CF22B1">
        <w:rPr>
          <w:b/>
        </w:rPr>
        <w:t xml:space="preserve"> </w:t>
      </w:r>
      <w:r w:rsidR="0082311B" w:rsidRPr="00EF28F3">
        <w:rPr>
          <w:b/>
        </w:rPr>
        <w:t>(</w:t>
      </w:r>
      <w:r w:rsidR="00042923" w:rsidRPr="00EF28F3">
        <w:rPr>
          <w:b/>
        </w:rPr>
        <w:t>113</w:t>
      </w:r>
      <w:r w:rsidR="0082311B" w:rsidRPr="00EF28F3">
        <w:rPr>
          <w:b/>
        </w:rPr>
        <w:t>)</w:t>
      </w:r>
      <w:r w:rsidR="00042923" w:rsidRPr="000E08E1">
        <w:t xml:space="preserve"> </w:t>
      </w:r>
      <w:r w:rsidR="00042923">
        <w:t xml:space="preserve">За два дня девочка прочитала 10 страниц. В </w:t>
      </w:r>
      <w:r w:rsidR="00042923">
        <w:lastRenderedPageBreak/>
        <w:t>первый день она прочита</w:t>
      </w:r>
      <w:r w:rsidR="00ED5D65">
        <w:t>ла</w:t>
      </w:r>
      <w:r w:rsidR="00042923">
        <w:t xml:space="preserve"> 2 страницы. Сколько страниц она прочитала во второй день?</w:t>
      </w:r>
    </w:p>
    <w:p w:rsidR="00042923" w:rsidRDefault="006E0575" w:rsidP="00BF3454">
      <w:proofErr w:type="gramStart"/>
      <w:r>
        <w:t>Р</w:t>
      </w:r>
      <w:proofErr w:type="gramEnd"/>
      <w:r>
        <w:t xml:space="preserve"> е ш е н и е </w:t>
      </w:r>
      <w:r w:rsidR="00042923">
        <w:t xml:space="preserve">. </w:t>
      </w:r>
    </w:p>
    <w:p w:rsidR="00042923" w:rsidRDefault="00042923" w:rsidP="00BF3454">
      <w:r>
        <w:t>1)Если  за два дня девочка прочитала 10 страниц и в пе</w:t>
      </w:r>
      <w:r>
        <w:t>р</w:t>
      </w:r>
      <w:r>
        <w:t xml:space="preserve">вый день она </w:t>
      </w:r>
      <w:r w:rsidR="00ED5D65">
        <w:t>прочитала</w:t>
      </w:r>
      <w:r>
        <w:t xml:space="preserve"> 2 страницы, то </w:t>
      </w:r>
      <w:r w:rsidR="00B072E4">
        <w:t xml:space="preserve">во второй день </w:t>
      </w:r>
      <w:r w:rsidR="00DD33A3">
        <w:t xml:space="preserve">она </w:t>
      </w:r>
      <w:r>
        <w:t>прочита</w:t>
      </w:r>
      <w:r w:rsidR="00DD33A3">
        <w:t xml:space="preserve">ла </w:t>
      </w:r>
      <w:r>
        <w:t xml:space="preserve"> </w:t>
      </w:r>
      <w:r w:rsidR="00B072E4">
        <w:t xml:space="preserve">10 – 2 = 8 страниц. </w:t>
      </w:r>
    </w:p>
    <w:p w:rsidR="00B61781" w:rsidRDefault="00B52447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 w:rsidRPr="00DE0733">
        <w:t>девочка прочитала во второй день 8 страниц</w:t>
      </w:r>
      <w:r w:rsidR="00E424D9">
        <w:t>.</w:t>
      </w:r>
    </w:p>
    <w:p w:rsidR="0082121E" w:rsidRDefault="0082121E" w:rsidP="00BF3454">
      <w:pPr>
        <w:rPr>
          <w:b/>
        </w:rPr>
      </w:pPr>
    </w:p>
    <w:p w:rsidR="00CF22B1" w:rsidRDefault="00CF22B1" w:rsidP="00971EFB">
      <w:pPr>
        <w:pStyle w:val="a0"/>
      </w:pPr>
      <w:r w:rsidRPr="00CF22B1">
        <w:t>За д</w:t>
      </w:r>
      <w:r>
        <w:t>в</w:t>
      </w:r>
      <w:r w:rsidRPr="00CF22B1">
        <w:t>а дня турист прошёл 8 км. В первый день он пр</w:t>
      </w:r>
      <w:r>
        <w:t>о</w:t>
      </w:r>
      <w:r w:rsidRPr="00CF22B1">
        <w:t>шёл 5 км. Сколько км он прошёл во второй день.</w:t>
      </w:r>
    </w:p>
    <w:p w:rsidR="00CF22B1" w:rsidRDefault="00CF22B1" w:rsidP="00BF3454">
      <w:proofErr w:type="gramStart"/>
      <w:r w:rsidRPr="00CF22B1">
        <w:t>Р</w:t>
      </w:r>
      <w:proofErr w:type="gramEnd"/>
      <w:r w:rsidRPr="00CF22B1">
        <w:t xml:space="preserve"> е ш е н и е .</w:t>
      </w:r>
    </w:p>
    <w:p w:rsidR="00CF22B1" w:rsidRDefault="00CF22B1" w:rsidP="00BF3454">
      <w:r>
        <w:t>Если з</w:t>
      </w:r>
      <w:r w:rsidRPr="00CF22B1">
        <w:t>а два дня турист прошёл 8 км</w:t>
      </w:r>
      <w:r>
        <w:t xml:space="preserve">, и в </w:t>
      </w:r>
      <w:r w:rsidRPr="00CF22B1">
        <w:t>первый день он про</w:t>
      </w:r>
      <w:r>
        <w:t>шёл 5 км, то во второй день он прошёл  8 –  5 = 3 км</w:t>
      </w:r>
      <w:r w:rsidRPr="00CF22B1">
        <w:t>.</w:t>
      </w:r>
    </w:p>
    <w:p w:rsidR="00274950" w:rsidRDefault="00274950" w:rsidP="00BF3454">
      <w:r w:rsidRPr="00B52447">
        <w:rPr>
          <w:bCs/>
          <w:szCs w:val="32"/>
        </w:rPr>
        <w:t>О т в е т:</w:t>
      </w:r>
      <w:r w:rsidRPr="00274950">
        <w:t xml:space="preserve"> </w:t>
      </w:r>
      <w:r w:rsidR="00DE0733">
        <w:t xml:space="preserve">во </w:t>
      </w:r>
      <w:r>
        <w:t>второй день турист прошёл  3 км</w:t>
      </w:r>
      <w:r w:rsidRPr="00CF22B1">
        <w:t>.</w:t>
      </w:r>
    </w:p>
    <w:p w:rsidR="00274950" w:rsidRPr="00CF22B1" w:rsidRDefault="00274950" w:rsidP="00BF3454"/>
    <w:p w:rsidR="00E434F4" w:rsidRDefault="00CF22B1" w:rsidP="00971EFB">
      <w:pPr>
        <w:pStyle w:val="a0"/>
      </w:pPr>
      <w:r w:rsidRPr="00EF28F3">
        <w:rPr>
          <w:b/>
        </w:rPr>
        <w:t>(156)</w:t>
      </w:r>
      <w:r>
        <w:rPr>
          <w:b/>
        </w:rPr>
        <w:t xml:space="preserve"> </w:t>
      </w:r>
      <w:r w:rsidRPr="00CF22B1">
        <w:t xml:space="preserve">Мама заплатила за </w:t>
      </w:r>
      <w:r w:rsidR="00E434F4" w:rsidRPr="00CF22B1">
        <w:t>свёклу</w:t>
      </w:r>
      <w:r w:rsidRPr="00CF22B1">
        <w:t xml:space="preserve"> и капусту 10 руб</w:t>
      </w:r>
      <w:r>
        <w:t>л</w:t>
      </w:r>
      <w:r w:rsidRPr="00CF22B1">
        <w:t>ей</w:t>
      </w:r>
      <w:r>
        <w:t xml:space="preserve">, капуста стоила 4 рубля. Сколько стоила </w:t>
      </w:r>
      <w:r w:rsidR="00E434F4">
        <w:t>свёкла?</w:t>
      </w:r>
    </w:p>
    <w:p w:rsidR="00D14F90" w:rsidRDefault="00D14F90" w:rsidP="00BF3454">
      <w:proofErr w:type="gramStart"/>
      <w:r>
        <w:t>Р</w:t>
      </w:r>
      <w:proofErr w:type="gramEnd"/>
      <w:r>
        <w:t xml:space="preserve"> е ш е н и е .</w:t>
      </w:r>
    </w:p>
    <w:p w:rsidR="00CF22B1" w:rsidRDefault="00E434F4" w:rsidP="00BF3454">
      <w:r>
        <w:t>Если м</w:t>
      </w:r>
      <w:r w:rsidRPr="00E434F4">
        <w:t>ама заплатила за свёклу и капусту 10 рублей</w:t>
      </w:r>
      <w:r>
        <w:t xml:space="preserve">, а </w:t>
      </w:r>
      <w:r w:rsidRPr="00E434F4">
        <w:t>к</w:t>
      </w:r>
      <w:r w:rsidRPr="00E434F4">
        <w:t>а</w:t>
      </w:r>
      <w:r w:rsidRPr="00E434F4">
        <w:t>пу</w:t>
      </w:r>
      <w:r>
        <w:t xml:space="preserve">ста стоила 4 рубля, то </w:t>
      </w:r>
      <w:r w:rsidRPr="00E434F4">
        <w:t>свёкла</w:t>
      </w:r>
      <w:r>
        <w:t xml:space="preserve"> стоила 10 –  4 = 6 рублей.</w:t>
      </w:r>
    </w:p>
    <w:p w:rsidR="00D14F90" w:rsidRDefault="00D14F9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E434F4">
        <w:t>свёкла</w:t>
      </w:r>
      <w:r>
        <w:t xml:space="preserve"> стоила 6 рублей.</w:t>
      </w:r>
    </w:p>
    <w:p w:rsidR="00D14F90" w:rsidRDefault="00D14F90" w:rsidP="00BF3454">
      <w:r w:rsidRPr="00DD33A3">
        <w:t xml:space="preserve">  </w:t>
      </w:r>
      <w:r>
        <w:t xml:space="preserve"> </w:t>
      </w:r>
    </w:p>
    <w:p w:rsidR="00E434F4" w:rsidRPr="00E434F4" w:rsidRDefault="00E434F4" w:rsidP="00971EFB">
      <w:pPr>
        <w:pStyle w:val="a0"/>
        <w:rPr>
          <w:b/>
        </w:rPr>
      </w:pPr>
      <w:r w:rsidRPr="00EF28F3">
        <w:rPr>
          <w:b/>
        </w:rPr>
        <w:t>(154)</w:t>
      </w:r>
      <w:r>
        <w:rPr>
          <w:b/>
        </w:rPr>
        <w:t xml:space="preserve"> </w:t>
      </w:r>
      <w:r>
        <w:t xml:space="preserve">У лебедя на всем теле около 25 тысяч перьев. Из них на голове и шее около </w:t>
      </w:r>
      <w:r w:rsidR="00E424D9">
        <w:t>5</w:t>
      </w:r>
      <w:r>
        <w:t xml:space="preserve"> тысяч. Сколько перьев на тул</w:t>
      </w:r>
      <w:r>
        <w:t>о</w:t>
      </w:r>
      <w:r>
        <w:t>вище лебедя?</w:t>
      </w:r>
    </w:p>
    <w:p w:rsidR="00E434F4" w:rsidRDefault="00E434F4" w:rsidP="00BF3454">
      <w:r>
        <w:t>1)Если у</w:t>
      </w:r>
      <w:r w:rsidRPr="00E434F4">
        <w:t xml:space="preserve"> лебедя на всем теле около 25 тысяч перьев</w:t>
      </w:r>
      <w:r>
        <w:t>, а</w:t>
      </w:r>
      <w:r w:rsidRPr="00E434F4">
        <w:t xml:space="preserve"> на голове и шее около </w:t>
      </w:r>
      <w:r w:rsidR="00E424D9">
        <w:t>5</w:t>
      </w:r>
      <w:r w:rsidRPr="00E434F4">
        <w:t xml:space="preserve"> тысяч</w:t>
      </w:r>
      <w:r w:rsidR="00DE0733">
        <w:t xml:space="preserve"> перьев</w:t>
      </w:r>
      <w:r>
        <w:t xml:space="preserve">, то </w:t>
      </w:r>
      <w:r w:rsidRPr="00E434F4">
        <w:t>на туловище лебедя</w:t>
      </w:r>
      <w:r>
        <w:t xml:space="preserve"> будет 25</w:t>
      </w:r>
      <w:r w:rsidR="002C45CB">
        <w:t xml:space="preserve"> </w:t>
      </w:r>
      <w:r>
        <w:t xml:space="preserve">– </w:t>
      </w:r>
      <w:r w:rsidR="00E424D9">
        <w:t>5</w:t>
      </w:r>
      <w:r>
        <w:t xml:space="preserve"> = </w:t>
      </w:r>
      <w:r w:rsidR="00E424D9">
        <w:t>20</w:t>
      </w:r>
      <w:r>
        <w:t xml:space="preserve"> тысяч перьев.</w:t>
      </w:r>
    </w:p>
    <w:p w:rsidR="00D14F90" w:rsidRDefault="00B52447" w:rsidP="00BF3454">
      <w:pPr>
        <w:rPr>
          <w:szCs w:val="32"/>
        </w:rPr>
      </w:pPr>
      <w:r w:rsidRPr="00B52447">
        <w:rPr>
          <w:bCs/>
          <w:szCs w:val="32"/>
        </w:rPr>
        <w:lastRenderedPageBreak/>
        <w:t>О т в е т:</w:t>
      </w:r>
      <w:r w:rsidR="00D14F90" w:rsidRPr="00D14F90">
        <w:t xml:space="preserve"> </w:t>
      </w:r>
      <w:r w:rsidR="00D14F90" w:rsidRPr="00E434F4">
        <w:t>на туловище лебедя</w:t>
      </w:r>
      <w:r w:rsidR="00D14F90">
        <w:t xml:space="preserve"> будет </w:t>
      </w:r>
      <w:r w:rsidR="00E424D9">
        <w:t>20</w:t>
      </w:r>
      <w:r w:rsidR="00D14F90">
        <w:t xml:space="preserve"> тысяч перьев</w:t>
      </w:r>
      <w:r w:rsidR="00D14F90">
        <w:rPr>
          <w:szCs w:val="32"/>
        </w:rPr>
        <w:t>.</w:t>
      </w:r>
    </w:p>
    <w:p w:rsidR="00E434F4" w:rsidRPr="00E434F4" w:rsidRDefault="00B52447" w:rsidP="00BF3454">
      <w:r w:rsidRPr="00DD33A3">
        <w:t xml:space="preserve">  </w:t>
      </w:r>
    </w:p>
    <w:p w:rsidR="00BB710A" w:rsidRPr="00EE5348" w:rsidRDefault="00B87711" w:rsidP="00BF3454">
      <w:pPr>
        <w:rPr>
          <w:b/>
        </w:rPr>
      </w:pPr>
      <w:r w:rsidRPr="00EE5348">
        <w:rPr>
          <w:b/>
        </w:rPr>
        <w:t>ЗАДАЧИ НА НАХОЖДЕНИЕ ОСТАТКА</w:t>
      </w:r>
      <w:r w:rsidR="00BB710A" w:rsidRPr="00EE5348">
        <w:rPr>
          <w:b/>
        </w:rPr>
        <w:t xml:space="preserve"> (161-174)</w:t>
      </w:r>
    </w:p>
    <w:p w:rsidR="00BB710A" w:rsidRPr="00BB710A" w:rsidRDefault="00BB710A" w:rsidP="00971EFB"/>
    <w:p w:rsidR="00B87711" w:rsidRDefault="0082311B" w:rsidP="00971EFB">
      <w:pPr>
        <w:pStyle w:val="a0"/>
      </w:pPr>
      <w:r w:rsidRPr="00EF28F3">
        <w:rPr>
          <w:b/>
        </w:rPr>
        <w:t>(</w:t>
      </w:r>
      <w:r w:rsidR="00485418" w:rsidRPr="00EF28F3">
        <w:rPr>
          <w:b/>
        </w:rPr>
        <w:t>161</w:t>
      </w:r>
      <w:r w:rsidRPr="00EF28F3">
        <w:rPr>
          <w:b/>
        </w:rPr>
        <w:t>)</w:t>
      </w:r>
      <w:r w:rsidR="00B61781" w:rsidRPr="00B61781">
        <w:rPr>
          <w:b/>
        </w:rPr>
        <w:t xml:space="preserve"> </w:t>
      </w:r>
      <w:r w:rsidR="00242930">
        <w:t>В вазе было 6 яблок. 2</w:t>
      </w:r>
      <w:r w:rsidR="00485418" w:rsidRPr="003915E6">
        <w:t xml:space="preserve"> яблока съели. Сколько я</w:t>
      </w:r>
      <w:r w:rsidR="00485418" w:rsidRPr="003915E6">
        <w:t>б</w:t>
      </w:r>
      <w:r w:rsidR="00485418" w:rsidRPr="003915E6">
        <w:t>лок осталось в вазе?</w:t>
      </w:r>
      <w:r w:rsidR="0008143A">
        <w:t xml:space="preserve"> </w:t>
      </w:r>
    </w:p>
    <w:p w:rsidR="00947989" w:rsidRDefault="00947989" w:rsidP="00947989">
      <w:pPr>
        <w:pStyle w:val="a"/>
        <w:numPr>
          <w:ilvl w:val="0"/>
          <w:numId w:val="0"/>
        </w:numPr>
        <w:ind w:left="360" w:hanging="360"/>
      </w:pPr>
    </w:p>
    <w:p w:rsidR="0047643A" w:rsidRPr="0047643A" w:rsidRDefault="00C23CFD" w:rsidP="00947989">
      <w:pPr>
        <w:pStyle w:val="a"/>
        <w:numPr>
          <w:ilvl w:val="0"/>
          <w:numId w:val="0"/>
        </w:numPr>
        <w:ind w:left="360" w:hanging="360"/>
        <w:jc w:val="center"/>
      </w:pPr>
      <w:r>
        <w:rPr>
          <w:noProof/>
        </w:rPr>
        <w:drawing>
          <wp:inline distT="0" distB="0" distL="0" distR="0" wp14:anchorId="3D5C1627" wp14:editId="10CAB4CE">
            <wp:extent cx="3118556" cy="2105025"/>
            <wp:effectExtent l="0" t="0" r="571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118556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3A3" w:rsidRDefault="006E0575" w:rsidP="00BF3454">
      <w:proofErr w:type="gramStart"/>
      <w:r>
        <w:t>Р</w:t>
      </w:r>
      <w:proofErr w:type="gramEnd"/>
      <w:r>
        <w:t xml:space="preserve"> е ш е н и е </w:t>
      </w:r>
      <w:r w:rsidR="002724DE">
        <w:t>.</w:t>
      </w:r>
    </w:p>
    <w:p w:rsidR="00485418" w:rsidRDefault="00DD33A3" w:rsidP="00BF3454">
      <w:r>
        <w:t>1)</w:t>
      </w:r>
      <w:r w:rsidR="00485418" w:rsidRPr="00485418">
        <w:t>Если</w:t>
      </w:r>
      <w:r w:rsidR="00485418">
        <w:rPr>
          <w:b/>
        </w:rPr>
        <w:t xml:space="preserve"> </w:t>
      </w:r>
      <w:r w:rsidR="00485418">
        <w:t xml:space="preserve">в вазе было </w:t>
      </w:r>
      <w:r w:rsidR="00242930">
        <w:t>6</w:t>
      </w:r>
      <w:r w:rsidR="00485418">
        <w:t xml:space="preserve"> яблок и </w:t>
      </w:r>
      <w:r w:rsidR="00242930">
        <w:t>2</w:t>
      </w:r>
      <w:r w:rsidR="00485418">
        <w:t xml:space="preserve"> яблока съели, то  в вазе оста</w:t>
      </w:r>
      <w:r w:rsidR="00242930">
        <w:t xml:space="preserve">лось 6 </w:t>
      </w:r>
      <w:r w:rsidR="00B01D7E">
        <w:t>–</w:t>
      </w:r>
      <w:r w:rsidR="00242930">
        <w:t xml:space="preserve"> 2</w:t>
      </w:r>
      <w:r w:rsidR="00485418">
        <w:t xml:space="preserve"> = </w:t>
      </w:r>
      <w:r w:rsidR="00242930">
        <w:t>4</w:t>
      </w:r>
      <w:r w:rsidR="00485418">
        <w:t xml:space="preserve"> яблока. </w:t>
      </w:r>
    </w:p>
    <w:p w:rsidR="00BB710A" w:rsidRDefault="00B52447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3E103E">
        <w:t xml:space="preserve">в вазе осталось  </w:t>
      </w:r>
      <w:r w:rsidR="00242930">
        <w:t>4</w:t>
      </w:r>
      <w:r w:rsidR="003E103E">
        <w:t xml:space="preserve"> </w:t>
      </w:r>
      <w:r w:rsidR="00B13BB4">
        <w:t xml:space="preserve"> </w:t>
      </w:r>
      <w:r w:rsidR="003E103E">
        <w:t>яблока</w:t>
      </w:r>
      <w:r w:rsidR="00E424D9">
        <w:t>.</w:t>
      </w:r>
    </w:p>
    <w:p w:rsidR="00B072E4" w:rsidRDefault="00B072E4" w:rsidP="00BF3454"/>
    <w:p w:rsidR="00B072E4" w:rsidRDefault="0082311B" w:rsidP="00971EFB">
      <w:pPr>
        <w:pStyle w:val="a0"/>
      </w:pPr>
      <w:r w:rsidRPr="0086757A">
        <w:rPr>
          <w:b/>
        </w:rPr>
        <w:t>(</w:t>
      </w:r>
      <w:r w:rsidR="00B072E4" w:rsidRPr="0086757A">
        <w:rPr>
          <w:b/>
        </w:rPr>
        <w:t>170</w:t>
      </w:r>
      <w:r w:rsidRPr="0086757A">
        <w:rPr>
          <w:b/>
        </w:rPr>
        <w:t>)</w:t>
      </w:r>
      <w:r w:rsidR="00B072E4" w:rsidRPr="00B61781">
        <w:t xml:space="preserve"> </w:t>
      </w:r>
      <w:r w:rsidR="00B072E4">
        <w:t>В книге 30 страниц. Катя прочитала 20 страниц. Сколько страниц осталось прочитать?</w:t>
      </w:r>
    </w:p>
    <w:p w:rsidR="00DD33A3" w:rsidRDefault="006E0575" w:rsidP="00BF3454">
      <w:proofErr w:type="gramStart"/>
      <w:r>
        <w:t>Р</w:t>
      </w:r>
      <w:proofErr w:type="gramEnd"/>
      <w:r>
        <w:t xml:space="preserve"> е ш е н и е</w:t>
      </w:r>
      <w:r w:rsidR="00D14F90">
        <w:t xml:space="preserve"> .</w:t>
      </w:r>
      <w:r>
        <w:t xml:space="preserve"> </w:t>
      </w:r>
    </w:p>
    <w:p w:rsidR="00B072E4" w:rsidRDefault="00DD33A3" w:rsidP="00BF3454">
      <w:r>
        <w:t>1)</w:t>
      </w:r>
      <w:r w:rsidR="00B072E4">
        <w:t>Если в книге 30 страниц и Катя прочитала 20 страниц, то Кате осталось прочитать 30</w:t>
      </w:r>
      <w:r w:rsidR="00F65E1B">
        <w:t xml:space="preserve"> – </w:t>
      </w:r>
      <w:r w:rsidR="00B072E4">
        <w:t xml:space="preserve">20 = 10 страниц. </w:t>
      </w:r>
    </w:p>
    <w:p w:rsidR="00B61781" w:rsidRDefault="00B5244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B61781">
        <w:rPr>
          <w:szCs w:val="32"/>
        </w:rPr>
        <w:t xml:space="preserve"> </w:t>
      </w:r>
      <w:r w:rsidR="00B61781">
        <w:t>Кате осталось прочитать 10 страниц</w:t>
      </w:r>
    </w:p>
    <w:p w:rsidR="0063125A" w:rsidRDefault="0063125A" w:rsidP="00947989">
      <w:pPr>
        <w:jc w:val="center"/>
      </w:pPr>
    </w:p>
    <w:p w:rsidR="00BB18CA" w:rsidRPr="00EE5348" w:rsidRDefault="0008143A" w:rsidP="00EE5348">
      <w:pPr>
        <w:pStyle w:val="af2"/>
      </w:pPr>
      <w:r w:rsidRPr="00EE5348">
        <w:t>ЗАДАЧИ НА НАХОЖДЕНИЕ ВЫЧИТАЕМОГО</w:t>
      </w:r>
      <w:r w:rsidR="00BB18CA" w:rsidRPr="00EE5348">
        <w:t xml:space="preserve"> И СЛАГАЕМОГО</w:t>
      </w:r>
      <w:r w:rsidR="003B381C" w:rsidRPr="00EE5348">
        <w:t xml:space="preserve">   </w:t>
      </w:r>
      <w:r w:rsidR="00B00A84" w:rsidRPr="00EE5348">
        <w:t>(</w:t>
      </w:r>
      <w:r w:rsidR="00BB18CA" w:rsidRPr="00EE5348">
        <w:t>175-218</w:t>
      </w:r>
      <w:r w:rsidR="00B00A84" w:rsidRPr="00EE5348">
        <w:t>)</w:t>
      </w:r>
    </w:p>
    <w:p w:rsidR="00F85691" w:rsidRDefault="00F85691" w:rsidP="00BF3454"/>
    <w:p w:rsidR="002F6309" w:rsidRPr="00A7515D" w:rsidRDefault="0008143A" w:rsidP="00971EFB">
      <w:pPr>
        <w:pStyle w:val="a0"/>
      </w:pPr>
      <w:r w:rsidRPr="00A7515D">
        <w:t>На полке было 10 книг. Когда  несколько книг забрали, то на полке осталось 3 книги.  Сколько книг забрали?</w:t>
      </w:r>
    </w:p>
    <w:p w:rsidR="0008143A" w:rsidRDefault="0008143A" w:rsidP="00BF3454"/>
    <w:p w:rsidR="00356367" w:rsidRDefault="00020412" w:rsidP="00947989">
      <w:pPr>
        <w:jc w:val="center"/>
        <w:rPr>
          <w:noProof/>
        </w:rPr>
      </w:pPr>
      <w:r>
        <w:rPr>
          <w:noProof/>
        </w:rPr>
        <w:drawing>
          <wp:inline distT="0" distB="0" distL="0" distR="0" wp14:anchorId="4E28E946" wp14:editId="128A0EEE">
            <wp:extent cx="2733675" cy="3190875"/>
            <wp:effectExtent l="0" t="0" r="9525" b="9525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412" w:rsidRPr="00020412" w:rsidRDefault="00020412" w:rsidP="00BF3454">
      <w:r w:rsidRPr="00020412">
        <w:rPr>
          <w:noProof/>
        </w:rPr>
        <w:t>Р е ш е н и е :</w:t>
      </w:r>
    </w:p>
    <w:p w:rsidR="0008143A" w:rsidRDefault="00B072E4" w:rsidP="00BF3454">
      <w:r>
        <w:t>1)</w:t>
      </w:r>
      <w:r w:rsidR="0008143A">
        <w:t>Если н</w:t>
      </w:r>
      <w:r w:rsidR="0008143A" w:rsidRPr="0008143A">
        <w:t xml:space="preserve">а полке было </w:t>
      </w:r>
      <w:r w:rsidR="0008143A" w:rsidRPr="00BB18CA">
        <w:t>10</w:t>
      </w:r>
      <w:r w:rsidR="0008143A" w:rsidRPr="0008143A">
        <w:t xml:space="preserve"> книг</w:t>
      </w:r>
      <w:r w:rsidR="0008143A">
        <w:t xml:space="preserve"> и после того как</w:t>
      </w:r>
      <w:r w:rsidR="00DE0733">
        <w:t>,</w:t>
      </w:r>
      <w:r w:rsidR="0008143A">
        <w:t xml:space="preserve"> </w:t>
      </w:r>
      <w:r w:rsidR="0008143A" w:rsidRPr="0008143A">
        <w:t xml:space="preserve">несколько книг </w:t>
      </w:r>
      <w:r w:rsidR="003B381C" w:rsidRPr="0008143A">
        <w:t>забрали,</w:t>
      </w:r>
      <w:r w:rsidR="0008143A">
        <w:t xml:space="preserve"> осталось 3 книги</w:t>
      </w:r>
      <w:r w:rsidR="0008143A" w:rsidRPr="0008143A">
        <w:t xml:space="preserve">, то </w:t>
      </w:r>
      <w:r w:rsidR="0008143A">
        <w:t xml:space="preserve">с </w:t>
      </w:r>
      <w:r w:rsidR="0008143A" w:rsidRPr="0008143A">
        <w:t>п</w:t>
      </w:r>
      <w:r w:rsidR="0008143A">
        <w:t xml:space="preserve">олки </w:t>
      </w:r>
      <w:r w:rsidR="0008143A" w:rsidRPr="0008143A">
        <w:t xml:space="preserve"> </w:t>
      </w:r>
      <w:r w:rsidR="0008143A">
        <w:t>заб</w:t>
      </w:r>
      <w:r w:rsidR="004B5889">
        <w:t>р</w:t>
      </w:r>
      <w:r w:rsidR="0008143A">
        <w:t>али</w:t>
      </w:r>
    </w:p>
    <w:p w:rsidR="00BB18CA" w:rsidRDefault="0008143A" w:rsidP="00BF3454">
      <w:r w:rsidRPr="00BB18CA">
        <w:t xml:space="preserve">10 </w:t>
      </w:r>
      <w:r w:rsidR="00947989">
        <w:t xml:space="preserve"> </w:t>
      </w:r>
      <w:r w:rsidR="00BB18CA" w:rsidRPr="00BB18CA">
        <w:t>–</w:t>
      </w:r>
      <w:r w:rsidR="00947989">
        <w:t xml:space="preserve"> </w:t>
      </w:r>
      <w:r w:rsidRPr="00BB18CA">
        <w:t xml:space="preserve"> 3</w:t>
      </w:r>
      <w:r w:rsidR="00947989">
        <w:t xml:space="preserve"> </w:t>
      </w:r>
      <w:r w:rsidR="00BB18CA" w:rsidRPr="00BB18CA">
        <w:t xml:space="preserve"> </w:t>
      </w:r>
      <w:r w:rsidRPr="00BB18CA">
        <w:t>=</w:t>
      </w:r>
      <w:r w:rsidR="00BB18CA" w:rsidRPr="00BB18CA">
        <w:t xml:space="preserve"> </w:t>
      </w:r>
      <w:r w:rsidR="00947989">
        <w:t xml:space="preserve"> </w:t>
      </w:r>
      <w:r w:rsidRPr="00BB18CA">
        <w:t>7</w:t>
      </w:r>
      <w:r w:rsidRPr="0008143A">
        <w:t xml:space="preserve"> книг.</w:t>
      </w:r>
    </w:p>
    <w:p w:rsidR="002E3880" w:rsidRDefault="00B5244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DE0733">
        <w:t>с полки забрали 7 книг</w:t>
      </w:r>
    </w:p>
    <w:p w:rsidR="00B52447" w:rsidRDefault="00B52447" w:rsidP="00BF3454"/>
    <w:p w:rsidR="003B381C" w:rsidRDefault="003B381C" w:rsidP="00971EFB">
      <w:pPr>
        <w:pStyle w:val="a0"/>
      </w:pPr>
      <w:r w:rsidRPr="002E3880">
        <w:rPr>
          <w:b/>
        </w:rPr>
        <w:t>(185)</w:t>
      </w:r>
      <w:r>
        <w:t xml:space="preserve"> На полке было 5 книг. Когда на ещё несколько книг </w:t>
      </w:r>
      <w:proofErr w:type="gramStart"/>
      <w:r>
        <w:t>поставили на полку их стало</w:t>
      </w:r>
      <w:proofErr w:type="gramEnd"/>
      <w:r>
        <w:t xml:space="preserve"> 8. Сколько книг постав</w:t>
      </w:r>
      <w:r>
        <w:t>и</w:t>
      </w:r>
      <w:r>
        <w:t xml:space="preserve">ли на полку? </w:t>
      </w:r>
    </w:p>
    <w:p w:rsidR="003B381C" w:rsidRPr="003B381C" w:rsidRDefault="003B381C" w:rsidP="00746158">
      <w:pPr>
        <w:pStyle w:val="a"/>
        <w:numPr>
          <w:ilvl w:val="0"/>
          <w:numId w:val="0"/>
        </w:numPr>
      </w:pPr>
      <w:r>
        <w:t>1)Если н</w:t>
      </w:r>
      <w:r w:rsidRPr="003B381C">
        <w:t>а полке было 5 книг</w:t>
      </w:r>
      <w:r>
        <w:t xml:space="preserve"> и когда </w:t>
      </w:r>
      <w:r w:rsidRPr="003B381C">
        <w:t xml:space="preserve">ещё несколько книг </w:t>
      </w:r>
      <w:proofErr w:type="gramStart"/>
      <w:r w:rsidRPr="003B381C">
        <w:t>поставили на полку их стало</w:t>
      </w:r>
      <w:proofErr w:type="gramEnd"/>
      <w:r w:rsidRPr="003B381C">
        <w:t xml:space="preserve"> 8</w:t>
      </w:r>
      <w:r>
        <w:t>, то 8</w:t>
      </w:r>
      <w:r w:rsidR="002C45CB">
        <w:t xml:space="preserve"> </w:t>
      </w:r>
      <w:r>
        <w:t xml:space="preserve">– 5 = 3  </w:t>
      </w:r>
      <w:r w:rsidRPr="003B381C">
        <w:t>книг</w:t>
      </w:r>
      <w:r>
        <w:t>и</w:t>
      </w:r>
      <w:r w:rsidRPr="003B381C">
        <w:t xml:space="preserve"> поставили на пол</w:t>
      </w:r>
      <w:r>
        <w:t>ку.</w:t>
      </w:r>
    </w:p>
    <w:p w:rsidR="00356367" w:rsidRDefault="00B52447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 w:rsidRPr="00DE0733">
        <w:t>на полку поставили 3 книги</w:t>
      </w:r>
    </w:p>
    <w:p w:rsidR="00DE0733" w:rsidRDefault="00DE0733" w:rsidP="00BF3454"/>
    <w:p w:rsidR="00B072E4" w:rsidRPr="00971EFB" w:rsidRDefault="0082311B" w:rsidP="00971EFB">
      <w:pPr>
        <w:pStyle w:val="a0"/>
      </w:pPr>
      <w:r w:rsidRPr="00746158">
        <w:rPr>
          <w:b/>
        </w:rPr>
        <w:lastRenderedPageBreak/>
        <w:t>(</w:t>
      </w:r>
      <w:r w:rsidR="00B072E4" w:rsidRPr="00746158">
        <w:rPr>
          <w:b/>
        </w:rPr>
        <w:t>202</w:t>
      </w:r>
      <w:r w:rsidRPr="00746158">
        <w:rPr>
          <w:b/>
        </w:rPr>
        <w:t>)</w:t>
      </w:r>
      <w:r w:rsidR="003B381C" w:rsidRPr="00971EFB">
        <w:t xml:space="preserve"> В классе 25 учеников</w:t>
      </w:r>
      <w:r w:rsidR="00B072E4" w:rsidRPr="00971EFB">
        <w:t>. Несколько детей заболело и в школу пришло 20 учеников. Сколько детей заболело?</w:t>
      </w:r>
    </w:p>
    <w:p w:rsidR="00B072E4" w:rsidRDefault="002E3880" w:rsidP="00BF3454">
      <w:r>
        <w:t>1)</w:t>
      </w:r>
      <w:r w:rsidR="00B072E4" w:rsidRPr="00B072E4">
        <w:t xml:space="preserve">Если </w:t>
      </w:r>
      <w:r w:rsidR="00B072E4">
        <w:t>в</w:t>
      </w:r>
      <w:r w:rsidR="00B072E4" w:rsidRPr="00B072E4">
        <w:t xml:space="preserve"> классе 25 учеников </w:t>
      </w:r>
      <w:r w:rsidR="00B072E4">
        <w:t xml:space="preserve"> и </w:t>
      </w:r>
      <w:r w:rsidR="00B072E4" w:rsidRPr="00B072E4">
        <w:t xml:space="preserve">в школу пришло </w:t>
      </w:r>
      <w:r w:rsidR="00B072E4">
        <w:t xml:space="preserve">только </w:t>
      </w:r>
      <w:r w:rsidR="00B072E4" w:rsidRPr="00B072E4">
        <w:t>20 учеников</w:t>
      </w:r>
      <w:r w:rsidR="00B072E4">
        <w:t xml:space="preserve">, то  </w:t>
      </w:r>
      <w:r w:rsidR="00B072E4" w:rsidRPr="00B072E4">
        <w:t>детей заболело</w:t>
      </w:r>
      <w:r w:rsidR="00B072E4">
        <w:t xml:space="preserve"> 25 –  20 = 5 учеников</w:t>
      </w:r>
      <w:r w:rsidR="00B072E4" w:rsidRPr="00B072E4">
        <w:t>?</w:t>
      </w:r>
    </w:p>
    <w:p w:rsidR="00783914" w:rsidRDefault="00B5244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>
        <w:t>заболело 5 учеников</w:t>
      </w:r>
    </w:p>
    <w:p w:rsidR="00DE0733" w:rsidRDefault="00DE0733" w:rsidP="00BF3454"/>
    <w:p w:rsidR="00783914" w:rsidRPr="00783914" w:rsidRDefault="00783914" w:rsidP="00971EFB">
      <w:pPr>
        <w:pStyle w:val="a0"/>
        <w:rPr>
          <w:b/>
        </w:rPr>
      </w:pPr>
      <w:r w:rsidRPr="00746158">
        <w:rPr>
          <w:b/>
        </w:rPr>
        <w:t>(203)</w:t>
      </w:r>
      <w:r>
        <w:rPr>
          <w:b/>
        </w:rPr>
        <w:t xml:space="preserve"> </w:t>
      </w:r>
      <w:r w:rsidRPr="00783914">
        <w:t xml:space="preserve">В </w:t>
      </w:r>
      <w:r w:rsidRPr="00971EFB">
        <w:t>автобусе</w:t>
      </w:r>
      <w:r w:rsidRPr="00783914">
        <w:t xml:space="preserve"> ехало 20 человек. Когда несколько ч</w:t>
      </w:r>
      <w:r w:rsidRPr="00783914">
        <w:t>е</w:t>
      </w:r>
      <w:r w:rsidRPr="00783914">
        <w:t>ловек вышло, осталось 15.</w:t>
      </w:r>
      <w:r>
        <w:rPr>
          <w:b/>
        </w:rPr>
        <w:t xml:space="preserve"> </w:t>
      </w:r>
      <w:r w:rsidR="00EC27B2" w:rsidRPr="00EC27B2">
        <w:t>Сколько человек вышло?</w:t>
      </w:r>
      <w:r w:rsidR="00EC27B2">
        <w:rPr>
          <w:b/>
        </w:rPr>
        <w:t xml:space="preserve"> </w:t>
      </w:r>
      <w:r w:rsidRPr="00783914">
        <w:rPr>
          <w:b/>
        </w:rPr>
        <w:t xml:space="preserve">   </w:t>
      </w:r>
    </w:p>
    <w:p w:rsidR="009E457B" w:rsidRPr="00EC27B2" w:rsidRDefault="00EC27B2" w:rsidP="00BF3454">
      <w:r>
        <w:t>1)</w:t>
      </w:r>
      <w:r w:rsidRPr="00EC27B2">
        <w:t>Если</w:t>
      </w:r>
      <w:r>
        <w:t xml:space="preserve"> в</w:t>
      </w:r>
      <w:r w:rsidRPr="00EC27B2">
        <w:t xml:space="preserve"> автобусе ехало 20 человек</w:t>
      </w:r>
      <w:r>
        <w:t xml:space="preserve"> и после того как</w:t>
      </w:r>
      <w:r w:rsidRPr="00EC27B2">
        <w:t xml:space="preserve"> н</w:t>
      </w:r>
      <w:r w:rsidRPr="00EC27B2">
        <w:t>е</w:t>
      </w:r>
      <w:r w:rsidRPr="00EC27B2">
        <w:t>сколько человек вышло, осталось 15</w:t>
      </w:r>
      <w:r>
        <w:t xml:space="preserve">, то  20 – 15 </w:t>
      </w:r>
      <w:r w:rsidR="00AB2EE4">
        <w:t xml:space="preserve"> </w:t>
      </w:r>
      <w:r>
        <w:t>=</w:t>
      </w:r>
      <w:r w:rsidR="00AB2EE4">
        <w:t xml:space="preserve"> </w:t>
      </w:r>
      <w:r>
        <w:t xml:space="preserve">5 </w:t>
      </w:r>
      <w:r w:rsidRPr="00EC27B2">
        <w:t xml:space="preserve"> человек вышло</w:t>
      </w:r>
      <w:r>
        <w:t xml:space="preserve">. </w:t>
      </w:r>
      <w:r w:rsidRPr="00EC27B2">
        <w:t xml:space="preserve">    </w:t>
      </w:r>
    </w:p>
    <w:p w:rsidR="00783914" w:rsidRDefault="00B52447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 w:rsidRPr="00DE0733">
        <w:t>вышло 5 человек</w:t>
      </w:r>
    </w:p>
    <w:p w:rsidR="00DE0733" w:rsidRDefault="00DE0733" w:rsidP="00BF3454"/>
    <w:p w:rsidR="00985801" w:rsidRPr="00746158" w:rsidRDefault="00BB18CA" w:rsidP="00746158">
      <w:pPr>
        <w:rPr>
          <w:b/>
          <w:spacing w:val="-12"/>
        </w:rPr>
      </w:pPr>
      <w:r w:rsidRPr="00746158">
        <w:rPr>
          <w:b/>
          <w:spacing w:val="-12"/>
        </w:rPr>
        <w:t>ЗАДАЧИ НА НАХОЖДЕНИЕ УМЕНЬШАЕМОГО</w:t>
      </w:r>
      <w:r w:rsidR="00746158" w:rsidRPr="00746158">
        <w:rPr>
          <w:b/>
          <w:spacing w:val="-12"/>
        </w:rPr>
        <w:t xml:space="preserve"> </w:t>
      </w:r>
      <w:r w:rsidR="003B381C" w:rsidRPr="00746158">
        <w:rPr>
          <w:b/>
          <w:spacing w:val="-12"/>
        </w:rPr>
        <w:t>(</w:t>
      </w:r>
      <w:r w:rsidR="00985801" w:rsidRPr="00746158">
        <w:rPr>
          <w:b/>
          <w:spacing w:val="-12"/>
        </w:rPr>
        <w:t>219-255</w:t>
      </w:r>
      <w:r w:rsidR="003B381C" w:rsidRPr="00746158">
        <w:rPr>
          <w:b/>
          <w:spacing w:val="-12"/>
        </w:rPr>
        <w:t>)</w:t>
      </w:r>
    </w:p>
    <w:p w:rsidR="00BB18CA" w:rsidRDefault="00BB18CA" w:rsidP="00971EFB">
      <w:pPr>
        <w:pStyle w:val="a0"/>
      </w:pPr>
      <w:r w:rsidRPr="00A7515D">
        <w:t>Когда с полки сняли 3 книги, то на полке осталось 7 книг. Сколько книг было на полке?</w:t>
      </w:r>
    </w:p>
    <w:p w:rsidR="0093276E" w:rsidRPr="00A7515D" w:rsidRDefault="0093276E" w:rsidP="0093276E">
      <w:pPr>
        <w:pStyle w:val="a0"/>
        <w:numPr>
          <w:ilvl w:val="0"/>
          <w:numId w:val="0"/>
        </w:numPr>
      </w:pPr>
    </w:p>
    <w:p w:rsidR="00BB18CA" w:rsidRDefault="004B5889" w:rsidP="00BF3454">
      <w:r>
        <w:rPr>
          <w:noProof/>
        </w:rPr>
        <w:drawing>
          <wp:inline distT="0" distB="0" distL="0" distR="0" wp14:anchorId="556B7489" wp14:editId="16628ED4">
            <wp:extent cx="2987720" cy="3327019"/>
            <wp:effectExtent l="0" t="0" r="3175" b="698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169" cy="33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276E" w:rsidRDefault="0093276E" w:rsidP="00BF3454"/>
    <w:p w:rsidR="00BB18CA" w:rsidRDefault="00AB2EE4" w:rsidP="00BF3454">
      <w:bookmarkStart w:id="0" w:name="_Hlk6137081"/>
      <w:r>
        <w:lastRenderedPageBreak/>
        <w:t>1)</w:t>
      </w:r>
      <w:r w:rsidR="00BB18CA">
        <w:t xml:space="preserve">Если </w:t>
      </w:r>
      <w:r w:rsidR="00BB18CA" w:rsidRPr="00BB18CA">
        <w:t xml:space="preserve">с полки </w:t>
      </w:r>
      <w:proofErr w:type="gramStart"/>
      <w:r w:rsidR="00BB18CA" w:rsidRPr="00BB18CA">
        <w:t xml:space="preserve">сняли 3 книги </w:t>
      </w:r>
      <w:r w:rsidR="00BB18CA">
        <w:t>и на полке осталось</w:t>
      </w:r>
      <w:proofErr w:type="gramEnd"/>
      <w:r w:rsidR="00BB18CA">
        <w:t xml:space="preserve"> 7 книг,</w:t>
      </w:r>
      <w:r w:rsidR="00BB18CA" w:rsidRPr="00BB18CA">
        <w:t xml:space="preserve"> </w:t>
      </w:r>
      <w:r w:rsidR="00BB18CA">
        <w:t>то н</w:t>
      </w:r>
      <w:r w:rsidR="00BB18CA" w:rsidRPr="0008143A">
        <w:t xml:space="preserve">а полке было </w:t>
      </w:r>
      <w:r w:rsidR="00BB18CA">
        <w:t xml:space="preserve"> </w:t>
      </w:r>
    </w:p>
    <w:p w:rsidR="00BB18CA" w:rsidRPr="00EE5348" w:rsidRDefault="00BB18CA" w:rsidP="00EE5348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  <w:r w:rsidRPr="00EE5348">
        <w:rPr>
          <w:rFonts w:eastAsia="Times New Roman"/>
          <w:szCs w:val="20"/>
        </w:rPr>
        <w:t>3 + 7 = 10 книг</w:t>
      </w:r>
    </w:p>
    <w:p w:rsidR="00BB18CA" w:rsidRDefault="00B52447" w:rsidP="00971EFB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>
        <w:t>на полке было 10 книг</w:t>
      </w:r>
    </w:p>
    <w:bookmarkEnd w:id="0"/>
    <w:p w:rsidR="000B2DC4" w:rsidRDefault="000B2DC4" w:rsidP="000B2DC4">
      <w:pPr>
        <w:pStyle w:val="a0"/>
      </w:pPr>
      <w:r w:rsidRPr="000B2DC4">
        <w:rPr>
          <w:b/>
        </w:rPr>
        <w:t>(230)</w:t>
      </w:r>
      <w:r>
        <w:t xml:space="preserve"> В вазе было несколько груш. Когда 2 груши съ</w:t>
      </w:r>
      <w:r>
        <w:t>е</w:t>
      </w:r>
      <w:r>
        <w:t>ли, их осталось 8. Сколько груш было в вазе?</w:t>
      </w:r>
    </w:p>
    <w:p w:rsidR="000B2DC4" w:rsidRDefault="000B2DC4" w:rsidP="000B2DC4">
      <w:bookmarkStart w:id="1" w:name="_Hlk7288802"/>
      <w:r>
        <w:t xml:space="preserve">1)Если две груши </w:t>
      </w:r>
      <w:proofErr w:type="gramStart"/>
      <w:r>
        <w:t>съели и их после этого осталось</w:t>
      </w:r>
      <w:proofErr w:type="gramEnd"/>
      <w:r>
        <w:t xml:space="preserve"> 8, то в в</w:t>
      </w:r>
      <w:r>
        <w:t>а</w:t>
      </w:r>
      <w:r>
        <w:t>зе было 8 + 2 = 10 груш.</w:t>
      </w:r>
    </w:p>
    <w:p w:rsidR="000B2DC4" w:rsidRDefault="000B2DC4" w:rsidP="000B2DC4">
      <w:bookmarkStart w:id="2" w:name="_Hlk7288861"/>
      <w:bookmarkEnd w:id="1"/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>
        <w:rPr>
          <w:szCs w:val="32"/>
        </w:rPr>
        <w:t xml:space="preserve">в вазе </w:t>
      </w:r>
      <w:r>
        <w:t>было 10 книг.</w:t>
      </w:r>
    </w:p>
    <w:bookmarkEnd w:id="2"/>
    <w:p w:rsidR="006D5B15" w:rsidRPr="006D5B15" w:rsidRDefault="006D5B15" w:rsidP="006D5B15">
      <w:pPr>
        <w:pStyle w:val="a0"/>
      </w:pPr>
      <w:r w:rsidRPr="006D5B15">
        <w:rPr>
          <w:b/>
        </w:rPr>
        <w:t>(242)</w:t>
      </w:r>
      <w:r>
        <w:rPr>
          <w:b/>
        </w:rPr>
        <w:t xml:space="preserve"> </w:t>
      </w:r>
      <w:r w:rsidRPr="006D5B15">
        <w:t>Когда из трамвая вышло 6 человек, в трамвае осталось 32 человека. Сколько человек было в трамвае?</w:t>
      </w:r>
    </w:p>
    <w:p w:rsidR="006D5B15" w:rsidRDefault="006D5B15" w:rsidP="006D5B15">
      <w:r>
        <w:t xml:space="preserve">1)Если в </w:t>
      </w:r>
      <w:proofErr w:type="spellStart"/>
      <w:r>
        <w:t>трасвае</w:t>
      </w:r>
      <w:proofErr w:type="spellEnd"/>
      <w:r>
        <w:t xml:space="preserve"> осталось </w:t>
      </w:r>
      <w:proofErr w:type="spellStart"/>
      <w:proofErr w:type="gramStart"/>
      <w:r>
        <w:t>осталось</w:t>
      </w:r>
      <w:proofErr w:type="spellEnd"/>
      <w:proofErr w:type="gramEnd"/>
      <w:r>
        <w:t xml:space="preserve"> 32 </w:t>
      </w:r>
      <w:proofErr w:type="spellStart"/>
      <w:r>
        <w:t>челвека</w:t>
      </w:r>
      <w:proofErr w:type="spellEnd"/>
      <w:r>
        <w:t xml:space="preserve"> , а вышло 6, то всего в трамвае первоначально было 32 + 6 = 42 челов</w:t>
      </w:r>
      <w:r>
        <w:t>е</w:t>
      </w:r>
      <w:r>
        <w:t>ка.</w:t>
      </w:r>
    </w:p>
    <w:p w:rsidR="006D5B15" w:rsidRDefault="006D5B15" w:rsidP="006D5B15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>
        <w:rPr>
          <w:szCs w:val="32"/>
        </w:rPr>
        <w:t>в трамвае было 42 человека</w:t>
      </w:r>
      <w:r>
        <w:t>.</w:t>
      </w:r>
    </w:p>
    <w:p w:rsidR="00DE0733" w:rsidRDefault="00DE0733" w:rsidP="00BF3454"/>
    <w:p w:rsidR="00950FBB" w:rsidRPr="00EE5348" w:rsidRDefault="00985801" w:rsidP="00BF3454">
      <w:pPr>
        <w:rPr>
          <w:b/>
        </w:rPr>
      </w:pPr>
      <w:r w:rsidRPr="00EE5348">
        <w:rPr>
          <w:b/>
        </w:rPr>
        <w:t>ЗАДАЧИ НА РАЗНОСТНОЕ СРАВНЕНИЕ</w:t>
      </w:r>
      <w:r w:rsidR="00746158">
        <w:rPr>
          <w:b/>
        </w:rPr>
        <w:t xml:space="preserve"> </w:t>
      </w:r>
      <w:r w:rsidR="00783914" w:rsidRPr="00EE5348">
        <w:rPr>
          <w:b/>
        </w:rPr>
        <w:t>(</w:t>
      </w:r>
      <w:r w:rsidR="00950FBB" w:rsidRPr="00EE5348">
        <w:rPr>
          <w:b/>
        </w:rPr>
        <w:t>2</w:t>
      </w:r>
      <w:r w:rsidR="002861BF" w:rsidRPr="00EE5348">
        <w:rPr>
          <w:b/>
        </w:rPr>
        <w:t>56-290</w:t>
      </w:r>
      <w:r w:rsidR="00783914" w:rsidRPr="00EE5348">
        <w:rPr>
          <w:b/>
        </w:rPr>
        <w:t>)</w:t>
      </w:r>
    </w:p>
    <w:p w:rsidR="0082311B" w:rsidRPr="00BB18CA" w:rsidRDefault="0082311B" w:rsidP="00BF3454"/>
    <w:p w:rsidR="00950FBB" w:rsidRPr="00A7515D" w:rsidRDefault="00950FBB" w:rsidP="00971EFB">
      <w:pPr>
        <w:pStyle w:val="a0"/>
      </w:pPr>
      <w:r w:rsidRPr="00A7515D">
        <w:t>На первой полке было 3 книг, а на второй 7 книг. На сколько книг на второй полке было больше</w:t>
      </w:r>
      <w:r w:rsidR="00AB2EE4">
        <w:t>,</w:t>
      </w:r>
      <w:r w:rsidRPr="00A7515D">
        <w:t xml:space="preserve"> чем на первой?</w:t>
      </w:r>
    </w:p>
    <w:p w:rsidR="00A3392F" w:rsidRDefault="00A3392F" w:rsidP="00BF3454"/>
    <w:p w:rsidR="004B5889" w:rsidRDefault="004F5DEA" w:rsidP="00BF3454">
      <w:r>
        <w:rPr>
          <w:noProof/>
        </w:rPr>
        <w:lastRenderedPageBreak/>
        <w:drawing>
          <wp:inline distT="0" distB="0" distL="0" distR="0" wp14:anchorId="5E0E136F" wp14:editId="5D0C80E9">
            <wp:extent cx="2914650" cy="34480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44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92F" w:rsidRDefault="00A3392F" w:rsidP="00BF3454"/>
    <w:p w:rsidR="00356367" w:rsidRPr="00950FBB" w:rsidRDefault="006E0575" w:rsidP="00BF3454">
      <w:proofErr w:type="gramStart"/>
      <w:r>
        <w:t>Р</w:t>
      </w:r>
      <w:proofErr w:type="gramEnd"/>
      <w:r>
        <w:t xml:space="preserve"> е ш е н и е </w:t>
      </w:r>
      <w:r w:rsidR="00950FBB" w:rsidRPr="00950FBB">
        <w:t>.</w:t>
      </w:r>
    </w:p>
    <w:p w:rsidR="00950FBB" w:rsidRPr="00950FBB" w:rsidRDefault="00746158" w:rsidP="00BF3454">
      <w:r>
        <w:t>1)</w:t>
      </w:r>
      <w:r w:rsidR="00950FBB">
        <w:t>Если н</w:t>
      </w:r>
      <w:r w:rsidR="00950FBB" w:rsidRPr="00950FBB">
        <w:t>а первой полке было 3 книг, а на второй 7 книг</w:t>
      </w:r>
      <w:r w:rsidR="004B5889">
        <w:t>,</w:t>
      </w:r>
      <w:r w:rsidR="00950FBB" w:rsidRPr="00950FBB">
        <w:t xml:space="preserve"> </w:t>
      </w:r>
      <w:r w:rsidR="00950FBB">
        <w:t>то на</w:t>
      </w:r>
      <w:r w:rsidR="00950FBB" w:rsidRPr="00950FBB">
        <w:t xml:space="preserve"> второй полке было</w:t>
      </w:r>
      <w:r w:rsidR="00950FBB">
        <w:t xml:space="preserve"> на </w:t>
      </w:r>
      <w:r>
        <w:t xml:space="preserve"> </w:t>
      </w:r>
      <w:r w:rsidR="00950FBB">
        <w:t xml:space="preserve">7 – 3 = 4 </w:t>
      </w:r>
      <w:r w:rsidR="00950FBB" w:rsidRPr="00950FBB">
        <w:t xml:space="preserve"> </w:t>
      </w:r>
      <w:r>
        <w:t xml:space="preserve"> </w:t>
      </w:r>
      <w:r w:rsidR="00950FBB">
        <w:t xml:space="preserve">книги </w:t>
      </w:r>
      <w:r w:rsidR="00950FBB" w:rsidRPr="00950FBB">
        <w:t>больше</w:t>
      </w:r>
      <w:r w:rsidR="004F5DEA">
        <w:t>,</w:t>
      </w:r>
      <w:r w:rsidR="00950FBB" w:rsidRPr="00950FBB">
        <w:t xml:space="preserve"> чем на первой?</w:t>
      </w:r>
    </w:p>
    <w:p w:rsidR="00950FBB" w:rsidRDefault="00B52447" w:rsidP="00971EFB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>
        <w:t>на второй полке было на  4  книги больше</w:t>
      </w:r>
      <w:r w:rsidR="00746158">
        <w:t>.</w:t>
      </w:r>
    </w:p>
    <w:p w:rsidR="00746158" w:rsidRPr="007866AE" w:rsidRDefault="00746158" w:rsidP="00971EFB"/>
    <w:p w:rsidR="007F1A0B" w:rsidRDefault="00020412" w:rsidP="00971EFB">
      <w:pPr>
        <w:pStyle w:val="a0"/>
      </w:pPr>
      <w:r w:rsidRPr="00020412">
        <w:t xml:space="preserve">На первой стоянке было 9 машин, а на второй 5. На сколько машин меньше было на </w:t>
      </w:r>
      <w:r>
        <w:t>второй</w:t>
      </w:r>
      <w:r w:rsidRPr="00020412">
        <w:t xml:space="preserve"> стоянке, чем на </w:t>
      </w:r>
      <w:r>
        <w:t>первой</w:t>
      </w:r>
      <w:r w:rsidRPr="00020412">
        <w:t>.</w:t>
      </w:r>
    </w:p>
    <w:p w:rsidR="00020412" w:rsidRPr="00020412" w:rsidRDefault="00020412" w:rsidP="00BF3454">
      <w:r>
        <w:rPr>
          <w:noProof/>
        </w:rPr>
        <w:drawing>
          <wp:inline distT="0" distB="0" distL="0" distR="0" wp14:anchorId="43BA4096" wp14:editId="5B4CA171">
            <wp:extent cx="5934075" cy="99060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0733" w:rsidRPr="00020412" w:rsidRDefault="00020412" w:rsidP="00BF3454">
      <w:proofErr w:type="gramStart"/>
      <w:r w:rsidRPr="00020412">
        <w:t>Р</w:t>
      </w:r>
      <w:proofErr w:type="gramEnd"/>
      <w:r w:rsidRPr="00020412">
        <w:t xml:space="preserve"> ш е н и е:</w:t>
      </w:r>
    </w:p>
    <w:p w:rsidR="00020412" w:rsidRPr="00020412" w:rsidRDefault="00020412" w:rsidP="00BF3454">
      <w:r w:rsidRPr="00020412">
        <w:t>1)</w:t>
      </w:r>
      <w:r>
        <w:t>Если на первой стоянке было 9</w:t>
      </w:r>
      <w:r w:rsidRPr="00020412">
        <w:t xml:space="preserve"> машин, а на второй 5</w:t>
      </w:r>
      <w:r>
        <w:t xml:space="preserve">, то на второй  стоянке было на 9 – 5 = 4 машины меньше. </w:t>
      </w:r>
      <w:r w:rsidRPr="00020412">
        <w:t xml:space="preserve"> </w:t>
      </w:r>
    </w:p>
    <w:p w:rsidR="00C23CFD" w:rsidRDefault="0086757A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>
        <w:t>на второй стоянке  было на 4 машины меньше.</w:t>
      </w:r>
    </w:p>
    <w:p w:rsidR="0082589C" w:rsidRPr="0082589C" w:rsidRDefault="0082589C" w:rsidP="0082589C">
      <w:pPr>
        <w:pStyle w:val="a0"/>
        <w:rPr>
          <w:b/>
        </w:rPr>
      </w:pPr>
      <w:r w:rsidRPr="0082589C">
        <w:rPr>
          <w:b/>
        </w:rPr>
        <w:lastRenderedPageBreak/>
        <w:t>(2</w:t>
      </w:r>
      <w:r>
        <w:rPr>
          <w:b/>
        </w:rPr>
        <w:t>76</w:t>
      </w:r>
      <w:r w:rsidRPr="0082589C">
        <w:rPr>
          <w:b/>
        </w:rPr>
        <w:t>)</w:t>
      </w:r>
      <w:r>
        <w:rPr>
          <w:b/>
        </w:rPr>
        <w:t xml:space="preserve"> </w:t>
      </w:r>
      <w:r w:rsidRPr="0082589C">
        <w:t xml:space="preserve"> Один мальчик весит 36 кг, а другой 29 кг. На сколько кг одни мальчик легче другого?</w:t>
      </w:r>
    </w:p>
    <w:p w:rsidR="0082589C" w:rsidRDefault="0082589C" w:rsidP="0082589C">
      <w:pPr>
        <w:pStyle w:val="a0"/>
        <w:numPr>
          <w:ilvl w:val="0"/>
          <w:numId w:val="0"/>
        </w:numPr>
      </w:pPr>
    </w:p>
    <w:p w:rsidR="0082589C" w:rsidRDefault="0082589C" w:rsidP="0082589C">
      <w:pPr>
        <w:pStyle w:val="a0"/>
        <w:numPr>
          <w:ilvl w:val="0"/>
          <w:numId w:val="0"/>
        </w:numPr>
      </w:pPr>
      <w:proofErr w:type="gramStart"/>
      <w:r w:rsidRPr="0082589C">
        <w:t>Р</w:t>
      </w:r>
      <w:proofErr w:type="gramEnd"/>
      <w:r w:rsidRPr="0082589C">
        <w:t xml:space="preserve"> е </w:t>
      </w:r>
      <w:proofErr w:type="spellStart"/>
      <w:r w:rsidRPr="0082589C">
        <w:t>ше</w:t>
      </w:r>
      <w:proofErr w:type="spellEnd"/>
      <w:r w:rsidRPr="0082589C">
        <w:t xml:space="preserve"> н и е</w:t>
      </w:r>
      <w:r>
        <w:t>:</w:t>
      </w:r>
    </w:p>
    <w:p w:rsidR="0082589C" w:rsidRDefault="0082589C" w:rsidP="0082589C">
      <w:pPr>
        <w:pStyle w:val="a0"/>
        <w:numPr>
          <w:ilvl w:val="0"/>
          <w:numId w:val="0"/>
        </w:numPr>
      </w:pPr>
      <w:r>
        <w:t>1)Если о</w:t>
      </w:r>
      <w:r w:rsidRPr="0082589C">
        <w:t>дин мальчик весит 36 кг, а другой 29 кг</w:t>
      </w:r>
      <w:proofErr w:type="gramStart"/>
      <w:r w:rsidRPr="0082589C">
        <w:t xml:space="preserve"> </w:t>
      </w:r>
      <w:r>
        <w:t>,</w:t>
      </w:r>
      <w:proofErr w:type="gramEnd"/>
      <w:r>
        <w:t xml:space="preserve">  то один легче другого на</w:t>
      </w:r>
    </w:p>
    <w:p w:rsidR="0082589C" w:rsidRDefault="0082589C" w:rsidP="0082589C">
      <w:pPr>
        <w:pStyle w:val="a0"/>
        <w:numPr>
          <w:ilvl w:val="0"/>
          <w:numId w:val="0"/>
        </w:numPr>
      </w:pPr>
      <w:r>
        <w:t xml:space="preserve"> 36− 29 = 36 − (30 −1) = 36− 30 + 1 = 6 +1 = 7 кг. </w:t>
      </w:r>
    </w:p>
    <w:p w:rsidR="0082589C" w:rsidRDefault="0082589C" w:rsidP="0082589C">
      <w:pPr>
        <w:pStyle w:val="a0"/>
        <w:numPr>
          <w:ilvl w:val="0"/>
          <w:numId w:val="0"/>
        </w:numPr>
      </w:pPr>
    </w:p>
    <w:p w:rsidR="0082589C" w:rsidRPr="0082589C" w:rsidRDefault="0082589C" w:rsidP="0082589C">
      <w:pPr>
        <w:pStyle w:val="a0"/>
        <w:numPr>
          <w:ilvl w:val="0"/>
          <w:numId w:val="0"/>
        </w:numPr>
      </w:pPr>
      <w:r w:rsidRPr="0082589C">
        <w:t>а сколько кг одни мальчик легче другого</w:t>
      </w:r>
    </w:p>
    <w:p w:rsidR="0082589C" w:rsidRDefault="0082589C" w:rsidP="0082589C">
      <w:pPr>
        <w:pStyle w:val="a0"/>
        <w:numPr>
          <w:ilvl w:val="0"/>
          <w:numId w:val="0"/>
        </w:numPr>
        <w:rPr>
          <w:b/>
        </w:rPr>
      </w:pPr>
    </w:p>
    <w:p w:rsidR="00865191" w:rsidRPr="0093276E" w:rsidRDefault="00865191" w:rsidP="00BF3454">
      <w:pPr>
        <w:rPr>
          <w:rFonts w:ascii="Arial Black" w:hAnsi="Arial Black"/>
          <w:b/>
          <w:sz w:val="22"/>
          <w:szCs w:val="22"/>
        </w:rPr>
      </w:pPr>
    </w:p>
    <w:p w:rsidR="00427D96" w:rsidRPr="0093276E" w:rsidRDefault="00427D96" w:rsidP="00BF3454">
      <w:pPr>
        <w:rPr>
          <w:rFonts w:ascii="Arial Black" w:hAnsi="Arial Black"/>
          <w:b/>
          <w:sz w:val="22"/>
          <w:szCs w:val="22"/>
        </w:rPr>
      </w:pPr>
    </w:p>
    <w:p w:rsidR="00427D96" w:rsidRDefault="00427D96">
      <w:pPr>
        <w:widowControl/>
        <w:spacing w:after="200"/>
        <w:jc w:val="left"/>
        <w:rPr>
          <w:rFonts w:ascii="Arial Black" w:hAnsi="Arial Black"/>
          <w:b/>
          <w:color w:val="FF0000"/>
        </w:rPr>
      </w:pPr>
      <w:r>
        <w:rPr>
          <w:rFonts w:ascii="Arial Black" w:hAnsi="Arial Black"/>
          <w:b/>
          <w:color w:val="FF0000"/>
        </w:rPr>
        <w:br w:type="page"/>
      </w:r>
    </w:p>
    <w:p w:rsidR="00746158" w:rsidRPr="00865191" w:rsidRDefault="00865191" w:rsidP="00BF3454">
      <w:pPr>
        <w:rPr>
          <w:rFonts w:ascii="Arial Black" w:hAnsi="Arial Black"/>
          <w:b/>
          <w:color w:val="FF0000"/>
        </w:rPr>
      </w:pPr>
      <w:r w:rsidRPr="00865191">
        <w:rPr>
          <w:rFonts w:ascii="Arial Black" w:hAnsi="Arial Black"/>
          <w:b/>
          <w:color w:val="FF0000"/>
        </w:rPr>
        <w:lastRenderedPageBreak/>
        <w:t>2 класс</w:t>
      </w:r>
    </w:p>
    <w:p w:rsidR="00A7515D" w:rsidRPr="00EE5348" w:rsidRDefault="00985801" w:rsidP="00746158">
      <w:r w:rsidRPr="00EE5348">
        <w:rPr>
          <w:b/>
        </w:rPr>
        <w:t>ЗАДАЧИ С КОСВЕННЫМИ ВОПРОСАМИ</w:t>
      </w:r>
      <w:r w:rsidR="00746158">
        <w:rPr>
          <w:b/>
        </w:rPr>
        <w:t xml:space="preserve"> </w:t>
      </w:r>
      <w:r w:rsidR="00A7515D" w:rsidRPr="00746158">
        <w:rPr>
          <w:b/>
        </w:rPr>
        <w:t>(291- 324)</w:t>
      </w:r>
    </w:p>
    <w:p w:rsidR="00985801" w:rsidRDefault="00985801" w:rsidP="00BF3454"/>
    <w:p w:rsidR="002861BF" w:rsidRDefault="002861BF" w:rsidP="00971EFB">
      <w:pPr>
        <w:pStyle w:val="a0"/>
      </w:pPr>
      <w:r w:rsidRPr="004432B2">
        <w:t>На первой полке 7 книг, это на 2 книг больше</w:t>
      </w:r>
      <w:r w:rsidR="00AB2EE4">
        <w:t>,</w:t>
      </w:r>
      <w:r w:rsidRPr="004432B2">
        <w:t xml:space="preserve"> чем на второй</w:t>
      </w:r>
      <w:r w:rsidR="004432B2">
        <w:t>. Сколько книг на второй полке?</w:t>
      </w:r>
    </w:p>
    <w:p w:rsidR="00AB2EE4" w:rsidRPr="00AB2EE4" w:rsidRDefault="002C1695" w:rsidP="00746158">
      <w:pPr>
        <w:pStyle w:val="a"/>
        <w:numPr>
          <w:ilvl w:val="0"/>
          <w:numId w:val="0"/>
        </w:numPr>
      </w:pPr>
      <w:r>
        <w:rPr>
          <w:noProof/>
        </w:rPr>
        <w:t xml:space="preserve"> </w:t>
      </w:r>
      <w:r w:rsidR="00AB2EE4">
        <w:rPr>
          <w:noProof/>
        </w:rPr>
        <w:drawing>
          <wp:inline distT="0" distB="0" distL="0" distR="0" wp14:anchorId="2F983F40" wp14:editId="7EBF439A">
            <wp:extent cx="4991100" cy="1993900"/>
            <wp:effectExtent l="0" t="0" r="0" b="635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DC8" w:rsidRPr="00D86DC8" w:rsidRDefault="00D86DC8" w:rsidP="00746158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4F5DEA" w:rsidRDefault="004F5DEA" w:rsidP="00BF3454">
      <w:r>
        <w:t xml:space="preserve">1)Если на </w:t>
      </w:r>
      <w:r w:rsidRPr="004432B2">
        <w:t>первой полке книг больше</w:t>
      </w:r>
      <w:r>
        <w:t>,</w:t>
      </w:r>
      <w:r w:rsidRPr="004432B2">
        <w:t xml:space="preserve"> чем на второй</w:t>
      </w:r>
      <w:r>
        <w:t xml:space="preserve">, то на второй </w:t>
      </w:r>
      <w:r w:rsidR="00AB2EE4">
        <w:t xml:space="preserve">полке </w:t>
      </w:r>
      <w:r>
        <w:t xml:space="preserve">книг меньше, чем на первой. </w:t>
      </w:r>
    </w:p>
    <w:p w:rsidR="004F5DEA" w:rsidRDefault="004F5DEA" w:rsidP="00EE5348">
      <w:r>
        <w:t>2)</w:t>
      </w:r>
      <w:r w:rsidRPr="004F5DEA">
        <w:t xml:space="preserve"> Если на первой полке 7 книг</w:t>
      </w:r>
      <w:r>
        <w:t>,</w:t>
      </w:r>
      <w:r w:rsidRPr="004F5DEA">
        <w:t xml:space="preserve"> </w:t>
      </w:r>
      <w:r>
        <w:t xml:space="preserve">а на второй на 2 меньше, то на второй было  7 – 2 = 5 книг. </w:t>
      </w:r>
    </w:p>
    <w:p w:rsidR="004432B2" w:rsidRDefault="00B52447" w:rsidP="00746158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DE0733">
        <w:t>на второй полке было 5 книг</w:t>
      </w:r>
      <w:r w:rsidR="0086757A">
        <w:t>.</w:t>
      </w:r>
    </w:p>
    <w:p w:rsidR="00746158" w:rsidRDefault="00746158" w:rsidP="00746158"/>
    <w:p w:rsidR="00AB2EE4" w:rsidRDefault="006172C8" w:rsidP="00971EFB">
      <w:pPr>
        <w:pStyle w:val="a0"/>
      </w:pPr>
      <w:r w:rsidRPr="006172C8">
        <w:rPr>
          <w:b/>
        </w:rPr>
        <w:t>(307)</w:t>
      </w:r>
      <w:r>
        <w:t xml:space="preserve"> </w:t>
      </w:r>
      <w:r w:rsidR="00AB2EE4">
        <w:t xml:space="preserve">В саду 16 вишнёвых деревьев. Это на 4 дерева меньше, чем </w:t>
      </w:r>
      <w:proofErr w:type="gramStart"/>
      <w:r>
        <w:t>грушевых</w:t>
      </w:r>
      <w:proofErr w:type="gramEnd"/>
      <w:r w:rsidR="00AB2EE4">
        <w:t xml:space="preserve">. Сколько </w:t>
      </w:r>
      <w:r>
        <w:t>грушевых</w:t>
      </w:r>
      <w:r w:rsidR="00AB2EE4">
        <w:t xml:space="preserve"> деревьев в саду?</w:t>
      </w:r>
      <w:r w:rsidR="0082589C">
        <w:t xml:space="preserve"> Сколько всего деревьев в саду?</w:t>
      </w:r>
    </w:p>
    <w:p w:rsidR="00AB2EE4" w:rsidRDefault="00AB2EE4" w:rsidP="00BF3454">
      <w:r>
        <w:t>1)Если вишнёвых деревьев в саду на 4 меньше, чем груш</w:t>
      </w:r>
      <w:r>
        <w:t>е</w:t>
      </w:r>
      <w:r>
        <w:t>вых, то грушевых будет на 4 больше, чем вишнёвых.</w:t>
      </w:r>
    </w:p>
    <w:p w:rsidR="00AB2EE4" w:rsidRDefault="00AB2EE4" w:rsidP="00BF3454">
      <w:r>
        <w:t>2)</w:t>
      </w:r>
      <w:bookmarkStart w:id="3" w:name="_Hlk7291016"/>
      <w:r>
        <w:t xml:space="preserve">Если вишнёвых деревьев в саду было 16, а </w:t>
      </w:r>
      <w:r w:rsidR="006172C8">
        <w:t>грушевых</w:t>
      </w:r>
      <w:r>
        <w:t xml:space="preserve"> на 4 больше, то грушевых будет 16 + 4 = 20 деревьев.</w:t>
      </w:r>
      <w:bookmarkEnd w:id="3"/>
    </w:p>
    <w:p w:rsidR="0082589C" w:rsidRDefault="0082589C" w:rsidP="00BF3454">
      <w:r>
        <w:t>3)</w:t>
      </w:r>
      <w:r w:rsidRPr="0082589C">
        <w:t xml:space="preserve"> </w:t>
      </w:r>
      <w:r>
        <w:t xml:space="preserve">Если вишнёвых деревьев в саду было 16, а грушевых </w:t>
      </w:r>
      <w:r w:rsidR="003B01F7">
        <w:t>20</w:t>
      </w:r>
      <w:r>
        <w:t xml:space="preserve">, то </w:t>
      </w:r>
      <w:r w:rsidR="003B01F7">
        <w:t>всего будет</w:t>
      </w:r>
      <w:r>
        <w:t xml:space="preserve"> 16 + </w:t>
      </w:r>
      <w:r w:rsidR="003B01F7">
        <w:t>20</w:t>
      </w:r>
      <w:r>
        <w:t xml:space="preserve"> = </w:t>
      </w:r>
      <w:r w:rsidR="003B01F7">
        <w:t>36</w:t>
      </w:r>
      <w:r>
        <w:t xml:space="preserve"> деревьев.</w:t>
      </w:r>
    </w:p>
    <w:p w:rsidR="00DE0733" w:rsidRDefault="006172C8" w:rsidP="00BF3454">
      <w:r>
        <w:lastRenderedPageBreak/>
        <w:t>О т в е т: в саду 20 грушевых деревьев</w:t>
      </w:r>
      <w:r w:rsidR="003B01F7">
        <w:t>; всего в саду было 36 деревьев.</w:t>
      </w:r>
    </w:p>
    <w:p w:rsidR="006172C8" w:rsidRPr="004432B2" w:rsidRDefault="006172C8" w:rsidP="00BF3454"/>
    <w:p w:rsidR="00733EBC" w:rsidRPr="00746158" w:rsidRDefault="00985801" w:rsidP="00BF3454">
      <w:pPr>
        <w:rPr>
          <w:spacing w:val="-20"/>
        </w:rPr>
      </w:pPr>
      <w:r w:rsidRPr="00746158">
        <w:rPr>
          <w:b/>
          <w:spacing w:val="-20"/>
        </w:rPr>
        <w:t>СОСТАВНЫЕ ЗАДАЧИ НА НАХОЖДЕНЕ СУММЫ</w:t>
      </w:r>
      <w:r w:rsidR="00746158" w:rsidRPr="00746158">
        <w:rPr>
          <w:b/>
          <w:spacing w:val="-20"/>
        </w:rPr>
        <w:t xml:space="preserve"> </w:t>
      </w:r>
      <w:r w:rsidR="002E3880" w:rsidRPr="00746158">
        <w:rPr>
          <w:b/>
          <w:spacing w:val="-20"/>
        </w:rPr>
        <w:t>(</w:t>
      </w:r>
      <w:r w:rsidR="00733EBC" w:rsidRPr="00746158">
        <w:rPr>
          <w:b/>
          <w:spacing w:val="-20"/>
        </w:rPr>
        <w:t>385-446</w:t>
      </w:r>
      <w:r w:rsidR="002E3880" w:rsidRPr="00746158">
        <w:rPr>
          <w:b/>
          <w:spacing w:val="-20"/>
        </w:rPr>
        <w:t>)</w:t>
      </w:r>
    </w:p>
    <w:p w:rsidR="00356367" w:rsidRPr="00A7515D" w:rsidRDefault="00733EBC" w:rsidP="00971EFB">
      <w:pPr>
        <w:pStyle w:val="a0"/>
      </w:pPr>
      <w:r w:rsidRPr="00A7515D">
        <w:t>На первой полке 5 книг, а на второй на 3 больше. Сколько книг на двух полках?</w:t>
      </w:r>
    </w:p>
    <w:p w:rsidR="009F1827" w:rsidRDefault="009F1827" w:rsidP="00BF3454"/>
    <w:p w:rsidR="009F1827" w:rsidRDefault="009F1827" w:rsidP="00BF3454">
      <w:r>
        <w:rPr>
          <w:noProof/>
        </w:rPr>
        <w:drawing>
          <wp:inline distT="0" distB="0" distL="0" distR="0" wp14:anchorId="71C85CBE" wp14:editId="2E9AD4AB">
            <wp:extent cx="4251203" cy="2057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3639" cy="20537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827" w:rsidRDefault="009F1827" w:rsidP="00BF3454"/>
    <w:p w:rsidR="00D86DC8" w:rsidRDefault="00D86DC8" w:rsidP="00BF3454">
      <w:proofErr w:type="gramStart"/>
      <w:r>
        <w:t>Р</w:t>
      </w:r>
      <w:proofErr w:type="gramEnd"/>
      <w:r>
        <w:t xml:space="preserve"> е ш е н и е </w:t>
      </w:r>
      <w:r w:rsidRPr="00DD33A3">
        <w:t xml:space="preserve">. </w:t>
      </w:r>
    </w:p>
    <w:p w:rsidR="00733EBC" w:rsidRDefault="00746158" w:rsidP="00746158">
      <w:r>
        <w:t>1)</w:t>
      </w:r>
      <w:r w:rsidR="00733EBC">
        <w:t xml:space="preserve">Если на первой полке 5 книг, а на второй на три больше, </w:t>
      </w:r>
      <w:r w:rsidR="001A39D7">
        <w:t>т</w:t>
      </w:r>
      <w:r w:rsidR="00733EBC">
        <w:t>о на второй будет 5</w:t>
      </w:r>
      <w:r w:rsidR="001A39D7">
        <w:t xml:space="preserve"> </w:t>
      </w:r>
      <w:r w:rsidR="00733EBC">
        <w:t>+</w:t>
      </w:r>
      <w:r w:rsidR="001A39D7">
        <w:t xml:space="preserve"> </w:t>
      </w:r>
      <w:r w:rsidR="00733EBC">
        <w:t>3 = 8 книг.</w:t>
      </w:r>
    </w:p>
    <w:p w:rsidR="00733EBC" w:rsidRDefault="00746158" w:rsidP="00746158">
      <w:r>
        <w:t>2)</w:t>
      </w:r>
      <w:r w:rsidR="00733EBC">
        <w:t>Если на первой полке 5 книг, а на второй 8 книг, то на обоих будет 5</w:t>
      </w:r>
      <w:r w:rsidR="001364E6">
        <w:t xml:space="preserve"> </w:t>
      </w:r>
      <w:r w:rsidR="00733EBC">
        <w:t>+</w:t>
      </w:r>
      <w:r w:rsidR="001364E6">
        <w:t xml:space="preserve"> </w:t>
      </w:r>
      <w:r w:rsidR="00733EBC">
        <w:t>8</w:t>
      </w:r>
      <w:r w:rsidR="001364E6">
        <w:t xml:space="preserve"> </w:t>
      </w:r>
      <w:r w:rsidR="006F5E27">
        <w:t>=</w:t>
      </w:r>
      <w:r w:rsidR="001364E6">
        <w:t xml:space="preserve"> </w:t>
      </w:r>
      <w:r w:rsidR="00733EBC">
        <w:t>13 книг.</w:t>
      </w:r>
    </w:p>
    <w:p w:rsidR="00DE0733" w:rsidRDefault="00B52447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</w:t>
      </w:r>
      <w:r w:rsidR="00DE0733">
        <w:t>на обоих полках 13 книг</w:t>
      </w:r>
      <w:r w:rsidR="0086757A">
        <w:t>.</w:t>
      </w:r>
    </w:p>
    <w:p w:rsidR="00733EBC" w:rsidRDefault="00733EBC" w:rsidP="00BF3454"/>
    <w:p w:rsidR="00894653" w:rsidRDefault="00894653" w:rsidP="00971EFB">
      <w:pPr>
        <w:pStyle w:val="a0"/>
      </w:pPr>
      <w:r w:rsidRPr="00746158">
        <w:rPr>
          <w:b/>
        </w:rPr>
        <w:t>(399)</w:t>
      </w:r>
      <w:r>
        <w:t xml:space="preserve"> В саду росло 6 гвоздик, маков на 2 меньше, а астр столько, сколько гвоздик и маков вместе. Сколько астр ро</w:t>
      </w:r>
      <w:r>
        <w:t>с</w:t>
      </w:r>
      <w:r>
        <w:t>ло в саду? Сколько всего цветов росло в саду?</w:t>
      </w:r>
    </w:p>
    <w:p w:rsidR="001364E6" w:rsidRDefault="00584BAC" w:rsidP="00BF3454">
      <w:r>
        <w:rPr>
          <w:noProof/>
        </w:rPr>
        <w:lastRenderedPageBreak/>
        <w:drawing>
          <wp:inline distT="0" distB="0" distL="0" distR="0" wp14:anchorId="04DD7054" wp14:editId="3E2AEF94">
            <wp:extent cx="5810250" cy="1825625"/>
            <wp:effectExtent l="0" t="0" r="0" b="317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182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653" w:rsidRDefault="00894653" w:rsidP="00BF3454">
      <w:proofErr w:type="gramStart"/>
      <w:r>
        <w:t>Р</w:t>
      </w:r>
      <w:proofErr w:type="gramEnd"/>
      <w:r>
        <w:t xml:space="preserve"> е ш е н и е .</w:t>
      </w:r>
    </w:p>
    <w:p w:rsidR="00894653" w:rsidRDefault="00894653" w:rsidP="00BF3454">
      <w:r>
        <w:t>1)Если в саду росло 6 гвоздик, а маков на 2 меньше, то м</w:t>
      </w:r>
      <w:r>
        <w:t>а</w:t>
      </w:r>
      <w:r>
        <w:t>ков было  6 – 2 = 4.</w:t>
      </w:r>
    </w:p>
    <w:p w:rsidR="00894653" w:rsidRDefault="00894653" w:rsidP="00BF3454">
      <w:r>
        <w:t>2)Если в саду росло 6 гвоздик и 4 мака, то астр росло 6 + 4 = 10.</w:t>
      </w:r>
    </w:p>
    <w:p w:rsidR="00894653" w:rsidRDefault="00894653" w:rsidP="00BF3454">
      <w:r>
        <w:t>3)Если в саду гвоздик и маков было 10, а астр тоже 10, то всего росло 10</w:t>
      </w:r>
      <w:r w:rsidR="00CB2F00">
        <w:t xml:space="preserve"> </w:t>
      </w:r>
      <w:r>
        <w:t>+ 10 =20 цветов.</w:t>
      </w:r>
    </w:p>
    <w:p w:rsidR="00894653" w:rsidRDefault="00894653" w:rsidP="00BF3454">
      <w:r>
        <w:t>О т в е т: астр росло 10; всего было 20</w:t>
      </w:r>
      <w:r w:rsidRPr="00894653">
        <w:t xml:space="preserve"> </w:t>
      </w:r>
      <w:r>
        <w:t>цветов</w:t>
      </w:r>
      <w:r w:rsidR="0086757A">
        <w:t>.</w:t>
      </w:r>
    </w:p>
    <w:p w:rsidR="00894653" w:rsidRDefault="00894653" w:rsidP="00BF3454">
      <w:r>
        <w:t xml:space="preserve">   </w:t>
      </w:r>
    </w:p>
    <w:p w:rsidR="00584BAC" w:rsidRDefault="00584BAC" w:rsidP="00BF3454"/>
    <w:p w:rsidR="002F6309" w:rsidRPr="00EE5348" w:rsidRDefault="00985801" w:rsidP="00BF3454">
      <w:pPr>
        <w:rPr>
          <w:b/>
        </w:rPr>
      </w:pPr>
      <w:r w:rsidRPr="00EE5348">
        <w:rPr>
          <w:b/>
        </w:rPr>
        <w:t>СОСТАВНЫЕ ЗАДАЧИ НА НАХОЖДЕНИЕ ОСТАТКА</w:t>
      </w:r>
    </w:p>
    <w:p w:rsidR="00733EBC" w:rsidRPr="00EE5348" w:rsidRDefault="002E3880" w:rsidP="00BF3454">
      <w:pPr>
        <w:rPr>
          <w:b/>
        </w:rPr>
      </w:pPr>
      <w:r w:rsidRPr="00EE5348">
        <w:rPr>
          <w:b/>
        </w:rPr>
        <w:t>(</w:t>
      </w:r>
      <w:r w:rsidR="00733EBC" w:rsidRPr="00EE5348">
        <w:rPr>
          <w:b/>
        </w:rPr>
        <w:t>447-485</w:t>
      </w:r>
      <w:r w:rsidRPr="00EE5348">
        <w:rPr>
          <w:b/>
        </w:rPr>
        <w:t>)</w:t>
      </w:r>
    </w:p>
    <w:p w:rsidR="00733EBC" w:rsidRPr="00A7515D" w:rsidRDefault="00A82235" w:rsidP="00971EFB">
      <w:pPr>
        <w:pStyle w:val="a0"/>
      </w:pPr>
      <w:r>
        <w:t>На остановке стояло 5 мужчин и 3</w:t>
      </w:r>
      <w:r w:rsidR="00733EBC" w:rsidRPr="00A7515D">
        <w:t xml:space="preserve"> женщин</w:t>
      </w:r>
      <w:r>
        <w:t>ы</w:t>
      </w:r>
      <w:r w:rsidR="00733EBC" w:rsidRPr="00A7515D">
        <w:t>. Уехало 6 человек. Сколько человек осталось на остановке?</w:t>
      </w:r>
    </w:p>
    <w:p w:rsidR="00B46299" w:rsidRDefault="00B46299" w:rsidP="00BF3454">
      <w:r>
        <w:rPr>
          <w:noProof/>
        </w:rPr>
        <w:drawing>
          <wp:inline distT="0" distB="0" distL="0" distR="0" wp14:anchorId="1035C8ED" wp14:editId="7A69DC80">
            <wp:extent cx="4162425" cy="223154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7236" cy="2234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DC8" w:rsidRDefault="00D86DC8" w:rsidP="00BF3454">
      <w:bookmarkStart w:id="4" w:name="_Hlk7291626"/>
      <w:proofErr w:type="gramStart"/>
      <w:r>
        <w:t>Р</w:t>
      </w:r>
      <w:proofErr w:type="gramEnd"/>
      <w:r>
        <w:t xml:space="preserve"> е ш е н и е </w:t>
      </w:r>
      <w:r w:rsidRPr="00DD33A3">
        <w:t xml:space="preserve">. </w:t>
      </w:r>
    </w:p>
    <w:p w:rsidR="00733EBC" w:rsidRDefault="00746158" w:rsidP="00746158">
      <w:r>
        <w:lastRenderedPageBreak/>
        <w:t>1)</w:t>
      </w:r>
      <w:r w:rsidR="00733EBC">
        <w:t>Если н</w:t>
      </w:r>
      <w:r w:rsidR="00A82235">
        <w:t>а остановке стояло 5</w:t>
      </w:r>
      <w:r w:rsidR="00733EBC" w:rsidRPr="00733EBC">
        <w:t xml:space="preserve"> мужчин и </w:t>
      </w:r>
      <w:r w:rsidR="00A82235">
        <w:t>3</w:t>
      </w:r>
      <w:r w:rsidR="00733EBC" w:rsidRPr="00733EBC">
        <w:t xml:space="preserve"> женщин</w:t>
      </w:r>
      <w:r w:rsidR="00A82235">
        <w:t>ы</w:t>
      </w:r>
      <w:r w:rsidR="00733EBC">
        <w:t>, то всего стояло 3</w:t>
      </w:r>
      <w:r w:rsidR="00114E15">
        <w:t xml:space="preserve"> </w:t>
      </w:r>
      <w:r w:rsidR="00733EBC">
        <w:t>+</w:t>
      </w:r>
      <w:r w:rsidR="00114E15">
        <w:t xml:space="preserve"> </w:t>
      </w:r>
      <w:r w:rsidR="00733EBC">
        <w:t>5</w:t>
      </w:r>
      <w:r w:rsidR="00114E15">
        <w:t xml:space="preserve"> </w:t>
      </w:r>
      <w:r w:rsidR="00733EBC">
        <w:t>=</w:t>
      </w:r>
      <w:r w:rsidR="00114E15">
        <w:t xml:space="preserve"> </w:t>
      </w:r>
      <w:r w:rsidR="00733EBC">
        <w:t>8 человек.</w:t>
      </w:r>
    </w:p>
    <w:p w:rsidR="00B52447" w:rsidRPr="00B52447" w:rsidRDefault="00746158" w:rsidP="00746158">
      <w:r>
        <w:t>2)</w:t>
      </w:r>
      <w:r w:rsidR="00733EBC">
        <w:t>Если на остановке стояло 8 человек, а уехало 6, то ост</w:t>
      </w:r>
      <w:r w:rsidR="00733EBC">
        <w:t>а</w:t>
      </w:r>
      <w:r w:rsidR="00733EBC">
        <w:t>лось 8 – 6 = 2 человека.</w:t>
      </w:r>
      <w:r w:rsidR="00B52447" w:rsidRPr="00BF3454">
        <w:rPr>
          <w:bCs/>
          <w:szCs w:val="32"/>
        </w:rPr>
        <w:t xml:space="preserve"> </w:t>
      </w:r>
    </w:p>
    <w:bookmarkEnd w:id="4"/>
    <w:p w:rsidR="00733EBC" w:rsidRDefault="00B52447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DE0733">
        <w:t>на остановке осталось 2 человека</w:t>
      </w:r>
      <w:r w:rsidR="0086757A">
        <w:t>.</w:t>
      </w:r>
    </w:p>
    <w:p w:rsidR="00733EBC" w:rsidRDefault="003B01F7" w:rsidP="003B01F7">
      <w:pPr>
        <w:pStyle w:val="a0"/>
      </w:pPr>
      <w:r w:rsidRPr="003B01F7">
        <w:rPr>
          <w:b/>
        </w:rPr>
        <w:t>(459)</w:t>
      </w:r>
      <w:r>
        <w:rPr>
          <w:b/>
        </w:rPr>
        <w:t xml:space="preserve">  </w:t>
      </w:r>
      <w:bookmarkStart w:id="5" w:name="_Hlk7291805"/>
      <w:r w:rsidRPr="003B01F7">
        <w:t>На полке стояло 20 книг.</w:t>
      </w:r>
      <w:r>
        <w:t xml:space="preserve"> В первый день взяли 5 книг, а во второй 4 книги. Сколько книг осталось на полке?</w:t>
      </w:r>
    </w:p>
    <w:bookmarkEnd w:id="5"/>
    <w:p w:rsidR="003B01F7" w:rsidRDefault="003B01F7" w:rsidP="003B01F7">
      <w:proofErr w:type="gramStart"/>
      <w:r>
        <w:t>Р</w:t>
      </w:r>
      <w:proofErr w:type="gramEnd"/>
      <w:r>
        <w:t xml:space="preserve"> е ш е н и е </w:t>
      </w:r>
      <w:r w:rsidRPr="00DD33A3">
        <w:t xml:space="preserve">. </w:t>
      </w:r>
    </w:p>
    <w:p w:rsidR="005D4864" w:rsidRDefault="003B01F7" w:rsidP="003B01F7">
      <w:r>
        <w:t xml:space="preserve">1)Если </w:t>
      </w:r>
      <w:r w:rsidR="005D4864">
        <w:t xml:space="preserve">с полки взяли сначала 5, а потом 4 книги, то всего с полки взяли 5 + 4 = 9 </w:t>
      </w:r>
      <w:proofErr w:type="spellStart"/>
      <w:r w:rsidR="005D4864">
        <w:t>книг</w:t>
      </w:r>
      <w:proofErr w:type="gramStart"/>
      <w:r w:rsidR="005D4864">
        <w:t>.ю</w:t>
      </w:r>
      <w:proofErr w:type="spellEnd"/>
      <w:proofErr w:type="gramEnd"/>
    </w:p>
    <w:p w:rsidR="003B01F7" w:rsidRDefault="003B01F7" w:rsidP="003B01F7">
      <w:pPr>
        <w:rPr>
          <w:bCs/>
          <w:szCs w:val="32"/>
        </w:rPr>
      </w:pPr>
      <w:r>
        <w:t xml:space="preserve">2)Если на </w:t>
      </w:r>
      <w:proofErr w:type="spellStart"/>
      <w:r>
        <w:t>о</w:t>
      </w:r>
      <w:r w:rsidR="005D4864">
        <w:t>полке</w:t>
      </w:r>
      <w:proofErr w:type="spellEnd"/>
      <w:r>
        <w:t xml:space="preserve"> стояло </w:t>
      </w:r>
      <w:r w:rsidR="005D4864">
        <w:t xml:space="preserve">20 книг, </w:t>
      </w:r>
      <w:r>
        <w:t xml:space="preserve">а </w:t>
      </w:r>
      <w:r w:rsidR="005D4864">
        <w:t>взяли 9</w:t>
      </w:r>
      <w:r>
        <w:t>, то осталось</w:t>
      </w:r>
      <w:r w:rsidR="005D4864">
        <w:t xml:space="preserve"> 20 – 9 = 11 книг</w:t>
      </w:r>
      <w:r>
        <w:t>.</w:t>
      </w:r>
      <w:r w:rsidRPr="00BF3454">
        <w:rPr>
          <w:bCs/>
          <w:szCs w:val="32"/>
        </w:rPr>
        <w:t xml:space="preserve"> </w:t>
      </w:r>
    </w:p>
    <w:p w:rsidR="005D4864" w:rsidRDefault="005D4864" w:rsidP="003B01F7">
      <w:pPr>
        <w:rPr>
          <w:bCs/>
          <w:szCs w:val="32"/>
        </w:rPr>
      </w:pPr>
      <w:r>
        <w:rPr>
          <w:bCs/>
          <w:szCs w:val="32"/>
        </w:rPr>
        <w:t>Задачу можно решить иначе.</w:t>
      </w:r>
    </w:p>
    <w:p w:rsidR="005D4864" w:rsidRDefault="005D4864" w:rsidP="005D4864">
      <w:pPr>
        <w:pStyle w:val="a0"/>
        <w:numPr>
          <w:ilvl w:val="0"/>
          <w:numId w:val="0"/>
        </w:numPr>
      </w:pPr>
      <w:r>
        <w:t>1) Если н</w:t>
      </w:r>
      <w:r w:rsidRPr="003B01F7">
        <w:t>а полке стояло 20 книг</w:t>
      </w:r>
      <w:r>
        <w:t xml:space="preserve"> и в первый день взяли 5 книг, то на полке осталось 15 книг.</w:t>
      </w:r>
    </w:p>
    <w:p w:rsidR="005D4864" w:rsidRDefault="005D4864" w:rsidP="005D4864">
      <w:pPr>
        <w:pStyle w:val="a0"/>
        <w:numPr>
          <w:ilvl w:val="0"/>
          <w:numId w:val="0"/>
        </w:numPr>
      </w:pPr>
      <w:r>
        <w:t xml:space="preserve">2) Если на полке осталось 15 книг, а потом взяли ещё 4, то на полке после второго </w:t>
      </w:r>
      <w:proofErr w:type="spellStart"/>
      <w:r>
        <w:t>днф</w:t>
      </w:r>
      <w:proofErr w:type="spellEnd"/>
      <w:r>
        <w:t xml:space="preserve"> осталось 15 – 4 = 11 книг.</w:t>
      </w:r>
    </w:p>
    <w:p w:rsidR="005D4864" w:rsidRPr="00B52447" w:rsidRDefault="005D4864" w:rsidP="003B01F7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>
        <w:t xml:space="preserve">на полке осталось 11 книг. </w:t>
      </w:r>
    </w:p>
    <w:p w:rsidR="003B01F7" w:rsidRPr="003B01F7" w:rsidRDefault="003B01F7" w:rsidP="003B01F7">
      <w:pPr>
        <w:pStyle w:val="a0"/>
        <w:numPr>
          <w:ilvl w:val="0"/>
          <w:numId w:val="0"/>
        </w:numPr>
      </w:pPr>
    </w:p>
    <w:p w:rsidR="00CD73BC" w:rsidRPr="00EE5348" w:rsidRDefault="00C12BEA" w:rsidP="00EE5348">
      <w:pPr>
        <w:pStyle w:val="af2"/>
      </w:pPr>
      <w:r w:rsidRPr="00EE5348">
        <w:t>СОСТАВНЫЕ ЗАДАЧИ НА НАХОЖДЕНИЕ ТРЕТЬ</w:t>
      </w:r>
      <w:r w:rsidRPr="00EE5348">
        <w:t>Е</w:t>
      </w:r>
      <w:r w:rsidRPr="00EE5348">
        <w:t>ГО СЛАГАЕМОГО</w:t>
      </w:r>
      <w:r w:rsidR="002E3880" w:rsidRPr="00EE5348">
        <w:t xml:space="preserve">  (</w:t>
      </w:r>
      <w:r w:rsidR="00CD73BC" w:rsidRPr="00EE5348">
        <w:t>535-565</w:t>
      </w:r>
      <w:r w:rsidR="002E3880" w:rsidRPr="00EE5348">
        <w:t>)</w:t>
      </w:r>
    </w:p>
    <w:p w:rsidR="00733EBC" w:rsidRDefault="00733EBC" w:rsidP="00971EFB">
      <w:pPr>
        <w:pStyle w:val="a0"/>
      </w:pPr>
      <w:r w:rsidRPr="00A7515D">
        <w:t>В отделе было 9 бытовых приборов: 2 телевизора, 4 в</w:t>
      </w:r>
      <w:r w:rsidRPr="00A7515D">
        <w:t>и</w:t>
      </w:r>
      <w:r w:rsidRPr="00A7515D">
        <w:t>деоплеера, и несколько магнитофонов. Сколько магнитоф</w:t>
      </w:r>
      <w:r w:rsidRPr="00A7515D">
        <w:t>о</w:t>
      </w:r>
      <w:r w:rsidRPr="00A7515D">
        <w:t>нов было в отделе?</w:t>
      </w:r>
    </w:p>
    <w:p w:rsidR="00D86DC8" w:rsidRPr="00D86DC8" w:rsidRDefault="00D86DC8" w:rsidP="00E9251C">
      <w:pPr>
        <w:pStyle w:val="a"/>
        <w:numPr>
          <w:ilvl w:val="0"/>
          <w:numId w:val="0"/>
        </w:numPr>
        <w:ind w:left="360" w:hanging="360"/>
      </w:pPr>
      <w:bookmarkStart w:id="6" w:name="_Hlk7295983"/>
      <w:proofErr w:type="gramStart"/>
      <w:r w:rsidRPr="00D86DC8">
        <w:t>Р</w:t>
      </w:r>
      <w:proofErr w:type="gramEnd"/>
      <w:r w:rsidRPr="00D86DC8">
        <w:t xml:space="preserve"> е ш е н и е .</w:t>
      </w:r>
    </w:p>
    <w:bookmarkEnd w:id="6"/>
    <w:p w:rsidR="00733EBC" w:rsidRPr="00C52A18" w:rsidRDefault="00746158" w:rsidP="00746158">
      <w:r>
        <w:t>1)</w:t>
      </w:r>
      <w:r w:rsidR="00733EBC" w:rsidRPr="00C52A18">
        <w:t>Если   в отделе было 2 телевизора, 4 видеоплеера, то всего их было 4</w:t>
      </w:r>
      <w:r w:rsidR="00C52A18">
        <w:t xml:space="preserve"> </w:t>
      </w:r>
      <w:r w:rsidR="00733EBC" w:rsidRPr="00C52A18">
        <w:t>+</w:t>
      </w:r>
      <w:r w:rsidR="00C52A18">
        <w:t xml:space="preserve"> </w:t>
      </w:r>
      <w:r w:rsidR="00733EBC" w:rsidRPr="00C52A18">
        <w:t>2</w:t>
      </w:r>
      <w:r w:rsidR="00C52A18">
        <w:t xml:space="preserve"> </w:t>
      </w:r>
      <w:r w:rsidR="00733EBC" w:rsidRPr="00C52A18">
        <w:t>= 6</w:t>
      </w:r>
      <w:r w:rsidR="00A82235">
        <w:t xml:space="preserve"> приборов</w:t>
      </w:r>
      <w:proofErr w:type="gramStart"/>
      <w:r w:rsidR="00733EBC" w:rsidRPr="00C52A18">
        <w:t xml:space="preserve"> .</w:t>
      </w:r>
      <w:proofErr w:type="gramEnd"/>
    </w:p>
    <w:p w:rsidR="00C12BEA" w:rsidRPr="00C52A18" w:rsidRDefault="00746158" w:rsidP="00746158">
      <w:r>
        <w:t>2)</w:t>
      </w:r>
      <w:r w:rsidR="00733EBC" w:rsidRPr="00C52A18">
        <w:t>Если в отделе всего приборов было 9, а телевизоров и в</w:t>
      </w:r>
      <w:r w:rsidR="00733EBC" w:rsidRPr="00C52A18">
        <w:t>и</w:t>
      </w:r>
      <w:r w:rsidR="00733EBC" w:rsidRPr="00C52A18">
        <w:lastRenderedPageBreak/>
        <w:t xml:space="preserve">деоплееров 6, то магнитофонов было   9 – 6 = 3. </w:t>
      </w:r>
    </w:p>
    <w:p w:rsidR="00733EBC" w:rsidRDefault="00B5244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DE0733" w:rsidRPr="00DE0733">
        <w:t>в отделе было 3 магнитофона</w:t>
      </w:r>
      <w:r w:rsidR="0086757A">
        <w:t>.</w:t>
      </w:r>
    </w:p>
    <w:p w:rsidR="00AF6824" w:rsidRPr="00E9251C" w:rsidRDefault="00AF6824" w:rsidP="00AF6824">
      <w:pPr>
        <w:pStyle w:val="a0"/>
        <w:rPr>
          <w:b/>
        </w:rPr>
      </w:pPr>
      <w:r w:rsidRPr="00AF6824">
        <w:rPr>
          <w:b/>
        </w:rPr>
        <w:t>(559)</w:t>
      </w:r>
      <w:r>
        <w:rPr>
          <w:b/>
        </w:rPr>
        <w:t xml:space="preserve"> </w:t>
      </w:r>
      <w:r w:rsidRPr="00AF6824">
        <w:t xml:space="preserve">В </w:t>
      </w:r>
      <w:r w:rsidRPr="00E9251C">
        <w:t xml:space="preserve">нашей школе </w:t>
      </w:r>
      <w:r w:rsidR="00E9251C" w:rsidRPr="00E9251C">
        <w:t>в кружках занимается 98 чел</w:t>
      </w:r>
      <w:r w:rsidR="00E9251C" w:rsidRPr="00E9251C">
        <w:t>о</w:t>
      </w:r>
      <w:r w:rsidR="00E9251C" w:rsidRPr="00E9251C">
        <w:t xml:space="preserve">век. Из них 23 в </w:t>
      </w:r>
      <w:proofErr w:type="gramStart"/>
      <w:r w:rsidR="00E9251C" w:rsidRPr="00E9251C">
        <w:t>театральном</w:t>
      </w:r>
      <w:proofErr w:type="gramEnd"/>
      <w:r w:rsidR="00E9251C" w:rsidRPr="00E9251C">
        <w:t xml:space="preserve">, 35 в хореографическом, а остальные в спортивном. </w:t>
      </w:r>
      <w:proofErr w:type="gramStart"/>
      <w:r w:rsidR="00E9251C" w:rsidRPr="00E9251C">
        <w:t>Сколько человек занимаются</w:t>
      </w:r>
      <w:proofErr w:type="gramEnd"/>
      <w:r w:rsidR="00E9251C" w:rsidRPr="00E9251C">
        <w:t xml:space="preserve"> в спортивном кружке?</w:t>
      </w:r>
    </w:p>
    <w:p w:rsidR="00E9251C" w:rsidRPr="00D86DC8" w:rsidRDefault="00E9251C" w:rsidP="00E9251C">
      <w:pPr>
        <w:pStyle w:val="a"/>
        <w:numPr>
          <w:ilvl w:val="0"/>
          <w:numId w:val="0"/>
        </w:numPr>
        <w:ind w:left="360" w:hanging="360"/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E9251C" w:rsidRDefault="00E9251C" w:rsidP="00E9251C">
      <w:pPr>
        <w:pStyle w:val="a0"/>
        <w:numPr>
          <w:ilvl w:val="0"/>
          <w:numId w:val="0"/>
        </w:numPr>
      </w:pPr>
      <w:r>
        <w:t xml:space="preserve">1) Если в </w:t>
      </w:r>
      <w:proofErr w:type="gramStart"/>
      <w:r>
        <w:t>театральном</w:t>
      </w:r>
      <w:proofErr w:type="gramEnd"/>
      <w:r>
        <w:t xml:space="preserve"> занимается </w:t>
      </w:r>
      <w:r w:rsidRPr="00E9251C">
        <w:t>23</w:t>
      </w:r>
      <w:r>
        <w:t xml:space="preserve"> человека</w:t>
      </w:r>
      <w:r w:rsidRPr="00E9251C">
        <w:t xml:space="preserve">, </w:t>
      </w:r>
      <w:proofErr w:type="spellStart"/>
      <w:r>
        <w:t>а</w:t>
      </w:r>
      <w:r w:rsidRPr="00E9251C">
        <w:t>в</w:t>
      </w:r>
      <w:proofErr w:type="spellEnd"/>
      <w:r w:rsidRPr="00E9251C">
        <w:t xml:space="preserve"> хоре</w:t>
      </w:r>
      <w:r w:rsidRPr="00E9251C">
        <w:t>о</w:t>
      </w:r>
      <w:r w:rsidRPr="00E9251C">
        <w:t>графическом</w:t>
      </w:r>
      <w:r>
        <w:t xml:space="preserve"> </w:t>
      </w:r>
      <w:r w:rsidRPr="00E9251C">
        <w:t xml:space="preserve">35, </w:t>
      </w:r>
      <w:r>
        <w:t>то всего в театральном и хореографическом занимается 23 + 35 = 20 + 30 + 3 + 5 = 58 человек</w:t>
      </w:r>
    </w:p>
    <w:p w:rsidR="00E9251C" w:rsidRDefault="00E9251C" w:rsidP="00E9251C">
      <w:pPr>
        <w:pStyle w:val="a0"/>
        <w:numPr>
          <w:ilvl w:val="0"/>
          <w:numId w:val="0"/>
        </w:numPr>
      </w:pPr>
      <w:r>
        <w:t>2) Если всего в кружках занимается 98 человек, а в теа</w:t>
      </w:r>
      <w:r>
        <w:t>т</w:t>
      </w:r>
      <w:r>
        <w:t>ральном и географическом 58, то в спортивном занимаются 98 −58 = 40 человек.</w:t>
      </w:r>
    </w:p>
    <w:p w:rsidR="00E9251C" w:rsidRDefault="00E9251C" w:rsidP="00E9251C">
      <w:pPr>
        <w:pStyle w:val="a0"/>
        <w:numPr>
          <w:ilvl w:val="0"/>
          <w:numId w:val="0"/>
        </w:numPr>
      </w:pPr>
      <w:r>
        <w:t>О т в е т</w:t>
      </w:r>
      <w:proofErr w:type="gramStart"/>
      <w:r>
        <w:t xml:space="preserve"> :</w:t>
      </w:r>
      <w:proofErr w:type="gramEnd"/>
      <w:r>
        <w:t xml:space="preserve"> 40 человек занимаются в спортивном кружке.</w:t>
      </w:r>
    </w:p>
    <w:p w:rsidR="00AF6824" w:rsidRDefault="00AF6824" w:rsidP="00BF3454">
      <w:pPr>
        <w:rPr>
          <w:b/>
        </w:rPr>
      </w:pPr>
    </w:p>
    <w:p w:rsidR="00C12BEA" w:rsidRPr="00EE5348" w:rsidRDefault="00C12BEA" w:rsidP="00BF3454">
      <w:pPr>
        <w:rPr>
          <w:b/>
        </w:rPr>
      </w:pPr>
      <w:r w:rsidRPr="00EE5348">
        <w:rPr>
          <w:b/>
        </w:rPr>
        <w:t>СОСТАВНЫЕ ЗАДАЧИ НА НАХОЖДЕНИЕ СУММЫ</w:t>
      </w:r>
    </w:p>
    <w:p w:rsidR="00C52A18" w:rsidRPr="00EE5348" w:rsidRDefault="002E3880" w:rsidP="00BF3454">
      <w:pPr>
        <w:rPr>
          <w:b/>
        </w:rPr>
      </w:pPr>
      <w:r w:rsidRPr="00EE5348">
        <w:rPr>
          <w:b/>
        </w:rPr>
        <w:t>(</w:t>
      </w:r>
      <w:r w:rsidR="00C52A18" w:rsidRPr="00EE5348">
        <w:rPr>
          <w:b/>
        </w:rPr>
        <w:t>566-594</w:t>
      </w:r>
      <w:r w:rsidRPr="00EE5348">
        <w:rPr>
          <w:b/>
        </w:rPr>
        <w:t>)</w:t>
      </w:r>
    </w:p>
    <w:p w:rsidR="00C52A18" w:rsidRPr="00A7515D" w:rsidRDefault="00C52A18" w:rsidP="00971EFB">
      <w:pPr>
        <w:pStyle w:val="a0"/>
      </w:pPr>
      <w:r w:rsidRPr="00A7515D">
        <w:t>На первой полке 6 книг, на второй на 4 меньше, а на третьей на 5 больше</w:t>
      </w:r>
      <w:r w:rsidR="006F5E27" w:rsidRPr="00A7515D">
        <w:t>,</w:t>
      </w:r>
      <w:r w:rsidRPr="00A7515D">
        <w:t xml:space="preserve"> чем на второй. Сколько книг на трёх полках?</w:t>
      </w:r>
    </w:p>
    <w:p w:rsidR="00C52A18" w:rsidRP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C52A18" w:rsidRDefault="00746158" w:rsidP="00746158">
      <w:r>
        <w:t>1)</w:t>
      </w:r>
      <w:r w:rsidR="00C52A18" w:rsidRPr="00C52A18">
        <w:t xml:space="preserve">Если  </w:t>
      </w:r>
      <w:r w:rsidR="00C52A18">
        <w:t>на первой полке 6 книг, а на второй на 4 меньше, то на второй полке будет 6</w:t>
      </w:r>
      <w:r w:rsidR="00F65E1B">
        <w:t xml:space="preserve"> </w:t>
      </w:r>
      <w:r w:rsidR="00C52A18">
        <w:t>–</w:t>
      </w:r>
      <w:r w:rsidR="00F65E1B">
        <w:t xml:space="preserve"> </w:t>
      </w:r>
      <w:r w:rsidR="00C52A18">
        <w:t>4 =</w:t>
      </w:r>
      <w:r w:rsidR="00F65E1B">
        <w:t xml:space="preserve"> </w:t>
      </w:r>
      <w:r w:rsidR="00C52A18">
        <w:t>2 книги.</w:t>
      </w:r>
    </w:p>
    <w:p w:rsidR="00C52A18" w:rsidRDefault="00C52A18" w:rsidP="00746158">
      <w:r>
        <w:t>2)</w:t>
      </w:r>
      <w:r w:rsidRPr="00C52A18">
        <w:t xml:space="preserve">Если   на </w:t>
      </w:r>
      <w:r>
        <w:t>второй полке 2 книги, а на третьей на 5 больше, то на третьей будет 2</w:t>
      </w:r>
      <w:r w:rsidR="00F65E1B">
        <w:t xml:space="preserve"> </w:t>
      </w:r>
      <w:r>
        <w:t>+</w:t>
      </w:r>
      <w:r w:rsidR="00F65E1B">
        <w:t xml:space="preserve"> </w:t>
      </w:r>
      <w:r>
        <w:t>5 = 7 книг.</w:t>
      </w:r>
    </w:p>
    <w:p w:rsidR="00C52A18" w:rsidRDefault="00746158" w:rsidP="00746158">
      <w:r>
        <w:t>3)</w:t>
      </w:r>
      <w:r w:rsidR="00C52A18">
        <w:t>Если на первой полке 6 книг, на второй 2 книги, а на тр</w:t>
      </w:r>
      <w:r w:rsidR="00C52A18">
        <w:t>е</w:t>
      </w:r>
      <w:r w:rsidR="00C52A18">
        <w:t xml:space="preserve">тьей 7 книг, то всего на трёх полках будет </w:t>
      </w:r>
    </w:p>
    <w:p w:rsidR="00C52A18" w:rsidRDefault="00C52A18" w:rsidP="00BF3454">
      <w:r>
        <w:t>6</w:t>
      </w:r>
      <w:r w:rsidR="006F5E27">
        <w:t xml:space="preserve"> </w:t>
      </w:r>
      <w:r>
        <w:t>+</w:t>
      </w:r>
      <w:r w:rsidR="006F5E27">
        <w:t xml:space="preserve"> </w:t>
      </w:r>
      <w:r>
        <w:t>2</w:t>
      </w:r>
      <w:r w:rsidR="006F5E27">
        <w:t xml:space="preserve"> </w:t>
      </w:r>
      <w:r>
        <w:t>+</w:t>
      </w:r>
      <w:r w:rsidR="006F5E27">
        <w:t xml:space="preserve"> </w:t>
      </w:r>
      <w:r>
        <w:t>7 = 15  книг.</w:t>
      </w:r>
    </w:p>
    <w:p w:rsidR="0086757A" w:rsidRDefault="00B5244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86757A">
        <w:t>всего на трёх полках будет  15  книг.</w:t>
      </w:r>
    </w:p>
    <w:p w:rsidR="00CF1D47" w:rsidRDefault="00CF1D47" w:rsidP="00BF3454"/>
    <w:p w:rsidR="00EE5348" w:rsidRDefault="00EE5348" w:rsidP="00EE5348">
      <w:pPr>
        <w:pStyle w:val="a0"/>
      </w:pPr>
      <w:proofErr w:type="gramStart"/>
      <w:r w:rsidRPr="00746158">
        <w:rPr>
          <w:b/>
        </w:rPr>
        <w:t>(567)</w:t>
      </w:r>
      <w:r>
        <w:t xml:space="preserve"> В первый день Игорь прочитал 2 страницы кн</w:t>
      </w:r>
      <w:r>
        <w:t>и</w:t>
      </w:r>
      <w:r>
        <w:t>ги, во второй день на 3 страницы больше, чем в первый, а в третий на 2 страницы меньше чем во второй.</w:t>
      </w:r>
      <w:proofErr w:type="gramEnd"/>
      <w:r>
        <w:t xml:space="preserve"> Сколько всего книжных страниц прочитал Игорь?</w:t>
      </w:r>
    </w:p>
    <w:p w:rsidR="00EE5348" w:rsidRPr="00D86DC8" w:rsidRDefault="00EE5348" w:rsidP="00EE5348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EE5348" w:rsidRDefault="00EE5348" w:rsidP="00EE5348">
      <w:r>
        <w:t>1)</w:t>
      </w:r>
      <w:r w:rsidRPr="00C52A18">
        <w:t xml:space="preserve">Если  </w:t>
      </w:r>
      <w:r>
        <w:t>в  первый день  Игорь прочитал 2 страницы книги, во второй день на 3 страницы больше, чем в первый, то во второй день он прочитал 2+3= 5 страниц.</w:t>
      </w:r>
    </w:p>
    <w:p w:rsidR="00EE5348" w:rsidRDefault="00EE5348" w:rsidP="00EE5348">
      <w:r>
        <w:t>2)Если во второй день Игорь прочитал 5 страниц, а в третий день 2 странице меньше, чем во второй то в третий де</w:t>
      </w:r>
      <w:r w:rsidR="00026043">
        <w:t>н</w:t>
      </w:r>
      <w:r>
        <w:t>ь он прочитал 5-2 = 3 страницы.</w:t>
      </w:r>
    </w:p>
    <w:p w:rsidR="00EE5348" w:rsidRDefault="00EE5348" w:rsidP="00EE5348">
      <w:r>
        <w:t>3)Если  в  первый день  Игорь прочитал 2 страницы книги, во второй день 5 страниц, а в третий .3 страницы,  то всего он прочитал 2 + 5 + 3 = 10 страниц.</w:t>
      </w:r>
    </w:p>
    <w:p w:rsidR="00EE5348" w:rsidRDefault="00EE5348" w:rsidP="00214C1A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214C1A" w:rsidRPr="00EE5348">
        <w:t>Иго</w:t>
      </w:r>
      <w:r w:rsidR="00214C1A">
        <w:t xml:space="preserve">рь </w:t>
      </w:r>
      <w:r w:rsidRPr="00EE5348">
        <w:t xml:space="preserve">всего </w:t>
      </w:r>
      <w:r w:rsidR="00026043">
        <w:t>прочитал</w:t>
      </w:r>
      <w:r w:rsidR="00214C1A">
        <w:t xml:space="preserve"> 10 страниц. </w:t>
      </w:r>
    </w:p>
    <w:p w:rsidR="00EE5348" w:rsidRDefault="00EE5348" w:rsidP="00EE5348">
      <w:pPr>
        <w:pStyle w:val="a0"/>
        <w:numPr>
          <w:ilvl w:val="0"/>
          <w:numId w:val="0"/>
        </w:numPr>
      </w:pPr>
    </w:p>
    <w:p w:rsidR="00C52A18" w:rsidRDefault="00C12BEA" w:rsidP="00BF3454">
      <w:r w:rsidRPr="00EE5348">
        <w:rPr>
          <w:b/>
        </w:rPr>
        <w:t>СОСТАВНЫЕ ЗАДАЧИ НА НАХОЖДЕНИЕ УМЕН</w:t>
      </w:r>
      <w:r w:rsidRPr="00EE5348">
        <w:rPr>
          <w:b/>
        </w:rPr>
        <w:t>Ь</w:t>
      </w:r>
      <w:r w:rsidRPr="00EE5348">
        <w:rPr>
          <w:b/>
        </w:rPr>
        <w:t>ШАЕМОГО</w:t>
      </w:r>
      <w:r w:rsidR="002E3880" w:rsidRPr="00EE5348">
        <w:rPr>
          <w:b/>
        </w:rPr>
        <w:t xml:space="preserve">  (</w:t>
      </w:r>
      <w:r w:rsidR="00C52A18" w:rsidRPr="00EE5348">
        <w:rPr>
          <w:b/>
        </w:rPr>
        <w:t>595-619</w:t>
      </w:r>
      <w:r w:rsidR="002E3880">
        <w:t>)</w:t>
      </w:r>
    </w:p>
    <w:p w:rsidR="00EE5348" w:rsidRDefault="00EE5348" w:rsidP="00BF3454"/>
    <w:p w:rsidR="009448C0" w:rsidRDefault="009A642E" w:rsidP="00971EFB">
      <w:pPr>
        <w:pStyle w:val="a0"/>
      </w:pPr>
      <w:r w:rsidRPr="0082589C">
        <w:rPr>
          <w:b/>
        </w:rPr>
        <w:t>(559)</w:t>
      </w:r>
      <w:r w:rsidR="00814DF5">
        <w:t xml:space="preserve"> </w:t>
      </w:r>
      <w:r w:rsidR="009448C0" w:rsidRPr="009448C0">
        <w:t xml:space="preserve">Из вазы </w:t>
      </w:r>
      <w:proofErr w:type="gramStart"/>
      <w:r w:rsidR="009448C0" w:rsidRPr="009448C0">
        <w:t>взяли</w:t>
      </w:r>
      <w:r w:rsidR="009448C0">
        <w:t xml:space="preserve"> </w:t>
      </w:r>
      <w:r w:rsidR="009448C0" w:rsidRPr="009448C0">
        <w:t xml:space="preserve">3 персика и 2 </w:t>
      </w:r>
      <w:r w:rsidR="009448C0">
        <w:t>груши</w:t>
      </w:r>
      <w:r w:rsidR="009448C0" w:rsidRPr="009448C0">
        <w:t xml:space="preserve"> </w:t>
      </w:r>
      <w:r w:rsidR="009448C0">
        <w:t>и в ней ост</w:t>
      </w:r>
      <w:r w:rsidR="009448C0">
        <w:t>а</w:t>
      </w:r>
      <w:r w:rsidR="009448C0">
        <w:t>лось</w:t>
      </w:r>
      <w:proofErr w:type="gramEnd"/>
      <w:r w:rsidR="009448C0">
        <w:t xml:space="preserve"> 4 фрукта. Сколько фруктов было в вазе сначала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9448C0" w:rsidRDefault="00026043" w:rsidP="00026043">
      <w:r>
        <w:t>1)</w:t>
      </w:r>
      <w:r w:rsidR="009448C0" w:rsidRPr="009448C0">
        <w:t xml:space="preserve">Если взяли 3 персика и 2 груши, то всего взяли </w:t>
      </w:r>
      <w:r w:rsidR="00AB31EB">
        <w:t xml:space="preserve">3+2 = </w:t>
      </w:r>
      <w:r w:rsidR="009448C0" w:rsidRPr="009448C0">
        <w:t>5 фруктов.</w:t>
      </w:r>
    </w:p>
    <w:p w:rsidR="009448C0" w:rsidRPr="009448C0" w:rsidRDefault="00026043" w:rsidP="00026043">
      <w:r>
        <w:t>2)</w:t>
      </w:r>
      <w:r w:rsidR="009448C0" w:rsidRPr="009448C0">
        <w:t xml:space="preserve">Если </w:t>
      </w:r>
      <w:proofErr w:type="gramStart"/>
      <w:r w:rsidR="009448C0" w:rsidRPr="009448C0">
        <w:t>взяли 5 фруктов и осталось</w:t>
      </w:r>
      <w:proofErr w:type="gramEnd"/>
      <w:r w:rsidR="009448C0" w:rsidRPr="009448C0">
        <w:t xml:space="preserve"> 4 фрукта, то </w:t>
      </w:r>
      <w:r w:rsidR="009448C0">
        <w:t>первон</w:t>
      </w:r>
      <w:r w:rsidR="009448C0">
        <w:t>а</w:t>
      </w:r>
      <w:r w:rsidR="009448C0">
        <w:t xml:space="preserve">чально </w:t>
      </w:r>
      <w:r w:rsidR="009448C0" w:rsidRPr="009448C0">
        <w:t xml:space="preserve">в вазе было </w:t>
      </w:r>
      <w:r w:rsidR="009448C0">
        <w:t xml:space="preserve">всего </w:t>
      </w:r>
      <w:r w:rsidR="009448C0" w:rsidRPr="009448C0">
        <w:t>5</w:t>
      </w:r>
      <w:r w:rsidR="006F5E27">
        <w:t xml:space="preserve"> </w:t>
      </w:r>
      <w:r w:rsidR="009448C0" w:rsidRPr="009448C0">
        <w:t>+</w:t>
      </w:r>
      <w:r w:rsidR="006F5E27">
        <w:t xml:space="preserve"> </w:t>
      </w:r>
      <w:r w:rsidR="009448C0" w:rsidRPr="009448C0">
        <w:t>4</w:t>
      </w:r>
      <w:r w:rsidR="006F5E27">
        <w:t xml:space="preserve"> </w:t>
      </w:r>
      <w:r w:rsidR="009448C0" w:rsidRPr="009448C0">
        <w:t>=</w:t>
      </w:r>
      <w:r w:rsidR="006F5E27">
        <w:t xml:space="preserve"> </w:t>
      </w:r>
      <w:r w:rsidR="009448C0" w:rsidRPr="009448C0">
        <w:t>9 фруктов.</w:t>
      </w:r>
    </w:p>
    <w:p w:rsidR="00987E6D" w:rsidRDefault="009448C0" w:rsidP="00BF3454">
      <w:r>
        <w:t xml:space="preserve"> </w:t>
      </w:r>
      <w:r w:rsidR="00B52447" w:rsidRPr="00B52447">
        <w:rPr>
          <w:bCs/>
          <w:szCs w:val="32"/>
        </w:rPr>
        <w:t>О т в е т:</w:t>
      </w:r>
      <w:r w:rsidR="00B52447" w:rsidRPr="00DD33A3">
        <w:rPr>
          <w:szCs w:val="32"/>
        </w:rPr>
        <w:t xml:space="preserve">  </w:t>
      </w:r>
      <w:r w:rsidR="00CB7161">
        <w:t>первоначально</w:t>
      </w:r>
      <w:r w:rsidR="00584BAC">
        <w:t xml:space="preserve"> в вазе было 9 фруктов</w:t>
      </w:r>
      <w:r w:rsidR="0086757A">
        <w:t>.</w:t>
      </w:r>
    </w:p>
    <w:p w:rsidR="00987E6D" w:rsidRPr="009448C0" w:rsidRDefault="009448C0" w:rsidP="00BF3454">
      <w:r w:rsidRPr="009448C0">
        <w:lastRenderedPageBreak/>
        <w:t xml:space="preserve"> </w:t>
      </w:r>
    </w:p>
    <w:p w:rsidR="00C12BEA" w:rsidRPr="0082589C" w:rsidRDefault="00C12BEA" w:rsidP="00BF3454">
      <w:pPr>
        <w:rPr>
          <w:b/>
        </w:rPr>
      </w:pPr>
      <w:r w:rsidRPr="0082589C">
        <w:rPr>
          <w:b/>
        </w:rPr>
        <w:t>СОСТАВНЫЕ ЗАДАЧИ НА РАЗНОСТНОЕ СРАВН</w:t>
      </w:r>
      <w:r w:rsidRPr="0082589C">
        <w:rPr>
          <w:b/>
        </w:rPr>
        <w:t>Е</w:t>
      </w:r>
      <w:r w:rsidRPr="0082589C">
        <w:rPr>
          <w:b/>
        </w:rPr>
        <w:t>НИЕ</w:t>
      </w:r>
      <w:r w:rsidR="002E3880" w:rsidRPr="0082589C">
        <w:rPr>
          <w:b/>
        </w:rPr>
        <w:t xml:space="preserve"> </w:t>
      </w:r>
      <w:r w:rsidR="00026043" w:rsidRPr="0082589C">
        <w:rPr>
          <w:b/>
        </w:rPr>
        <w:t xml:space="preserve">   </w:t>
      </w:r>
      <w:r w:rsidR="002E3880" w:rsidRPr="0082589C">
        <w:rPr>
          <w:b/>
        </w:rPr>
        <w:t>(</w:t>
      </w:r>
      <w:r w:rsidR="009448C0" w:rsidRPr="0082589C">
        <w:rPr>
          <w:b/>
        </w:rPr>
        <w:t>620-653</w:t>
      </w:r>
      <w:r w:rsidR="002E3880" w:rsidRPr="0082589C">
        <w:rPr>
          <w:b/>
        </w:rPr>
        <w:t>)</w:t>
      </w:r>
    </w:p>
    <w:p w:rsidR="00AB31EB" w:rsidRDefault="00E9251C" w:rsidP="00026043">
      <w:pPr>
        <w:pStyle w:val="a0"/>
      </w:pPr>
      <w:r w:rsidRPr="00E9251C">
        <w:rPr>
          <w:b/>
        </w:rPr>
        <w:t>(620)</w:t>
      </w:r>
      <w:r>
        <w:t xml:space="preserve"> </w:t>
      </w:r>
      <w:r w:rsidR="009448C0" w:rsidRPr="00A7515D">
        <w:t xml:space="preserve">В саду росло 10 деревьев. Из них 8 яблонь, Остальные груши. </w:t>
      </w:r>
      <w:proofErr w:type="gramStart"/>
      <w:r w:rsidR="009448C0" w:rsidRPr="00A7515D">
        <w:t>На сколько</w:t>
      </w:r>
      <w:proofErr w:type="gramEnd"/>
      <w:r w:rsidR="009448C0" w:rsidRPr="00A7515D">
        <w:t xml:space="preserve"> больше яблонь, чем груш</w:t>
      </w:r>
      <w:r w:rsidR="009448C0" w:rsidRPr="00AB31EB">
        <w:rPr>
          <w:b/>
        </w:rPr>
        <w:t>?</w:t>
      </w:r>
    </w:p>
    <w:p w:rsidR="00D86DC8" w:rsidRPr="00D86DC8" w:rsidRDefault="00D86DC8" w:rsidP="00AB31EB">
      <w:pPr>
        <w:pStyle w:val="a0"/>
        <w:numPr>
          <w:ilvl w:val="0"/>
          <w:numId w:val="0"/>
        </w:numPr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9448C0" w:rsidRDefault="00026043" w:rsidP="00026043">
      <w:r>
        <w:t>1)</w:t>
      </w:r>
      <w:r w:rsidR="009448C0">
        <w:t xml:space="preserve">Если в саду росло 10 деревьев  и из них 8 яблонь, то груш росло 10 </w:t>
      </w:r>
      <w:r w:rsidR="001C398B">
        <w:t>–</w:t>
      </w:r>
      <w:r w:rsidR="009448C0">
        <w:t xml:space="preserve">  2  = 8.</w:t>
      </w:r>
    </w:p>
    <w:p w:rsidR="009448C0" w:rsidRDefault="00026043" w:rsidP="00026043">
      <w:r>
        <w:t>2)</w:t>
      </w:r>
      <w:r w:rsidR="009448C0">
        <w:t xml:space="preserve">Если в саду росло  8 яблонь и 2 груши, то яблонь было на 8  – </w:t>
      </w:r>
      <w:r>
        <w:t xml:space="preserve"> </w:t>
      </w:r>
      <w:r w:rsidR="009448C0">
        <w:t>6 = 2  больше.</w:t>
      </w:r>
    </w:p>
    <w:p w:rsidR="00B52447" w:rsidRDefault="00B52447" w:rsidP="00BF3454">
      <w:r w:rsidRPr="00B52447">
        <w:rPr>
          <w:bCs/>
          <w:szCs w:val="32"/>
        </w:rPr>
        <w:t>О т в е т:</w:t>
      </w:r>
      <w:r w:rsidR="00026043">
        <w:rPr>
          <w:b/>
          <w:bCs/>
          <w:szCs w:val="32"/>
        </w:rPr>
        <w:t xml:space="preserve"> </w:t>
      </w:r>
      <w:r w:rsidR="008A642F">
        <w:t>в саду яблонь на 2 больше чем груш</w:t>
      </w:r>
      <w:r w:rsidR="0086757A">
        <w:t>.</w:t>
      </w:r>
    </w:p>
    <w:p w:rsidR="00E9251C" w:rsidRDefault="00E9251C" w:rsidP="00E9251C">
      <w:pPr>
        <w:pStyle w:val="a0"/>
      </w:pPr>
      <w:r>
        <w:t xml:space="preserve">(645) </w:t>
      </w:r>
      <w:bookmarkStart w:id="7" w:name="_Hlk7296597"/>
      <w:r>
        <w:t>Экскурсанты прошли пешком 12 км, проехали на теплоходе на 35 км больше, а по</w:t>
      </w:r>
      <w:r w:rsidR="00C51045">
        <w:t xml:space="preserve"> </w:t>
      </w:r>
      <w:r>
        <w:t xml:space="preserve">железной дороге </w:t>
      </w:r>
      <w:r w:rsidR="00C51045">
        <w:t xml:space="preserve">на 18 км больше чем пешком и на теплоходе вместе. На сколько меньше они прошли </w:t>
      </w:r>
      <w:proofErr w:type="gramStart"/>
      <w:r w:rsidR="00C51045">
        <w:t>км</w:t>
      </w:r>
      <w:proofErr w:type="gramEnd"/>
      <w:r w:rsidR="00C51045">
        <w:t xml:space="preserve"> пешком, чем проехали по железной дороге?</w:t>
      </w:r>
    </w:p>
    <w:bookmarkEnd w:id="7"/>
    <w:p w:rsidR="00C51045" w:rsidRDefault="00C51045" w:rsidP="00C51045">
      <w:pPr>
        <w:pStyle w:val="a0"/>
        <w:numPr>
          <w:ilvl w:val="0"/>
          <w:numId w:val="0"/>
        </w:numPr>
      </w:pPr>
      <w:r>
        <w:t>Ре ш е н и е</w:t>
      </w:r>
      <w:proofErr w:type="gramStart"/>
      <w:r>
        <w:t xml:space="preserve"> :</w:t>
      </w:r>
      <w:proofErr w:type="gramEnd"/>
    </w:p>
    <w:p w:rsidR="00C51045" w:rsidRDefault="00C51045" w:rsidP="00BF3454">
      <w:r w:rsidRPr="00C51045">
        <w:t>1)</w:t>
      </w:r>
      <w:r>
        <w:t xml:space="preserve">Если </w:t>
      </w:r>
      <w:bookmarkStart w:id="8" w:name="_Hlk7296681"/>
      <w:r>
        <w:t>э</w:t>
      </w:r>
      <w:r w:rsidRPr="00C51045">
        <w:t xml:space="preserve">кскурсанты прошли пешком 12 км, </w:t>
      </w:r>
      <w:r>
        <w:t xml:space="preserve">а </w:t>
      </w:r>
      <w:r w:rsidRPr="00C51045">
        <w:t xml:space="preserve">проехали на теплоходе на 35 км больше, </w:t>
      </w:r>
      <w:r>
        <w:t>то на теплоходе они проехали 12 + 35 = 47 км</w:t>
      </w:r>
    </w:p>
    <w:bookmarkEnd w:id="8"/>
    <w:p w:rsidR="00C51045" w:rsidRDefault="00C51045" w:rsidP="00C51045">
      <w:r>
        <w:t xml:space="preserve">2)Если </w:t>
      </w:r>
      <w:r w:rsidRPr="00C51045">
        <w:t>экскурсанты прошли пешком 12 км, а проехали на теплоходе 47 км</w:t>
      </w:r>
      <w:r>
        <w:t>, то всего пешком и на теплоходе они пр</w:t>
      </w:r>
      <w:r>
        <w:t>о</w:t>
      </w:r>
      <w:r>
        <w:t>ехали 12 + 47 = 59 км</w:t>
      </w:r>
    </w:p>
    <w:p w:rsidR="00C51045" w:rsidRDefault="00C51045" w:rsidP="00C51045">
      <w:r>
        <w:t>3)</w:t>
      </w:r>
      <w:r w:rsidRPr="00C51045">
        <w:t xml:space="preserve">Если экскурсанты </w:t>
      </w:r>
      <w:r>
        <w:t xml:space="preserve">прошли </w:t>
      </w:r>
      <w:r w:rsidRPr="00C51045">
        <w:t xml:space="preserve">пешком и </w:t>
      </w:r>
      <w:r>
        <w:t xml:space="preserve">проехали </w:t>
      </w:r>
      <w:r w:rsidRPr="00C51045">
        <w:t>на тепл</w:t>
      </w:r>
      <w:r w:rsidRPr="00C51045">
        <w:t>о</w:t>
      </w:r>
      <w:r w:rsidRPr="00C51045">
        <w:t>ходе 59 км</w:t>
      </w:r>
      <w:r>
        <w:t xml:space="preserve">, а по железной дороге проехали на 18 больше, то по железной </w:t>
      </w:r>
      <w:proofErr w:type="spellStart"/>
      <w:r>
        <w:t>дооге</w:t>
      </w:r>
      <w:proofErr w:type="spellEnd"/>
      <w:r>
        <w:t xml:space="preserve"> они проехали 59 + 18 = 78 км</w:t>
      </w:r>
    </w:p>
    <w:p w:rsidR="00C51045" w:rsidRPr="00C51045" w:rsidRDefault="00C51045" w:rsidP="00C51045">
      <w:r>
        <w:t>4)</w:t>
      </w:r>
      <w:r w:rsidRPr="00C51045">
        <w:t xml:space="preserve"> Если экскурсанты прошли пешком 12 км, а проехали на теплоходе 47 км, то всего пешком и на теплоходе они пр</w:t>
      </w:r>
      <w:r w:rsidRPr="00C51045">
        <w:t>о</w:t>
      </w:r>
      <w:r w:rsidRPr="00C51045">
        <w:t>ехали 12 + 47 = 59 км</w:t>
      </w:r>
    </w:p>
    <w:p w:rsidR="00C51045" w:rsidRDefault="00C51045" w:rsidP="00C51045">
      <w:r w:rsidRPr="00C51045">
        <w:t xml:space="preserve">3) Если экскурсанты прошли пешком </w:t>
      </w:r>
      <w:r>
        <w:t xml:space="preserve">12 км, </w:t>
      </w:r>
      <w:r w:rsidRPr="00C51045">
        <w:t xml:space="preserve">а по железной </w:t>
      </w:r>
      <w:r w:rsidRPr="00C51045">
        <w:lastRenderedPageBreak/>
        <w:t>дороге проехали 78 км</w:t>
      </w:r>
      <w:r>
        <w:t>, о пешком они прошли на 78 – 12 = 66 км меньше, чем проехали по железной дороге.</w:t>
      </w:r>
    </w:p>
    <w:p w:rsidR="00026043" w:rsidRPr="00C51045" w:rsidRDefault="00C51045" w:rsidP="00BF3454">
      <w:r w:rsidRPr="00C51045">
        <w:t xml:space="preserve">а </w:t>
      </w:r>
      <w:proofErr w:type="spellStart"/>
      <w:r w:rsidRPr="00C51045">
        <w:t>пожелезной</w:t>
      </w:r>
      <w:proofErr w:type="spellEnd"/>
      <w:r w:rsidRPr="00C51045">
        <w:t xml:space="preserve"> дороге на 18 км больше чем пешком м на те</w:t>
      </w:r>
      <w:r w:rsidRPr="00C51045">
        <w:t>п</w:t>
      </w:r>
      <w:r w:rsidRPr="00C51045">
        <w:t xml:space="preserve">лоходе вместе. На сколько меньше они прошли </w:t>
      </w:r>
      <w:proofErr w:type="gramStart"/>
      <w:r w:rsidRPr="00C51045">
        <w:t>км</w:t>
      </w:r>
      <w:proofErr w:type="gramEnd"/>
      <w:r w:rsidRPr="00C51045">
        <w:t xml:space="preserve"> пешком, чем проехали по железной дороге?</w:t>
      </w:r>
    </w:p>
    <w:p w:rsidR="002F60F0" w:rsidRDefault="002F60F0" w:rsidP="00026043">
      <w:pPr>
        <w:pStyle w:val="a5"/>
        <w:outlineLvl w:val="9"/>
        <w:rPr>
          <w:bCs w:val="0"/>
          <w:color w:val="FF0000"/>
          <w:szCs w:val="20"/>
        </w:rPr>
      </w:pPr>
    </w:p>
    <w:p w:rsidR="009448C0" w:rsidRPr="00B8157D" w:rsidRDefault="002E3880" w:rsidP="00026043">
      <w:pPr>
        <w:pStyle w:val="a5"/>
        <w:outlineLvl w:val="9"/>
        <w:rPr>
          <w:bCs w:val="0"/>
          <w:color w:val="FF0000"/>
          <w:szCs w:val="20"/>
        </w:rPr>
      </w:pPr>
      <w:r w:rsidRPr="00B8157D">
        <w:rPr>
          <w:bCs w:val="0"/>
          <w:color w:val="FF0000"/>
          <w:szCs w:val="20"/>
        </w:rPr>
        <w:t>(3 КЛАСС)</w:t>
      </w:r>
    </w:p>
    <w:p w:rsidR="00026043" w:rsidRPr="00026043" w:rsidRDefault="00026043" w:rsidP="00026043">
      <w:pPr>
        <w:pStyle w:val="a5"/>
        <w:outlineLvl w:val="9"/>
        <w:rPr>
          <w:bCs w:val="0"/>
          <w:szCs w:val="20"/>
        </w:rPr>
      </w:pPr>
    </w:p>
    <w:p w:rsidR="00C12BEA" w:rsidRPr="00026043" w:rsidRDefault="00C12BEA" w:rsidP="00026043">
      <w:pPr>
        <w:pStyle w:val="af2"/>
      </w:pPr>
      <w:r w:rsidRPr="00026043">
        <w:t>ЗАДАЧИ НА УМНОЖЕНИЕ</w:t>
      </w:r>
      <w:r w:rsidR="008856C7" w:rsidRPr="00026043">
        <w:t xml:space="preserve"> </w:t>
      </w:r>
      <w:r w:rsidR="00974EFF" w:rsidRPr="00026043">
        <w:t xml:space="preserve"> </w:t>
      </w:r>
      <w:r w:rsidR="00026043">
        <w:t>(</w:t>
      </w:r>
      <w:r w:rsidRPr="00026043">
        <w:t>714</w:t>
      </w:r>
      <w:r w:rsidR="00FA3CAE" w:rsidRPr="00026043">
        <w:t xml:space="preserve"> -747</w:t>
      </w:r>
      <w:r w:rsidR="00026043">
        <w:t>)</w:t>
      </w:r>
      <w:r w:rsidR="00FA3CAE" w:rsidRPr="00026043">
        <w:t xml:space="preserve"> </w:t>
      </w:r>
    </w:p>
    <w:p w:rsidR="00C12BEA" w:rsidRDefault="00FA3CAE" w:rsidP="00971EFB">
      <w:pPr>
        <w:pStyle w:val="a0"/>
      </w:pPr>
      <w:r w:rsidRPr="00FA3CAE">
        <w:t xml:space="preserve">На </w:t>
      </w:r>
      <w:r w:rsidR="002B1B9A">
        <w:t>3</w:t>
      </w:r>
      <w:r w:rsidRPr="00FA3CAE">
        <w:t xml:space="preserve"> полках по </w:t>
      </w:r>
      <w:r w:rsidR="002B1B9A">
        <w:t>2</w:t>
      </w:r>
      <w:r w:rsidRPr="00FA3CAE">
        <w:t xml:space="preserve"> книги. Сколько </w:t>
      </w:r>
      <w:r w:rsidR="006610C7" w:rsidRPr="00FA3CAE">
        <w:t xml:space="preserve">всего </w:t>
      </w:r>
      <w:r w:rsidRPr="00FA3CAE">
        <w:t>книг на трёх полках?</w:t>
      </w:r>
    </w:p>
    <w:p w:rsidR="00D86DC8" w:rsidRPr="00D86DC8" w:rsidRDefault="00D86DC8" w:rsidP="00BF3454">
      <w:pPr>
        <w:pStyle w:val="a"/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A3CAE" w:rsidRDefault="00B12DF2" w:rsidP="00BF3454">
      <w:r>
        <w:t>1)</w:t>
      </w:r>
      <w:r w:rsidR="00FA3CAE" w:rsidRPr="00FA3CAE">
        <w:t xml:space="preserve">Если </w:t>
      </w:r>
      <w:r w:rsidR="008A642F">
        <w:t>даны</w:t>
      </w:r>
      <w:r w:rsidR="00FA3CAE" w:rsidRPr="00FA3CAE">
        <w:t xml:space="preserve"> </w:t>
      </w:r>
      <w:r w:rsidR="008A642F">
        <w:t xml:space="preserve">3 </w:t>
      </w:r>
      <w:r w:rsidR="00FA3CAE" w:rsidRPr="00FA3CAE">
        <w:t>полк</w:t>
      </w:r>
      <w:r w:rsidR="008A642F">
        <w:t>и и на каждой полке</w:t>
      </w:r>
      <w:r w:rsidR="00FA3CAE" w:rsidRPr="00FA3CAE">
        <w:t xml:space="preserve"> по две книги, то всего на полках будет </w:t>
      </w:r>
      <w:r>
        <w:t xml:space="preserve">  </w:t>
      </w:r>
      <w:r w:rsidR="00FA3CAE" w:rsidRPr="00FA3CAE">
        <w:t xml:space="preserve">2 </w:t>
      </w:r>
      <w:r w:rsidR="00FA3CAE" w:rsidRPr="00FA3CAE">
        <w:sym w:font="Symbol" w:char="F0B4"/>
      </w:r>
      <w:r w:rsidR="00FA3CAE" w:rsidRPr="00FA3CAE">
        <w:t xml:space="preserve"> 3 =</w:t>
      </w:r>
      <w:r>
        <w:t xml:space="preserve"> </w:t>
      </w:r>
      <w:r w:rsidR="00FA3CAE" w:rsidRPr="00FA3CAE">
        <w:t>6 книг</w:t>
      </w:r>
      <w:r w:rsidR="008856C7">
        <w:t>.</w:t>
      </w:r>
    </w:p>
    <w:p w:rsidR="00C34928" w:rsidRDefault="005951D1" w:rsidP="00BF3454">
      <w:r w:rsidRPr="00B52447">
        <w:t>О т в е т:</w:t>
      </w:r>
      <w:r w:rsidRPr="00B52447">
        <w:rPr>
          <w:b/>
        </w:rPr>
        <w:t xml:space="preserve"> </w:t>
      </w:r>
      <w:r w:rsidR="008A642F" w:rsidRPr="008A642F">
        <w:t>на трёх полках будет 6 книг</w:t>
      </w:r>
      <w:r w:rsidR="0086757A">
        <w:t>.</w:t>
      </w:r>
    </w:p>
    <w:p w:rsidR="008A642F" w:rsidRDefault="008A642F" w:rsidP="00971EFB">
      <w:pPr>
        <w:pStyle w:val="a0"/>
      </w:pPr>
      <w:r w:rsidRPr="00A22170">
        <w:t>(</w:t>
      </w:r>
      <w:r w:rsidRPr="00AB31EB">
        <w:rPr>
          <w:b/>
        </w:rPr>
        <w:t>725</w:t>
      </w:r>
      <w:r w:rsidRPr="00A22170">
        <w:t>)</w:t>
      </w:r>
      <w:r>
        <w:t xml:space="preserve"> Сколько литров в 9 двухлитровых банках?</w:t>
      </w:r>
    </w:p>
    <w:p w:rsidR="002F08BD" w:rsidRPr="002F08BD" w:rsidRDefault="002F08BD" w:rsidP="00BF3454">
      <w:proofErr w:type="gramStart"/>
      <w:r w:rsidRPr="002F08BD">
        <w:t>Р</w:t>
      </w:r>
      <w:proofErr w:type="gramEnd"/>
      <w:r w:rsidRPr="002F08BD">
        <w:t xml:space="preserve"> е ш е н и е </w:t>
      </w:r>
      <w:r>
        <w:t>.</w:t>
      </w:r>
    </w:p>
    <w:p w:rsidR="008A642F" w:rsidRDefault="008A642F" w:rsidP="00BF3454">
      <w:r>
        <w:t>1)Ели даны 9 банок и каждая банка по 2 литра, то всего б</w:t>
      </w:r>
      <w:r>
        <w:t>у</w:t>
      </w:r>
      <w:r>
        <w:t xml:space="preserve">дет 9 </w:t>
      </w:r>
      <w:r w:rsidRPr="00FA3CAE">
        <w:sym w:font="Symbol" w:char="F0B4"/>
      </w:r>
      <w:r>
        <w:t xml:space="preserve"> 2 = 18 литров.</w:t>
      </w:r>
    </w:p>
    <w:p w:rsidR="008A642F" w:rsidRDefault="008A642F" w:rsidP="00BF3454">
      <w:r>
        <w:t xml:space="preserve">О т в е т: всего 18 литров </w:t>
      </w:r>
    </w:p>
    <w:p w:rsidR="008A642F" w:rsidRDefault="002F08BD" w:rsidP="00971EFB">
      <w:pPr>
        <w:pStyle w:val="a0"/>
      </w:pPr>
      <w:r w:rsidRPr="0014149A">
        <w:rPr>
          <w:b/>
        </w:rPr>
        <w:t>(739)</w:t>
      </w:r>
      <w:r>
        <w:t xml:space="preserve"> В магазине было 6 ящиков конфет по 6 кг в ка</w:t>
      </w:r>
      <w:r>
        <w:t>ж</w:t>
      </w:r>
      <w:r>
        <w:t>дом. Сколько всего килограммов конфет было в магазине?</w:t>
      </w:r>
    </w:p>
    <w:p w:rsidR="002F08BD" w:rsidRDefault="002F08BD" w:rsidP="00BF3454">
      <w:proofErr w:type="gramStart"/>
      <w:r w:rsidRPr="002F08BD">
        <w:t>Р</w:t>
      </w:r>
      <w:proofErr w:type="gramEnd"/>
      <w:r w:rsidRPr="002F08BD">
        <w:t xml:space="preserve"> е ш е н и е </w:t>
      </w:r>
      <w:r>
        <w:t>.</w:t>
      </w:r>
    </w:p>
    <w:p w:rsidR="002F08BD" w:rsidRPr="002F08BD" w:rsidRDefault="002F08BD" w:rsidP="00BF3454">
      <w:r>
        <w:t>1)Если в</w:t>
      </w:r>
      <w:r w:rsidRPr="002F08BD">
        <w:t xml:space="preserve"> магазине было 6 ящиков конфет</w:t>
      </w:r>
      <w:r>
        <w:t xml:space="preserve"> и в каждом ящике </w:t>
      </w:r>
      <w:r w:rsidRPr="002F08BD">
        <w:t xml:space="preserve"> 6 кг</w:t>
      </w:r>
      <w:r>
        <w:t xml:space="preserve">, то </w:t>
      </w:r>
      <w:r w:rsidRPr="002F08BD">
        <w:t xml:space="preserve"> </w:t>
      </w:r>
      <w:r>
        <w:t xml:space="preserve">всего в магазине </w:t>
      </w:r>
      <w:r w:rsidRPr="002F08BD">
        <w:t xml:space="preserve">было </w:t>
      </w:r>
      <w:r>
        <w:t xml:space="preserve"> 6 </w:t>
      </w:r>
      <w:r>
        <w:sym w:font="Symbol" w:char="F0B4"/>
      </w:r>
      <w:r>
        <w:t xml:space="preserve"> 6  = 36 кг </w:t>
      </w:r>
      <w:r w:rsidRPr="002F08BD">
        <w:t>конфет</w:t>
      </w:r>
    </w:p>
    <w:p w:rsidR="002F08BD" w:rsidRDefault="002F08BD" w:rsidP="00BF3454">
      <w:r>
        <w:t>О т в е т: всего в магазине было 36 кг конфет.</w:t>
      </w:r>
    </w:p>
    <w:p w:rsidR="002F08BD" w:rsidRDefault="002F08BD" w:rsidP="00BF3454"/>
    <w:p w:rsidR="00C12BEA" w:rsidRPr="00A22170" w:rsidRDefault="00C12BEA" w:rsidP="00A22170">
      <w:pPr>
        <w:pStyle w:val="af2"/>
      </w:pPr>
      <w:r w:rsidRPr="00A22170">
        <w:lastRenderedPageBreak/>
        <w:t>ЗАДАЧИ НА УВЕЛИЧЕНИЕ ИЛИ УМЕНЬШЕНИЕ ЧИСЛА В НЕСКОЛЬКО РАЗ</w:t>
      </w:r>
      <w:r w:rsidR="002E3880" w:rsidRPr="00A22170">
        <w:t xml:space="preserve"> (</w:t>
      </w:r>
      <w:r w:rsidR="00FA3CAE" w:rsidRPr="00A22170">
        <w:t>748</w:t>
      </w:r>
      <w:r w:rsidR="002E3880" w:rsidRPr="00A22170">
        <w:t xml:space="preserve"> – </w:t>
      </w:r>
      <w:r w:rsidR="00FA3CAE" w:rsidRPr="00A22170">
        <w:t>784</w:t>
      </w:r>
      <w:r w:rsidR="002E3880" w:rsidRPr="00A22170">
        <w:t>)</w:t>
      </w:r>
    </w:p>
    <w:p w:rsidR="008A642F" w:rsidRDefault="008A642F" w:rsidP="00BF3454"/>
    <w:p w:rsidR="00FA3CAE" w:rsidRDefault="00FA3CAE" w:rsidP="00971EFB">
      <w:pPr>
        <w:pStyle w:val="a0"/>
      </w:pPr>
      <w:r w:rsidRPr="00FA3CAE">
        <w:t xml:space="preserve">На первой полке </w:t>
      </w:r>
      <w:r w:rsidR="00B12DF2">
        <w:t>3</w:t>
      </w:r>
      <w:r w:rsidRPr="00FA3CAE">
        <w:t xml:space="preserve"> книги, а на второй в 4 раза больше. Сколько книг на второй полке?</w:t>
      </w:r>
      <w:r w:rsidR="00C34928">
        <w:t xml:space="preserve"> Сколько всего книг на двух полках? </w:t>
      </w:r>
    </w:p>
    <w:p w:rsidR="00D86DC8" w:rsidRPr="00D86DC8" w:rsidRDefault="002F08BD" w:rsidP="0014149A">
      <w:pPr>
        <w:pStyle w:val="a"/>
        <w:numPr>
          <w:ilvl w:val="0"/>
          <w:numId w:val="0"/>
        </w:numPr>
      </w:pPr>
      <w:proofErr w:type="gramStart"/>
      <w:r>
        <w:t>Р</w:t>
      </w:r>
      <w:proofErr w:type="gramEnd"/>
      <w:r>
        <w:t xml:space="preserve"> е ш е н и е .</w:t>
      </w:r>
    </w:p>
    <w:p w:rsidR="00FA3CAE" w:rsidRPr="00C34928" w:rsidRDefault="00A22170" w:rsidP="00A22170">
      <w:r>
        <w:t>1)</w:t>
      </w:r>
      <w:r w:rsidR="00FA3CAE" w:rsidRPr="00C34928">
        <w:t xml:space="preserve">Если </w:t>
      </w:r>
      <w:r w:rsidR="00B12DF2" w:rsidRPr="00C34928">
        <w:t>н</w:t>
      </w:r>
      <w:r w:rsidR="00FA3CAE" w:rsidRPr="00C34928">
        <w:t xml:space="preserve">а первой полке три книги, а на второй в 4 раза больше, то на второй полке будет 3 </w:t>
      </w:r>
      <w:r w:rsidR="00FA3CAE" w:rsidRPr="00C34928">
        <w:sym w:font="Symbol" w:char="F0B4"/>
      </w:r>
      <w:r w:rsidR="00FA3CAE" w:rsidRPr="00C34928">
        <w:t xml:space="preserve"> 4 = 12 книг. </w:t>
      </w:r>
    </w:p>
    <w:p w:rsidR="00C34928" w:rsidRPr="00C34928" w:rsidRDefault="000344F4" w:rsidP="00BF3454">
      <w:r>
        <w:t xml:space="preserve">2) </w:t>
      </w:r>
      <w:r w:rsidR="00C34928" w:rsidRPr="00C34928">
        <w:t xml:space="preserve">Если на первой полке три книги, а на второй 12 книг, то на обоих полках будет 3 +12 =15 книг. </w:t>
      </w:r>
    </w:p>
    <w:p w:rsidR="008A642F" w:rsidRDefault="005951D1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="008A642F">
        <w:t>на второй полке 12 книг; на обоих полках 15 книг.</w:t>
      </w:r>
      <w:r w:rsidRPr="00DD33A3">
        <w:t xml:space="preserve"> </w:t>
      </w:r>
    </w:p>
    <w:p w:rsidR="002E3880" w:rsidRDefault="005951D1" w:rsidP="00BF3454">
      <w:r w:rsidRPr="00DD33A3">
        <w:t xml:space="preserve"> </w:t>
      </w:r>
    </w:p>
    <w:p w:rsidR="00C12BEA" w:rsidRPr="00A22170" w:rsidRDefault="00C12BEA" w:rsidP="00A22170">
      <w:pPr>
        <w:pStyle w:val="af2"/>
      </w:pPr>
      <w:r w:rsidRPr="00A22170">
        <w:t>ЗАДАЧИ НА ДЕЛЕНИЕ</w:t>
      </w:r>
      <w:r w:rsidR="00971EFB" w:rsidRPr="00A22170">
        <w:t xml:space="preserve"> </w:t>
      </w:r>
      <w:proofErr w:type="gramStart"/>
      <w:r w:rsidR="00971EFB" w:rsidRPr="00A22170">
        <w:t>(</w:t>
      </w:r>
      <w:r w:rsidR="00974EFF" w:rsidRPr="00A22170">
        <w:t xml:space="preserve"> </w:t>
      </w:r>
      <w:proofErr w:type="gramEnd"/>
      <w:r w:rsidRPr="00A22170">
        <w:t>785</w:t>
      </w:r>
      <w:r w:rsidR="00FA3CAE" w:rsidRPr="00A22170">
        <w:t>-820</w:t>
      </w:r>
      <w:r w:rsidR="002E3880" w:rsidRPr="00A22170">
        <w:t>)</w:t>
      </w:r>
    </w:p>
    <w:p w:rsidR="002E3880" w:rsidRDefault="002E3880" w:rsidP="00BF3454"/>
    <w:p w:rsidR="00C12BEA" w:rsidRDefault="00FA3CAE" w:rsidP="00971EFB">
      <w:pPr>
        <w:pStyle w:val="a0"/>
      </w:pPr>
      <w:r w:rsidRPr="00FA3CAE">
        <w:t xml:space="preserve">На </w:t>
      </w:r>
      <w:r w:rsidR="006610C7">
        <w:t>3</w:t>
      </w:r>
      <w:r w:rsidRPr="00FA3CAE">
        <w:t xml:space="preserve"> полках </w:t>
      </w:r>
      <w:r w:rsidR="00C34928">
        <w:t>12</w:t>
      </w:r>
      <w:r w:rsidRPr="00FA3CAE">
        <w:t xml:space="preserve"> книг</w:t>
      </w:r>
      <w:r>
        <w:t>, причём поро</w:t>
      </w:r>
      <w:r w:rsidR="00A4349D">
        <w:t>в</w:t>
      </w:r>
      <w:r>
        <w:t>ну. Сколько книг на каждой из полок?</w:t>
      </w:r>
    </w:p>
    <w:p w:rsidR="006610C7" w:rsidRPr="006610C7" w:rsidRDefault="006610C7" w:rsidP="00BF3454">
      <w:r>
        <w:rPr>
          <w:lang w:val="en-US"/>
        </w:rPr>
        <w:t>S</w:t>
      </w:r>
      <w:r w:rsidRPr="006610C7">
        <w:t>1:</w:t>
      </w:r>
      <w:r>
        <w:t xml:space="preserve"> даны 3 полки</w:t>
      </w:r>
    </w:p>
    <w:p w:rsidR="006610C7" w:rsidRPr="006610C7" w:rsidRDefault="006610C7" w:rsidP="00BF3454">
      <w:r>
        <w:rPr>
          <w:lang w:val="en-US"/>
        </w:rPr>
        <w:t>S</w:t>
      </w:r>
      <w:r w:rsidRPr="006610C7">
        <w:t xml:space="preserve">2: </w:t>
      </w:r>
      <w:r>
        <w:t>всего 12 книг</w:t>
      </w:r>
    </w:p>
    <w:p w:rsidR="006610C7" w:rsidRDefault="006610C7" w:rsidP="00BF3454">
      <w:r>
        <w:rPr>
          <w:lang w:val="en-US"/>
        </w:rPr>
        <w:t>S</w:t>
      </w:r>
      <w:r w:rsidRPr="006610C7">
        <w:t>3:</w:t>
      </w:r>
      <w:r>
        <w:t xml:space="preserve"> на полках книг поровну</w:t>
      </w:r>
    </w:p>
    <w:p w:rsidR="00D86DC8" w:rsidRDefault="00D86DC8" w:rsidP="00BF3454">
      <w:proofErr w:type="gramStart"/>
      <w:r>
        <w:t>Р</w:t>
      </w:r>
      <w:proofErr w:type="gramEnd"/>
      <w:r>
        <w:t xml:space="preserve"> е ш е н и е </w:t>
      </w:r>
      <w:r w:rsidRPr="00DD33A3">
        <w:t xml:space="preserve">. </w:t>
      </w:r>
    </w:p>
    <w:p w:rsidR="00FA3CAE" w:rsidRDefault="003658AC" w:rsidP="00BF3454">
      <w:r>
        <w:t>1)</w:t>
      </w:r>
      <w:r w:rsidR="00FA3CAE">
        <w:t xml:space="preserve">Если </w:t>
      </w:r>
      <w:r w:rsidR="006610C7">
        <w:t>даны</w:t>
      </w:r>
      <w:r w:rsidR="00FA3CAE" w:rsidRPr="00FA3CAE">
        <w:t xml:space="preserve"> </w:t>
      </w:r>
      <w:r w:rsidR="006610C7">
        <w:t>3</w:t>
      </w:r>
      <w:r w:rsidR="00FA3CAE" w:rsidRPr="00FA3CAE">
        <w:t xml:space="preserve"> полк</w:t>
      </w:r>
      <w:r w:rsidR="006610C7">
        <w:t>и и на них</w:t>
      </w:r>
      <w:r w:rsidR="00FA3CAE" w:rsidRPr="00FA3CAE">
        <w:t xml:space="preserve"> </w:t>
      </w:r>
      <w:r w:rsidR="00C34928">
        <w:t>12</w:t>
      </w:r>
      <w:r w:rsidR="00FA3CAE" w:rsidRPr="00FA3CAE">
        <w:t xml:space="preserve"> книг</w:t>
      </w:r>
      <w:r w:rsidR="006610C7">
        <w:t xml:space="preserve"> и </w:t>
      </w:r>
      <w:r w:rsidR="00FA3CAE">
        <w:t xml:space="preserve">поровну, то на каждой из полок будет </w:t>
      </w:r>
      <w:r w:rsidR="00C34928">
        <w:t>12</w:t>
      </w:r>
      <w:proofErr w:type="gramStart"/>
      <w:r w:rsidR="00FA3CAE">
        <w:t xml:space="preserve"> :</w:t>
      </w:r>
      <w:proofErr w:type="gramEnd"/>
      <w:r w:rsidR="00FA3CAE">
        <w:t xml:space="preserve"> 3 =</w:t>
      </w:r>
      <w:r w:rsidR="00C34928">
        <w:t xml:space="preserve"> 4</w:t>
      </w:r>
      <w:r w:rsidR="00FA3CAE">
        <w:t xml:space="preserve"> книги.</w:t>
      </w:r>
    </w:p>
    <w:p w:rsidR="00C34928" w:rsidRDefault="005951D1" w:rsidP="00BF3454">
      <w:r w:rsidRPr="00B52447">
        <w:t>О т в е т:</w:t>
      </w:r>
      <w:r w:rsidR="002F08BD">
        <w:rPr>
          <w:b/>
        </w:rPr>
        <w:t xml:space="preserve"> </w:t>
      </w:r>
      <w:r w:rsidR="002F08BD" w:rsidRPr="002F08BD">
        <w:t>на каждой из полок было 4 книги</w:t>
      </w:r>
      <w:r w:rsidRPr="00B52447">
        <w:rPr>
          <w:b/>
        </w:rPr>
        <w:t xml:space="preserve"> </w:t>
      </w:r>
      <w:r w:rsidRPr="00DD33A3">
        <w:t xml:space="preserve">  </w:t>
      </w:r>
    </w:p>
    <w:p w:rsidR="00B8157D" w:rsidRDefault="00B8157D" w:rsidP="00B8157D">
      <w:pPr>
        <w:pStyle w:val="a0"/>
      </w:pPr>
      <w:r>
        <w:t>На полках 12 книг, поровну. На каждой полке по 2 книги. Сколько полок?</w:t>
      </w:r>
    </w:p>
    <w:p w:rsidR="00B8157D" w:rsidRDefault="00B8157D" w:rsidP="00B8157D">
      <w:pPr>
        <w:pStyle w:val="a0"/>
        <w:numPr>
          <w:ilvl w:val="0"/>
          <w:numId w:val="0"/>
        </w:numPr>
      </w:pPr>
      <w:proofErr w:type="gramStart"/>
      <w:r>
        <w:t>Р</w:t>
      </w:r>
      <w:proofErr w:type="gramEnd"/>
      <w:r>
        <w:t xml:space="preserve"> е ш е н и е.</w:t>
      </w:r>
    </w:p>
    <w:p w:rsidR="00B8157D" w:rsidRDefault="00B8157D" w:rsidP="00B8157D">
      <w:pPr>
        <w:pStyle w:val="a0"/>
        <w:numPr>
          <w:ilvl w:val="0"/>
          <w:numId w:val="24"/>
        </w:numPr>
        <w:ind w:left="426" w:hanging="426"/>
      </w:pPr>
      <w:r>
        <w:t xml:space="preserve">Если на полках 12 книг поровну и на каждой полке по 2 </w:t>
      </w:r>
      <w:r>
        <w:lastRenderedPageBreak/>
        <w:t xml:space="preserve">книги, то </w:t>
      </w:r>
      <w:proofErr w:type="spellStart"/>
      <w:r>
        <w:t>ввсего</w:t>
      </w:r>
      <w:proofErr w:type="spellEnd"/>
      <w:r>
        <w:t xml:space="preserve"> полок </w:t>
      </w:r>
    </w:p>
    <w:p w:rsidR="00B8157D" w:rsidRDefault="00B8157D" w:rsidP="00B8157D">
      <w:pPr>
        <w:pStyle w:val="a0"/>
        <w:numPr>
          <w:ilvl w:val="0"/>
          <w:numId w:val="24"/>
        </w:numPr>
        <w:ind w:left="426" w:hanging="426"/>
      </w:pPr>
      <w:r>
        <w:t>12: 2 = 6 полок.</w:t>
      </w:r>
    </w:p>
    <w:p w:rsidR="00B8157D" w:rsidRDefault="00B8157D" w:rsidP="00B8157D">
      <w:pPr>
        <w:pStyle w:val="a0"/>
        <w:numPr>
          <w:ilvl w:val="0"/>
          <w:numId w:val="0"/>
        </w:numPr>
      </w:pPr>
      <w:r>
        <w:t xml:space="preserve">О т в е т: на 6 </w:t>
      </w:r>
      <w:proofErr w:type="spellStart"/>
      <w:r>
        <w:t>полоках</w:t>
      </w:r>
      <w:proofErr w:type="spellEnd"/>
      <w:r>
        <w:t xml:space="preserve"> </w:t>
      </w:r>
    </w:p>
    <w:p w:rsidR="00B8157D" w:rsidRDefault="00B8157D" w:rsidP="00B8157D">
      <w:pPr>
        <w:pStyle w:val="a0"/>
        <w:numPr>
          <w:ilvl w:val="0"/>
          <w:numId w:val="0"/>
        </w:numPr>
      </w:pPr>
      <w:r>
        <w:t xml:space="preserve">  </w:t>
      </w:r>
    </w:p>
    <w:p w:rsidR="00C34928" w:rsidRDefault="002E3880" w:rsidP="00BF3454">
      <w:r>
        <w:rPr>
          <w:b/>
        </w:rPr>
        <w:t>30  (</w:t>
      </w:r>
      <w:r w:rsidR="00C34928" w:rsidRPr="00C34928">
        <w:rPr>
          <w:b/>
        </w:rPr>
        <w:t>789</w:t>
      </w:r>
      <w:r>
        <w:rPr>
          <w:b/>
        </w:rPr>
        <w:t>)</w:t>
      </w:r>
      <w:r w:rsidR="000344F4">
        <w:rPr>
          <w:b/>
        </w:rPr>
        <w:t xml:space="preserve"> </w:t>
      </w:r>
      <w:r w:rsidR="00C34928">
        <w:t>У двух мальчиков 6 карандашей поровну. Сколько карандашей у каждого мальчика?</w:t>
      </w:r>
    </w:p>
    <w:p w:rsidR="00D86DC8" w:rsidRDefault="00D86DC8" w:rsidP="00BF3454">
      <w:proofErr w:type="gramStart"/>
      <w:r>
        <w:t>Р</w:t>
      </w:r>
      <w:proofErr w:type="gramEnd"/>
      <w:r>
        <w:t xml:space="preserve"> е ш е н и е </w:t>
      </w:r>
      <w:r w:rsidRPr="00DD33A3">
        <w:t xml:space="preserve">. </w:t>
      </w:r>
    </w:p>
    <w:p w:rsidR="00C34928" w:rsidRDefault="00C34928" w:rsidP="00BF3454">
      <w:r>
        <w:t xml:space="preserve">1)Если у </w:t>
      </w:r>
      <w:r w:rsidR="00DE533E">
        <w:t xml:space="preserve">2 </w:t>
      </w:r>
      <w:r>
        <w:t>мальчиков 6 карандашей поровну, то у кажд</w:t>
      </w:r>
      <w:r w:rsidR="002812F3">
        <w:t>о</w:t>
      </w:r>
      <w:r>
        <w:t xml:space="preserve">го было 6: 3 =2 карандаша  </w:t>
      </w:r>
    </w:p>
    <w:p w:rsidR="00C34928" w:rsidRDefault="005951D1" w:rsidP="00BF3454">
      <w:r w:rsidRPr="00B52447">
        <w:t>О т в е т:</w:t>
      </w:r>
      <w:r w:rsidRPr="00B52447">
        <w:rPr>
          <w:b/>
        </w:rPr>
        <w:t xml:space="preserve"> </w:t>
      </w:r>
      <w:r w:rsidR="00DE533E" w:rsidRPr="00DE533E">
        <w:t>у каждого было по 2 карандаша</w:t>
      </w:r>
      <w:r w:rsidR="0086757A">
        <w:t>.</w:t>
      </w:r>
      <w:r w:rsidRPr="00DD33A3">
        <w:t xml:space="preserve">  </w:t>
      </w:r>
    </w:p>
    <w:p w:rsidR="00DE533E" w:rsidRDefault="00DE533E" w:rsidP="00BF3454"/>
    <w:p w:rsidR="00C12BEA" w:rsidRPr="00A22170" w:rsidRDefault="00971EFB" w:rsidP="00A22170">
      <w:pPr>
        <w:pStyle w:val="af2"/>
      </w:pPr>
      <w:r w:rsidRPr="00A22170">
        <w:t xml:space="preserve">ЗАДАЧИ НА КРАТНОЕ СРАВНЕНИЕ </w:t>
      </w:r>
      <w:proofErr w:type="gramStart"/>
      <w:r w:rsidRPr="00A22170">
        <w:t>(</w:t>
      </w:r>
      <w:r w:rsidR="00974EFF" w:rsidRPr="00A22170">
        <w:t xml:space="preserve"> </w:t>
      </w:r>
      <w:proofErr w:type="gramEnd"/>
      <w:r w:rsidR="00C12BEA" w:rsidRPr="00A22170">
        <w:t>821</w:t>
      </w:r>
      <w:r w:rsidR="00FA3CAE" w:rsidRPr="00A22170">
        <w:t>-855</w:t>
      </w:r>
      <w:r w:rsidRPr="00A22170">
        <w:t>)</w:t>
      </w:r>
    </w:p>
    <w:p w:rsidR="00C12BEA" w:rsidRDefault="00FA3CAE" w:rsidP="00971EFB">
      <w:pPr>
        <w:pStyle w:val="a0"/>
      </w:pPr>
      <w:r w:rsidRPr="00FA3CAE">
        <w:t>На первой полке 4 книги, а на второй 12. Во сколько раз книг на второ</w:t>
      </w:r>
      <w:r w:rsidR="00D86DC8">
        <w:t>й полке больше, чем на первой?</w:t>
      </w:r>
    </w:p>
    <w:p w:rsidR="00D86DC8" w:rsidRPr="00D86DC8" w:rsidRDefault="00D86DC8" w:rsidP="00BF3454">
      <w:pPr>
        <w:pStyle w:val="a"/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A3CAE" w:rsidRDefault="001C398B" w:rsidP="00BF3454">
      <w:r>
        <w:t>1)</w:t>
      </w:r>
      <w:r w:rsidR="00FA3CAE">
        <w:t>Если н</w:t>
      </w:r>
      <w:r w:rsidR="00FA3CAE" w:rsidRPr="00FA3CAE">
        <w:t>а первой полке 4 книги, а на второй 12</w:t>
      </w:r>
      <w:r w:rsidR="00FA3CAE">
        <w:t>, то на вт</w:t>
      </w:r>
      <w:r w:rsidR="00FA3CAE">
        <w:t>о</w:t>
      </w:r>
      <w:r w:rsidR="00FA3CAE">
        <w:t xml:space="preserve">рой полке </w:t>
      </w:r>
      <w:r w:rsidR="00FA3CAE" w:rsidRPr="00FA3CAE">
        <w:t xml:space="preserve"> </w:t>
      </w:r>
      <w:r w:rsidR="007971A9">
        <w:t xml:space="preserve">книг </w:t>
      </w:r>
      <w:r w:rsidR="00FA3CAE" w:rsidRPr="00FA3CAE">
        <w:t>больше, чем на первой</w:t>
      </w:r>
      <w:r w:rsidR="007971A9">
        <w:t xml:space="preserve"> в 12</w:t>
      </w:r>
      <w:proofErr w:type="gramStart"/>
      <w:r w:rsidR="00B92116">
        <w:t xml:space="preserve"> </w:t>
      </w:r>
      <w:r w:rsidR="007971A9">
        <w:t>:</w:t>
      </w:r>
      <w:proofErr w:type="gramEnd"/>
      <w:r w:rsidR="007971A9">
        <w:t xml:space="preserve"> 4 = 3 раза</w:t>
      </w:r>
      <w:r w:rsidR="00FA3CAE" w:rsidRPr="00FA3CAE">
        <w:t>.</w:t>
      </w:r>
    </w:p>
    <w:p w:rsidR="00C34928" w:rsidRDefault="005951D1" w:rsidP="00BF3454">
      <w:r w:rsidRPr="00B52447">
        <w:rPr>
          <w:bCs/>
          <w:szCs w:val="32"/>
        </w:rPr>
        <w:t>О т в е т:</w:t>
      </w:r>
      <w:r w:rsidR="00DE533E">
        <w:rPr>
          <w:b/>
          <w:bCs/>
          <w:szCs w:val="32"/>
        </w:rPr>
        <w:t xml:space="preserve"> </w:t>
      </w:r>
      <w:r w:rsidR="00DE533E">
        <w:t>в 3 раза</w:t>
      </w:r>
      <w:r w:rsidR="00DE533E">
        <w:rPr>
          <w:b/>
          <w:bCs/>
          <w:szCs w:val="32"/>
        </w:rPr>
        <w:t xml:space="preserve"> книг</w:t>
      </w:r>
      <w:r w:rsidR="00DE533E" w:rsidRPr="00DD33A3">
        <w:rPr>
          <w:szCs w:val="32"/>
        </w:rPr>
        <w:t xml:space="preserve">  </w:t>
      </w:r>
      <w:r w:rsidR="00DE533E">
        <w:t xml:space="preserve">на второй полке </w:t>
      </w:r>
      <w:r w:rsidR="00DE533E" w:rsidRPr="00FA3CAE">
        <w:t xml:space="preserve"> больше, чем на первой</w:t>
      </w:r>
      <w:r w:rsidR="00DE533E">
        <w:t xml:space="preserve"> </w:t>
      </w:r>
    </w:p>
    <w:p w:rsidR="00C34928" w:rsidRDefault="005951D1" w:rsidP="00971EFB">
      <w:pPr>
        <w:pStyle w:val="a0"/>
      </w:pPr>
      <w:r w:rsidRPr="005951D1">
        <w:rPr>
          <w:b/>
        </w:rPr>
        <w:t>(</w:t>
      </w:r>
      <w:r w:rsidR="00C34928" w:rsidRPr="005951D1">
        <w:rPr>
          <w:b/>
        </w:rPr>
        <w:t>823</w:t>
      </w:r>
      <w:r w:rsidRPr="005951D1">
        <w:rPr>
          <w:b/>
        </w:rPr>
        <w:t>)</w:t>
      </w:r>
      <w:r>
        <w:t xml:space="preserve"> </w:t>
      </w:r>
      <w:r w:rsidR="00C34928">
        <w:t>Володя нашёл 18 белых грибов, а его брат 2 гр</w:t>
      </w:r>
      <w:r w:rsidR="00C34928">
        <w:t>и</w:t>
      </w:r>
      <w:r w:rsidR="00C34928">
        <w:t>ба. Во сколько раз больше нашёл грибов  Володя, чем его брат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C34928" w:rsidRDefault="00C34928" w:rsidP="00BF3454">
      <w:r>
        <w:t>1)Если Володя нашёл 18 белых грибов, а его брат 2 гриб, то Володя  нашёл грибов больше в 18</w:t>
      </w:r>
      <w:proofErr w:type="gramStart"/>
      <w:r>
        <w:t xml:space="preserve"> :</w:t>
      </w:r>
      <w:proofErr w:type="gramEnd"/>
      <w:r>
        <w:t>2 = 9 раз?</w:t>
      </w:r>
    </w:p>
    <w:p w:rsidR="00C34928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86757A">
        <w:t>Володя  нашёл грибов больше, чем брат в 9 раз.</w:t>
      </w:r>
    </w:p>
    <w:p w:rsidR="00A4349D" w:rsidRPr="00FA3CAE" w:rsidRDefault="00A4349D" w:rsidP="00BF3454"/>
    <w:p w:rsidR="00A22170" w:rsidRDefault="00C12BEA" w:rsidP="00BF3454">
      <w:pPr>
        <w:rPr>
          <w:b/>
        </w:rPr>
      </w:pPr>
      <w:r w:rsidRPr="00A22170">
        <w:rPr>
          <w:b/>
        </w:rPr>
        <w:t xml:space="preserve">ЗАДАЧИ НА УВЕЛИЧЕНИЕ ИЛИ УМЕНЬШЕНИЕ </w:t>
      </w:r>
      <w:r w:rsidRPr="00A22170">
        <w:rPr>
          <w:b/>
        </w:rPr>
        <w:lastRenderedPageBreak/>
        <w:t>ЧИСЛА В НЕСКОЛЬКО РАЗ (</w:t>
      </w:r>
      <w:r w:rsidRPr="00A22170">
        <w:rPr>
          <w:b/>
          <w:i/>
        </w:rPr>
        <w:t>косвенная форма</w:t>
      </w:r>
      <w:r w:rsidRPr="00A22170">
        <w:rPr>
          <w:b/>
        </w:rPr>
        <w:t>)</w:t>
      </w:r>
      <w:r w:rsidR="00971EFB" w:rsidRPr="00A22170">
        <w:rPr>
          <w:b/>
        </w:rPr>
        <w:t xml:space="preserve">  </w:t>
      </w:r>
    </w:p>
    <w:p w:rsidR="00C12BEA" w:rsidRPr="00A22170" w:rsidRDefault="00971EFB" w:rsidP="00BF3454">
      <w:pPr>
        <w:rPr>
          <w:b/>
        </w:rPr>
      </w:pPr>
      <w:r w:rsidRPr="00A22170">
        <w:rPr>
          <w:b/>
        </w:rPr>
        <w:t>(</w:t>
      </w:r>
      <w:r w:rsidR="00FA3CAE" w:rsidRPr="00A22170">
        <w:rPr>
          <w:b/>
        </w:rPr>
        <w:t>856- 891</w:t>
      </w:r>
      <w:r w:rsidRPr="00A22170">
        <w:rPr>
          <w:b/>
        </w:rPr>
        <w:t>)</w:t>
      </w:r>
    </w:p>
    <w:p w:rsidR="00FA3CAE" w:rsidRDefault="00FA3CAE" w:rsidP="00971EFB">
      <w:pPr>
        <w:pStyle w:val="a0"/>
      </w:pPr>
      <w:r w:rsidRPr="00FA3CAE">
        <w:t>На второй полке 6 книг, это в 2 раза больше, чем на первой. Сколько книг на первой полке?</w:t>
      </w:r>
    </w:p>
    <w:p w:rsidR="00D86DC8" w:rsidRPr="00D86DC8" w:rsidRDefault="00D86DC8" w:rsidP="000B77C2">
      <w:pPr>
        <w:pStyle w:val="a"/>
        <w:numPr>
          <w:ilvl w:val="0"/>
          <w:numId w:val="0"/>
        </w:numPr>
        <w:ind w:left="360" w:hanging="360"/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2812F3" w:rsidRDefault="002812F3" w:rsidP="00BF3454">
      <w:r>
        <w:t>1)</w:t>
      </w:r>
      <w:r w:rsidRPr="002812F3">
        <w:t xml:space="preserve"> Если на второй полке </w:t>
      </w:r>
      <w:r w:rsidR="000B77C2">
        <w:t xml:space="preserve">в 2 раза </w:t>
      </w:r>
      <w:r w:rsidRPr="002812F3">
        <w:t>больше</w:t>
      </w:r>
      <w:r>
        <w:t xml:space="preserve"> книг</w:t>
      </w:r>
      <w:r w:rsidRPr="002812F3">
        <w:t>, чем на пе</w:t>
      </w:r>
      <w:r w:rsidRPr="002812F3">
        <w:t>р</w:t>
      </w:r>
      <w:r w:rsidRPr="002812F3">
        <w:t xml:space="preserve">вой, то на первой полке </w:t>
      </w:r>
      <w:r w:rsidR="000B77C2">
        <w:t xml:space="preserve">в 2 раза </w:t>
      </w:r>
      <w:r>
        <w:t>меньше книг, чем на вт</w:t>
      </w:r>
      <w:r>
        <w:t>о</w:t>
      </w:r>
      <w:r>
        <w:t>рой.</w:t>
      </w:r>
    </w:p>
    <w:p w:rsidR="00FA3CAE" w:rsidRDefault="002812F3" w:rsidP="00A22170">
      <w:r>
        <w:t>2</w:t>
      </w:r>
      <w:r w:rsidR="003658AC">
        <w:t>)</w:t>
      </w:r>
      <w:r w:rsidR="00FA3CAE">
        <w:t>Если на второй полке 6 книг</w:t>
      </w:r>
      <w:r>
        <w:t>,</w:t>
      </w:r>
      <w:r w:rsidR="00FA3CAE">
        <w:t xml:space="preserve"> </w:t>
      </w:r>
      <w:r>
        <w:t>а на первой</w:t>
      </w:r>
      <w:r w:rsidR="00FA3CAE" w:rsidRPr="00FA3CAE">
        <w:t xml:space="preserve"> в 2 раза </w:t>
      </w:r>
      <w:r>
        <w:t>мен</w:t>
      </w:r>
      <w:r>
        <w:t>ь</w:t>
      </w:r>
      <w:r>
        <w:t>ше,</w:t>
      </w:r>
      <w:r w:rsidR="00FA3CAE">
        <w:t xml:space="preserve"> то на </w:t>
      </w:r>
      <w:r w:rsidR="00FA3CAE" w:rsidRPr="00FA3CAE">
        <w:t>первой полке</w:t>
      </w:r>
      <w:r w:rsidR="00FA3CAE">
        <w:t xml:space="preserve"> будет 6</w:t>
      </w:r>
      <w:proofErr w:type="gramStart"/>
      <w:r w:rsidR="003658AC">
        <w:t xml:space="preserve"> </w:t>
      </w:r>
      <w:r w:rsidR="00FA3CAE">
        <w:t>:</w:t>
      </w:r>
      <w:proofErr w:type="gramEnd"/>
      <w:r w:rsidR="003658AC">
        <w:t xml:space="preserve"> </w:t>
      </w:r>
      <w:r w:rsidR="00FA3CAE">
        <w:t>2 =3 книги.</w:t>
      </w:r>
    </w:p>
    <w:p w:rsidR="00FA3CAE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86757A">
        <w:t xml:space="preserve">на </w:t>
      </w:r>
      <w:r w:rsidR="0086757A" w:rsidRPr="00FA3CAE">
        <w:t>первой полке</w:t>
      </w:r>
      <w:r w:rsidR="0086757A">
        <w:t xml:space="preserve"> будет 3 книги.</w:t>
      </w:r>
    </w:p>
    <w:p w:rsidR="0086757A" w:rsidRDefault="0086757A" w:rsidP="00BF3454"/>
    <w:p w:rsidR="00C34928" w:rsidRDefault="005951D1" w:rsidP="00971EFB">
      <w:pPr>
        <w:pStyle w:val="a0"/>
      </w:pPr>
      <w:r w:rsidRPr="00A22170">
        <w:t>(</w:t>
      </w:r>
      <w:r w:rsidR="00C34928" w:rsidRPr="00A22170">
        <w:t>859</w:t>
      </w:r>
      <w:r w:rsidRPr="00A22170">
        <w:t>)</w:t>
      </w:r>
      <w:r>
        <w:t xml:space="preserve"> </w:t>
      </w:r>
      <w:r w:rsidR="00C34928">
        <w:t>У брата 18 фломастеров</w:t>
      </w:r>
      <w:r w:rsidR="00D56A53">
        <w:t>. Это в 2 раза больше чем у его сестры. Сколько фломастеров у его сестры?</w:t>
      </w:r>
    </w:p>
    <w:p w:rsidR="000344F4" w:rsidRDefault="00D56A53" w:rsidP="00A22170">
      <w:r>
        <w:t>1)</w:t>
      </w:r>
      <w:r w:rsidR="000344F4">
        <w:t>Если у брата б</w:t>
      </w:r>
      <w:r w:rsidR="0086757A">
        <w:t>ы</w:t>
      </w:r>
      <w:r w:rsidR="000344F4">
        <w:t>ло фломастеров в 2 раза больше чем у сестры, то у сестры было в 2 раза меньше чем у брата.</w:t>
      </w:r>
    </w:p>
    <w:p w:rsidR="00D56A53" w:rsidRDefault="000344F4" w:rsidP="00A22170">
      <w:r>
        <w:t>2)</w:t>
      </w:r>
      <w:r w:rsidR="00D56A53">
        <w:t>Если у брата 18 фломастеров</w:t>
      </w:r>
      <w:proofErr w:type="gramStart"/>
      <w:r w:rsidR="00D56A53">
        <w:t xml:space="preserve"> </w:t>
      </w:r>
      <w:r>
        <w:t>,</w:t>
      </w:r>
      <w:proofErr w:type="gramEnd"/>
      <w:r>
        <w:t xml:space="preserve"> а у сестры в </w:t>
      </w:r>
      <w:r w:rsidR="00D56A53">
        <w:t xml:space="preserve">2 раза </w:t>
      </w:r>
      <w:r>
        <w:t xml:space="preserve">меньше чем у брата, </w:t>
      </w:r>
      <w:r w:rsidR="00D56A53">
        <w:t xml:space="preserve">то у сестры  было 18 : 2 = 9 фломастеров. </w:t>
      </w:r>
    </w:p>
    <w:p w:rsidR="00D56A53" w:rsidRDefault="0086757A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>
        <w:t>у сестры  было 18</w:t>
      </w:r>
      <w:proofErr w:type="gramStart"/>
      <w:r>
        <w:t xml:space="preserve"> :</w:t>
      </w:r>
      <w:proofErr w:type="gramEnd"/>
      <w:r>
        <w:t xml:space="preserve"> 2 = 9 фломастеров.</w:t>
      </w:r>
    </w:p>
    <w:p w:rsidR="0086757A" w:rsidRDefault="0086757A" w:rsidP="00BF3454"/>
    <w:p w:rsidR="00D56A53" w:rsidRDefault="005951D1" w:rsidP="00971EFB">
      <w:pPr>
        <w:pStyle w:val="a0"/>
      </w:pPr>
      <w:r w:rsidRPr="005951D1">
        <w:rPr>
          <w:b/>
        </w:rPr>
        <w:t>(</w:t>
      </w:r>
      <w:r w:rsidR="00D56A53" w:rsidRPr="005951D1">
        <w:rPr>
          <w:b/>
        </w:rPr>
        <w:t>862</w:t>
      </w:r>
      <w:r w:rsidRPr="005951D1">
        <w:rPr>
          <w:b/>
        </w:rPr>
        <w:t>)</w:t>
      </w:r>
      <w:r>
        <w:t xml:space="preserve"> </w:t>
      </w:r>
      <w:r w:rsidR="00D56A53">
        <w:t>В одном кружке занималось 4 мальчика, что  в 2 раза, меньше, чем в</w:t>
      </w:r>
      <w:r w:rsidR="00DF7C93">
        <w:t>о втором</w:t>
      </w:r>
      <w:r w:rsidR="00D56A53">
        <w:t>. Сколько мальчиков во втором кружке?</w:t>
      </w:r>
      <w:r w:rsidR="00DF7C93">
        <w:t xml:space="preserve"> Сколько всего мальчиков в двух кружках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D56A53" w:rsidRDefault="00D56A53" w:rsidP="00BF3454">
      <w:r>
        <w:t xml:space="preserve"> 1)Если в одном кружке занималось 4 мальчика  и это  2 р</w:t>
      </w:r>
      <w:r>
        <w:t>а</w:t>
      </w:r>
      <w:r>
        <w:t>за, меньше, чем в другом, то во втором кружке занималось в 2 раза больше мальчиков.</w:t>
      </w:r>
    </w:p>
    <w:p w:rsidR="00D56A53" w:rsidRDefault="00D56A53" w:rsidP="00A22170">
      <w:r>
        <w:t>2)</w:t>
      </w:r>
      <w:r w:rsidRPr="00D56A53">
        <w:t xml:space="preserve"> </w:t>
      </w:r>
      <w:r>
        <w:t xml:space="preserve">Если в одном кружке занималось 4 </w:t>
      </w:r>
      <w:proofErr w:type="gramStart"/>
      <w:r>
        <w:t>мальчика</w:t>
      </w:r>
      <w:proofErr w:type="gramEnd"/>
      <w:r>
        <w:t xml:space="preserve">  а во втором   </w:t>
      </w:r>
      <w:r>
        <w:lastRenderedPageBreak/>
        <w:t xml:space="preserve">2 раза больше, то во втором кружке занималось 4   </w:t>
      </w:r>
      <w:r>
        <w:sym w:font="Symbol" w:char="F0B4"/>
      </w:r>
      <w:r>
        <w:t xml:space="preserve">  2 = 8 мальчиков. </w:t>
      </w:r>
    </w:p>
    <w:p w:rsidR="00DF7C93" w:rsidRDefault="00DF7C93" w:rsidP="00BF3454">
      <w:r>
        <w:t>3)</w:t>
      </w:r>
      <w:r w:rsidRPr="00DF7C93">
        <w:t xml:space="preserve"> </w:t>
      </w:r>
      <w:r>
        <w:t>Если в одном кружке занималось 4 мальчика,  а во вт</w:t>
      </w:r>
      <w:r>
        <w:t>о</w:t>
      </w:r>
      <w:r>
        <w:t xml:space="preserve">ром   8 мальчиков, то в двух кружках занималось 4 + 8 = 12  мальчиков. </w:t>
      </w:r>
    </w:p>
    <w:p w:rsidR="0086757A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86757A">
        <w:t xml:space="preserve">в двух кружках занималось 4 + 8 = 12  мальчиков. </w:t>
      </w:r>
    </w:p>
    <w:p w:rsidR="00350353" w:rsidRPr="00350353" w:rsidRDefault="00350353" w:rsidP="00BF3454">
      <w:r>
        <w:t xml:space="preserve">   </w:t>
      </w:r>
    </w:p>
    <w:p w:rsidR="00C12BEA" w:rsidRPr="00A22170" w:rsidRDefault="00C12BEA" w:rsidP="00BF3454">
      <w:pPr>
        <w:rPr>
          <w:b/>
        </w:rPr>
      </w:pPr>
      <w:r w:rsidRPr="00A22170">
        <w:rPr>
          <w:b/>
        </w:rPr>
        <w:t>СОСТАВНЫЕ ЗАДАЧИ НА НАХОЖДЕНИЕ СУММЫ</w:t>
      </w:r>
    </w:p>
    <w:p w:rsidR="009F60FE" w:rsidRPr="00A22170" w:rsidRDefault="00971EFB" w:rsidP="00BF3454">
      <w:pPr>
        <w:rPr>
          <w:b/>
        </w:rPr>
      </w:pPr>
      <w:r w:rsidRPr="00A22170">
        <w:rPr>
          <w:b/>
        </w:rPr>
        <w:t>(</w:t>
      </w:r>
      <w:r w:rsidR="00974EFF" w:rsidRPr="00A22170">
        <w:rPr>
          <w:b/>
        </w:rPr>
        <w:t xml:space="preserve"> </w:t>
      </w:r>
      <w:r w:rsidR="009F60FE" w:rsidRPr="00A22170">
        <w:rPr>
          <w:b/>
        </w:rPr>
        <w:t>932-987</w:t>
      </w:r>
      <w:r w:rsidRPr="00A22170">
        <w:rPr>
          <w:b/>
        </w:rPr>
        <w:t>)</w:t>
      </w:r>
    </w:p>
    <w:p w:rsidR="00C12BEA" w:rsidRDefault="009F60FE" w:rsidP="00971EFB">
      <w:pPr>
        <w:pStyle w:val="a0"/>
      </w:pPr>
      <w:r w:rsidRPr="009F60FE">
        <w:t>На первой полке 6 к</w:t>
      </w:r>
      <w:r>
        <w:t>н</w:t>
      </w:r>
      <w:r w:rsidRPr="009F60FE">
        <w:t xml:space="preserve">иг, а на второй </w:t>
      </w:r>
      <w:r>
        <w:t>в 3 раза больше. Сколько книг на двух полках?</w:t>
      </w:r>
    </w:p>
    <w:p w:rsidR="00D86DC8" w:rsidRPr="00D86DC8" w:rsidRDefault="00D86DC8" w:rsidP="00971EFB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9F60FE" w:rsidRDefault="00971EFB" w:rsidP="00971EFB">
      <w:r>
        <w:t>1)</w:t>
      </w:r>
      <w:r w:rsidR="009F60FE">
        <w:t>Если н</w:t>
      </w:r>
      <w:r w:rsidR="009F60FE" w:rsidRPr="009F60FE">
        <w:t>а первой полке 6 книг, а на второй в 3 раза больше</w:t>
      </w:r>
      <w:r w:rsidR="009F60FE">
        <w:t xml:space="preserve">, </w:t>
      </w:r>
      <w:r>
        <w:t>т</w:t>
      </w:r>
      <w:r w:rsidR="009F60FE">
        <w:t xml:space="preserve">о на второй полке 6 </w:t>
      </w:r>
      <w:r w:rsidR="009F60FE">
        <w:sym w:font="Symbol" w:char="F0B4"/>
      </w:r>
      <w:r w:rsidR="009F60FE">
        <w:t xml:space="preserve"> 3 = 18</w:t>
      </w:r>
      <w:r w:rsidR="00DF7C93">
        <w:t xml:space="preserve"> книг</w:t>
      </w:r>
      <w:proofErr w:type="gramStart"/>
      <w:r w:rsidR="009F60FE">
        <w:t xml:space="preserve"> </w:t>
      </w:r>
      <w:r w:rsidR="009F60FE" w:rsidRPr="009F60FE">
        <w:t>.</w:t>
      </w:r>
      <w:proofErr w:type="gramEnd"/>
    </w:p>
    <w:p w:rsidR="009F60FE" w:rsidRDefault="009F60FE" w:rsidP="00F25098">
      <w:pPr>
        <w:pStyle w:val="a0"/>
        <w:numPr>
          <w:ilvl w:val="0"/>
          <w:numId w:val="10"/>
        </w:numPr>
        <w:ind w:left="426" w:hanging="426"/>
      </w:pPr>
      <w:r>
        <w:t>Если н</w:t>
      </w:r>
      <w:r w:rsidRPr="009F60FE">
        <w:t xml:space="preserve">а первой полке 6 книг, а на второй </w:t>
      </w:r>
      <w:r>
        <w:t>18 книг, то вс</w:t>
      </w:r>
      <w:r>
        <w:t>е</w:t>
      </w:r>
      <w:r>
        <w:t xml:space="preserve">го </w:t>
      </w:r>
      <w:r w:rsidRPr="009F60FE">
        <w:t xml:space="preserve"> </w:t>
      </w:r>
      <w:r>
        <w:t>на двух полках 6 + 18 = 24 книги</w:t>
      </w:r>
      <w:r w:rsidRPr="009F60FE">
        <w:t>.</w:t>
      </w:r>
    </w:p>
    <w:p w:rsidR="00D75D5D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175023">
        <w:t>на двух полках 6 + 18 = 24 книги</w:t>
      </w:r>
      <w:r w:rsidR="00175023" w:rsidRPr="009F60FE">
        <w:t>.</w:t>
      </w:r>
    </w:p>
    <w:p w:rsidR="00971EFB" w:rsidRDefault="00971EFB" w:rsidP="00BF3454"/>
    <w:p w:rsidR="00D75D5D" w:rsidRDefault="00F2147C" w:rsidP="00971EFB">
      <w:pPr>
        <w:pStyle w:val="a0"/>
      </w:pPr>
      <w:r w:rsidRPr="00175023">
        <w:rPr>
          <w:b/>
        </w:rPr>
        <w:t>(</w:t>
      </w:r>
      <w:r w:rsidR="00D75D5D" w:rsidRPr="00175023">
        <w:rPr>
          <w:b/>
        </w:rPr>
        <w:t>986</w:t>
      </w:r>
      <w:r w:rsidRPr="00175023">
        <w:rPr>
          <w:b/>
        </w:rPr>
        <w:t>)</w:t>
      </w:r>
      <w:r w:rsidR="00814DF5">
        <w:t xml:space="preserve"> </w:t>
      </w:r>
      <w:r w:rsidR="00D75D5D">
        <w:t xml:space="preserve">Туристы в первый день проехали 100 км, а во второй в 2 раза больше. Сколько всего </w:t>
      </w:r>
      <w:proofErr w:type="gramStart"/>
      <w:r w:rsidR="00D75D5D">
        <w:t>км</w:t>
      </w:r>
      <w:proofErr w:type="gramEnd"/>
      <w:r w:rsidR="00D75D5D">
        <w:t xml:space="preserve"> проехали туристы.</w:t>
      </w:r>
    </w:p>
    <w:p w:rsidR="00D75D5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D75D5D" w:rsidRDefault="00D75D5D" w:rsidP="00BF3454">
      <w:r>
        <w:t xml:space="preserve">1)Если туристы в первый день проехали 100 км, а во второй в 2 раза больше, то во второй день они </w:t>
      </w:r>
      <w:r w:rsidR="00DF7C93">
        <w:t>проехали</w:t>
      </w:r>
      <w:r>
        <w:t xml:space="preserve"> 100 </w:t>
      </w:r>
      <w:r>
        <w:sym w:font="Symbol" w:char="F0B4"/>
      </w:r>
      <w:r>
        <w:t xml:space="preserve"> 2 = 200 км. </w:t>
      </w:r>
    </w:p>
    <w:p w:rsidR="00D75D5D" w:rsidRDefault="00D75D5D" w:rsidP="00BF3454">
      <w:r>
        <w:t xml:space="preserve"> 2) Если туристы в первый день проехали 100 км, а во вт</w:t>
      </w:r>
      <w:r>
        <w:t>о</w:t>
      </w:r>
      <w:r>
        <w:t>рой  200 км, то за два дня они проехали 100+200 = 300 км.</w:t>
      </w:r>
    </w:p>
    <w:p w:rsidR="00D75D5D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175023">
        <w:t>за два дня они проехали 100+200 = 300 км.</w:t>
      </w:r>
    </w:p>
    <w:p w:rsidR="00D56A53" w:rsidRDefault="00D56A53" w:rsidP="00BF3454"/>
    <w:p w:rsidR="00C12BEA" w:rsidRDefault="00C12BEA" w:rsidP="00A22170">
      <w:pPr>
        <w:pStyle w:val="af2"/>
      </w:pPr>
      <w:r w:rsidRPr="00A22170">
        <w:lastRenderedPageBreak/>
        <w:t>ЗАДАЧИ НА ПРИВЕДЕНИЕ К ЕДИНИЦЕ</w:t>
      </w:r>
      <w:r w:rsidR="00A22170" w:rsidRPr="00A22170">
        <w:t xml:space="preserve"> </w:t>
      </w:r>
      <w:proofErr w:type="gramStart"/>
      <w:r w:rsidR="00175023" w:rsidRPr="00A22170">
        <w:t>(</w:t>
      </w:r>
      <w:r w:rsidR="00974EFF" w:rsidRPr="00A22170">
        <w:t xml:space="preserve"> </w:t>
      </w:r>
      <w:proofErr w:type="gramEnd"/>
      <w:r w:rsidRPr="00A22170">
        <w:t>988</w:t>
      </w:r>
      <w:r w:rsidR="009F60FE" w:rsidRPr="00A22170">
        <w:t>-1039</w:t>
      </w:r>
      <w:r w:rsidR="00175023" w:rsidRPr="00A22170">
        <w:t>)</w:t>
      </w:r>
    </w:p>
    <w:p w:rsidR="00A22170" w:rsidRPr="00A22170" w:rsidRDefault="00A22170" w:rsidP="00BF3454">
      <w:pPr>
        <w:rPr>
          <w:b/>
        </w:rPr>
      </w:pPr>
    </w:p>
    <w:p w:rsidR="009F60FE" w:rsidRDefault="009F60FE" w:rsidP="00971EFB">
      <w:pPr>
        <w:pStyle w:val="a0"/>
      </w:pPr>
      <w:r w:rsidRPr="009F60FE">
        <w:t xml:space="preserve">На 2 полках 6 книг. Сколько книг на 5 </w:t>
      </w:r>
      <w:r w:rsidR="00D75D5D">
        <w:t xml:space="preserve">таких же </w:t>
      </w:r>
      <w:r w:rsidRPr="009F60FE">
        <w:t>по</w:t>
      </w:r>
      <w:r w:rsidRPr="009F60FE">
        <w:t>л</w:t>
      </w:r>
      <w:r w:rsidRPr="009F60FE">
        <w:t>ках?</w:t>
      </w:r>
    </w:p>
    <w:p w:rsidR="00D86DC8" w:rsidRPr="00D86DC8" w:rsidRDefault="00D86DC8" w:rsidP="00971EFB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9F60FE" w:rsidRPr="00F2147C" w:rsidRDefault="00F2147C" w:rsidP="00BF3454">
      <w:r w:rsidRPr="00F2147C">
        <w:t>1)</w:t>
      </w:r>
      <w:r w:rsidR="009F60FE" w:rsidRPr="00F2147C">
        <w:t xml:space="preserve">Если на 2 полках 6 книг, то на одной полке 6 </w:t>
      </w:r>
      <w:r w:rsidR="009F60FE" w:rsidRPr="00F2147C">
        <w:sym w:font="Symbol" w:char="F03A"/>
      </w:r>
      <w:r w:rsidR="009F60FE" w:rsidRPr="00F2147C">
        <w:t xml:space="preserve"> 2 = 3 кн</w:t>
      </w:r>
      <w:r w:rsidR="009F60FE" w:rsidRPr="00F2147C">
        <w:t>и</w:t>
      </w:r>
      <w:r w:rsidR="009F60FE" w:rsidRPr="00F2147C">
        <w:t>ги.</w:t>
      </w:r>
    </w:p>
    <w:p w:rsidR="00D75D5D" w:rsidRPr="00F2147C" w:rsidRDefault="00F2147C" w:rsidP="00BF3454">
      <w:r w:rsidRPr="00F2147C">
        <w:t>2)</w:t>
      </w:r>
      <w:r w:rsidR="009F60FE" w:rsidRPr="00F2147C">
        <w:t xml:space="preserve">Если на одной полке 3 книги, то на 5 полках будет  3 </w:t>
      </w:r>
      <w:r w:rsidR="009F60FE" w:rsidRPr="00F2147C">
        <w:sym w:font="Symbol" w:char="F0B4"/>
      </w:r>
      <w:r w:rsidR="009F60FE" w:rsidRPr="00F2147C">
        <w:t xml:space="preserve"> 5 =</w:t>
      </w:r>
      <w:r w:rsidR="00D75D5D" w:rsidRPr="00F2147C">
        <w:t xml:space="preserve"> </w:t>
      </w:r>
      <w:r w:rsidR="009F60FE" w:rsidRPr="00F2147C">
        <w:t xml:space="preserve">15 книг. </w:t>
      </w:r>
    </w:p>
    <w:p w:rsidR="00175023" w:rsidRPr="00F2147C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175023" w:rsidRPr="00F2147C">
        <w:t xml:space="preserve">на 5 полках будет  15 книг. </w:t>
      </w:r>
    </w:p>
    <w:p w:rsidR="00D75D5D" w:rsidRDefault="005951D1" w:rsidP="00BF3454">
      <w:r w:rsidRPr="00DD33A3">
        <w:t xml:space="preserve"> </w:t>
      </w:r>
    </w:p>
    <w:p w:rsidR="00D75D5D" w:rsidRDefault="000344F4" w:rsidP="00971EFB">
      <w:pPr>
        <w:pStyle w:val="a0"/>
      </w:pPr>
      <w:r>
        <w:t xml:space="preserve"> </w:t>
      </w:r>
      <w:r w:rsidR="00971EFB">
        <w:rPr>
          <w:b/>
        </w:rPr>
        <w:t>(</w:t>
      </w:r>
      <w:r w:rsidR="00D75D5D" w:rsidRPr="00175023">
        <w:rPr>
          <w:b/>
        </w:rPr>
        <w:t>992</w:t>
      </w:r>
      <w:r w:rsidR="007943B3" w:rsidRPr="00175023">
        <w:rPr>
          <w:b/>
        </w:rPr>
        <w:t>)</w:t>
      </w:r>
      <w:r w:rsidR="00814DF5">
        <w:t xml:space="preserve"> </w:t>
      </w:r>
      <w:r w:rsidR="00D75D5D">
        <w:t>В 3 пачках 12 фломастеров. Сколько фломаст</w:t>
      </w:r>
      <w:r w:rsidR="00D75D5D">
        <w:t>е</w:t>
      </w:r>
      <w:r w:rsidR="00D75D5D">
        <w:t xml:space="preserve">ров  2 </w:t>
      </w:r>
      <w:proofErr w:type="gramStart"/>
      <w:r w:rsidR="00D75D5D">
        <w:t>пачках</w:t>
      </w:r>
      <w:proofErr w:type="gramEnd"/>
      <w:r w:rsidR="00D75D5D">
        <w:t>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D75D5D" w:rsidRDefault="00DF7C93" w:rsidP="00BF3454">
      <w:r>
        <w:t>1)</w:t>
      </w:r>
      <w:r w:rsidR="00D75D5D">
        <w:t>Если в 3 пачках 12 фломастеров, то в одной пачке 12</w:t>
      </w:r>
      <w:proofErr w:type="gramStart"/>
      <w:r w:rsidR="00D75D5D">
        <w:t xml:space="preserve"> :</w:t>
      </w:r>
      <w:proofErr w:type="gramEnd"/>
      <w:r w:rsidR="00D75D5D">
        <w:t xml:space="preserve"> 3 = 4 фломастера.</w:t>
      </w:r>
    </w:p>
    <w:p w:rsidR="00D75D5D" w:rsidRDefault="00DF7C93" w:rsidP="00BF3454">
      <w:r>
        <w:t>2)</w:t>
      </w:r>
      <w:r w:rsidR="00D75D5D">
        <w:t xml:space="preserve">Если в одной пачке 4 фломастера, то в 2 пачках будет 12 </w:t>
      </w:r>
      <w:r w:rsidR="00D75D5D">
        <w:sym w:font="Symbol" w:char="F0B4"/>
      </w:r>
      <w:r w:rsidR="00D75D5D">
        <w:t xml:space="preserve"> 2 = 24 фломастера.</w:t>
      </w:r>
    </w:p>
    <w:p w:rsidR="00175023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175023">
        <w:t xml:space="preserve">в 2 пачках будет 12 </w:t>
      </w:r>
      <w:r w:rsidR="00175023">
        <w:sym w:font="Symbol" w:char="F0B4"/>
      </w:r>
      <w:r w:rsidR="00175023">
        <w:t xml:space="preserve"> 2 = 24 фломастера.</w:t>
      </w:r>
    </w:p>
    <w:p w:rsidR="005951D1" w:rsidRPr="00971EFB" w:rsidRDefault="005951D1" w:rsidP="00971EFB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</w:p>
    <w:p w:rsidR="007943B3" w:rsidRDefault="00971EFB" w:rsidP="00971EFB">
      <w:pPr>
        <w:pStyle w:val="a0"/>
      </w:pPr>
      <w:r>
        <w:rPr>
          <w:b/>
        </w:rPr>
        <w:t>(</w:t>
      </w:r>
      <w:r w:rsidR="007943B3" w:rsidRPr="00175023">
        <w:rPr>
          <w:b/>
        </w:rPr>
        <w:t xml:space="preserve">997) </w:t>
      </w:r>
      <w:r w:rsidR="00175023" w:rsidRPr="00175023">
        <w:rPr>
          <w:b/>
        </w:rPr>
        <w:t xml:space="preserve"> </w:t>
      </w:r>
      <w:r w:rsidR="007943B3">
        <w:t>В 2 вёдрах 16 кг картофеля. В скольких вёдрах находится 24 кг картофеля?</w:t>
      </w:r>
    </w:p>
    <w:p w:rsidR="007943B3" w:rsidRDefault="007943B3" w:rsidP="00BF3454">
      <w:r>
        <w:t xml:space="preserve">1)Если в 2 вёдрах 16 кг картофеля, то в одном ведре будет 16: 2 =8 кг. </w:t>
      </w:r>
    </w:p>
    <w:p w:rsidR="007943B3" w:rsidRDefault="007943B3" w:rsidP="00BF3454">
      <w:r>
        <w:t>2)Если имеется 24 кг картофеля, а в одном ведре 8 кг, то  всего нужно 24</w:t>
      </w:r>
      <w:proofErr w:type="gramStart"/>
      <w:r>
        <w:t xml:space="preserve"> :</w:t>
      </w:r>
      <w:proofErr w:type="gramEnd"/>
      <w:r>
        <w:t xml:space="preserve"> 8 = 3 ведра.</w:t>
      </w:r>
    </w:p>
    <w:p w:rsidR="005951D1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175023">
        <w:t>всего нужно 3 ведра.</w:t>
      </w:r>
    </w:p>
    <w:p w:rsidR="005951D1" w:rsidRDefault="005951D1" w:rsidP="00BF3454"/>
    <w:p w:rsidR="007943B3" w:rsidRDefault="00971EFB" w:rsidP="00971EFB">
      <w:pPr>
        <w:pStyle w:val="a0"/>
      </w:pPr>
      <w:r>
        <w:rPr>
          <w:b/>
        </w:rPr>
        <w:lastRenderedPageBreak/>
        <w:t>(</w:t>
      </w:r>
      <w:r w:rsidR="007943B3" w:rsidRPr="00175023">
        <w:rPr>
          <w:b/>
        </w:rPr>
        <w:t>1027)</w:t>
      </w:r>
      <w:r w:rsidR="007943B3">
        <w:t xml:space="preserve"> Балка длиной 5 метров весит 175 кг. Сколько весит такая же балка длиной 7 м? 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7943B3" w:rsidRDefault="007943B3" w:rsidP="00BF3454">
      <w:r>
        <w:t>1)Если балка длиной 5 метров весит 175 кг, то один метр в</w:t>
      </w:r>
      <w:r>
        <w:t>е</w:t>
      </w:r>
      <w:r>
        <w:t>сит 175</w:t>
      </w:r>
      <w:proofErr w:type="gramStart"/>
      <w:r>
        <w:t xml:space="preserve"> :</w:t>
      </w:r>
      <w:proofErr w:type="gramEnd"/>
      <w:r>
        <w:t>: 5 = 35 кг.</w:t>
      </w:r>
    </w:p>
    <w:p w:rsidR="003A2013" w:rsidRDefault="007943B3" w:rsidP="00BF3454">
      <w:r>
        <w:t>2)</w:t>
      </w:r>
      <w:r w:rsidRPr="007943B3">
        <w:t xml:space="preserve"> </w:t>
      </w:r>
      <w:r>
        <w:t xml:space="preserve">Если один метр балки  весит 35 , а у нас 7 метров, </w:t>
      </w:r>
      <w:r w:rsidR="003A2013">
        <w:t xml:space="preserve">то </w:t>
      </w:r>
      <w:r>
        <w:t xml:space="preserve">7 метров балки будет весить 35 </w:t>
      </w:r>
      <w:r>
        <w:sym w:font="Symbol" w:char="F0B4"/>
      </w:r>
      <w:r>
        <w:t xml:space="preserve"> 7</w:t>
      </w:r>
      <w:r w:rsidR="003A2013">
        <w:t xml:space="preserve">  = 245 кг.</w:t>
      </w:r>
    </w:p>
    <w:p w:rsidR="00175023" w:rsidRDefault="007943B3" w:rsidP="00BF3454">
      <w:r>
        <w:t xml:space="preserve"> </w:t>
      </w:r>
      <w:r w:rsidR="005951D1" w:rsidRPr="00B52447">
        <w:rPr>
          <w:bCs/>
          <w:szCs w:val="32"/>
        </w:rPr>
        <w:t>О т в е т:</w:t>
      </w:r>
      <w:r w:rsidR="005951D1" w:rsidRPr="00B52447">
        <w:rPr>
          <w:b/>
          <w:bCs/>
          <w:szCs w:val="32"/>
        </w:rPr>
        <w:t xml:space="preserve"> </w:t>
      </w:r>
      <w:r w:rsidR="005951D1" w:rsidRPr="00DD33A3">
        <w:rPr>
          <w:szCs w:val="32"/>
        </w:rPr>
        <w:t xml:space="preserve">  </w:t>
      </w:r>
      <w:r w:rsidR="00175023">
        <w:t>7 метров балки будет весить 245 кг.</w:t>
      </w:r>
    </w:p>
    <w:p w:rsidR="005951D1" w:rsidRDefault="005951D1" w:rsidP="00BF3454"/>
    <w:p w:rsidR="00A4349D" w:rsidRPr="00A22170" w:rsidRDefault="00A4349D" w:rsidP="00A22170">
      <w:pPr>
        <w:pStyle w:val="af2"/>
      </w:pPr>
      <w:r w:rsidRPr="00A22170">
        <w:t>СОСТАВНЫЕ ЗАДАЧИ НА НАХОЖДЕНИЕ УМЕН</w:t>
      </w:r>
      <w:r w:rsidRPr="00A22170">
        <w:t>Ь</w:t>
      </w:r>
      <w:r w:rsidRPr="00A22170">
        <w:t>ШАЕМОГО, ВЫЧИТАЕМОГО, РАЗНОСТИ</w:t>
      </w:r>
      <w:r w:rsidR="00974EFF" w:rsidRPr="00A22170">
        <w:t xml:space="preserve"> </w:t>
      </w:r>
      <w:proofErr w:type="gramStart"/>
      <w:r w:rsidR="00974EFF" w:rsidRPr="00A22170">
        <w:t xml:space="preserve">( </w:t>
      </w:r>
      <w:proofErr w:type="gramEnd"/>
      <w:r w:rsidR="00974EFF" w:rsidRPr="00A22170">
        <w:t>1040-1111)</w:t>
      </w:r>
    </w:p>
    <w:p w:rsidR="00974EFF" w:rsidRDefault="00974EFF" w:rsidP="00BF3454"/>
    <w:p w:rsidR="00D56A53" w:rsidRDefault="00D56A53" w:rsidP="00971EFB">
      <w:pPr>
        <w:pStyle w:val="a0"/>
      </w:pPr>
      <w:r w:rsidRPr="00D56A53">
        <w:t xml:space="preserve">На 3 полках по 5 книг. Подарили ещё 10 книг. Сколько </w:t>
      </w:r>
      <w:r w:rsidRPr="00DF7C93">
        <w:t>книг стало?</w:t>
      </w:r>
    </w:p>
    <w:p w:rsidR="00D86DC8" w:rsidRPr="00D86DC8" w:rsidRDefault="00D86DC8" w:rsidP="00974EFF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D56A53" w:rsidRPr="00DF7C93" w:rsidRDefault="00974EFF" w:rsidP="00974EFF">
      <w:r>
        <w:t>1)</w:t>
      </w:r>
      <w:r w:rsidR="00D56A53" w:rsidRPr="00DF7C93">
        <w:t xml:space="preserve">Если на 3 полках по 5 книг, то всего на полках 5 </w:t>
      </w:r>
      <w:r w:rsidR="00D56A53" w:rsidRPr="00DF7C93">
        <w:sym w:font="Symbol" w:char="F0B4"/>
      </w:r>
      <w:r w:rsidR="00D56A53" w:rsidRPr="00DF7C93">
        <w:t xml:space="preserve"> 3 = 15 книг.</w:t>
      </w:r>
    </w:p>
    <w:p w:rsidR="00D56A53" w:rsidRDefault="00974EFF" w:rsidP="00974EFF">
      <w:r>
        <w:t>2)</w:t>
      </w:r>
      <w:r w:rsidR="00D56A53" w:rsidRPr="00DF7C93">
        <w:t xml:space="preserve"> Если </w:t>
      </w:r>
      <w:proofErr w:type="gramStart"/>
      <w:r w:rsidR="00D56A53" w:rsidRPr="00DF7C93">
        <w:t>было 15 книг и подарили</w:t>
      </w:r>
      <w:proofErr w:type="gramEnd"/>
      <w:r w:rsidR="00D56A53" w:rsidRPr="00DF7C93">
        <w:t xml:space="preserve"> ещё 10 книг, то всего ст</w:t>
      </w:r>
      <w:r w:rsidR="00D56A53" w:rsidRPr="00DF7C93">
        <w:t>а</w:t>
      </w:r>
      <w:r w:rsidR="00175023">
        <w:t>ло 15 + 10 =25  книг.</w:t>
      </w:r>
    </w:p>
    <w:p w:rsidR="005951D1" w:rsidRDefault="005951D1" w:rsidP="00BF3454">
      <w:r w:rsidRPr="005951D1">
        <w:t xml:space="preserve">О т в е т:   </w:t>
      </w:r>
      <w:r w:rsidR="00175023">
        <w:t xml:space="preserve">всего стало </w:t>
      </w:r>
      <w:r w:rsidR="00175023" w:rsidRPr="00175023">
        <w:t>25  книг</w:t>
      </w:r>
      <w:r w:rsidR="00175023">
        <w:t>.</w:t>
      </w:r>
    </w:p>
    <w:p w:rsidR="00175023" w:rsidRPr="00DF7C93" w:rsidRDefault="00175023" w:rsidP="00BF3454"/>
    <w:p w:rsidR="00086300" w:rsidRDefault="00974EFF" w:rsidP="00971EFB">
      <w:pPr>
        <w:pStyle w:val="a0"/>
      </w:pPr>
      <w:r>
        <w:rPr>
          <w:b/>
        </w:rPr>
        <w:t>(</w:t>
      </w:r>
      <w:r w:rsidR="00086300" w:rsidRPr="00086300">
        <w:rPr>
          <w:b/>
        </w:rPr>
        <w:t>1041)</w:t>
      </w:r>
      <w:r w:rsidR="00086300">
        <w:rPr>
          <w:b/>
        </w:rPr>
        <w:t xml:space="preserve"> </w:t>
      </w:r>
      <w:r w:rsidR="00086300" w:rsidRPr="00EA21C9">
        <w:t xml:space="preserve">В магазин привезли 50 кг пастилы. В 6 пакетов расфасовали по 2 кг пастилы. Сколько кг </w:t>
      </w:r>
      <w:r w:rsidR="00086300">
        <w:t xml:space="preserve">пастилы </w:t>
      </w:r>
      <w:r w:rsidR="00086300" w:rsidRPr="00EA21C9">
        <w:t>осталось расфасовать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086300" w:rsidRDefault="00974EFF" w:rsidP="00974EFF">
      <w:r>
        <w:t>1)</w:t>
      </w:r>
      <w:r w:rsidR="00086300">
        <w:t>Если в</w:t>
      </w:r>
      <w:r w:rsidR="00086300" w:rsidRPr="00EA21C9">
        <w:t xml:space="preserve"> 6 паке</w:t>
      </w:r>
      <w:r w:rsidR="00086300">
        <w:t>тов расфасовали по 2 кг пастилы, то всего расфасовали 12 кг пастилы.</w:t>
      </w:r>
    </w:p>
    <w:p w:rsidR="00086300" w:rsidRDefault="00974EFF" w:rsidP="00974EFF">
      <w:r>
        <w:t>2)</w:t>
      </w:r>
      <w:r w:rsidR="00086300">
        <w:t>Если  в</w:t>
      </w:r>
      <w:r w:rsidR="00086300" w:rsidRPr="00EA21C9">
        <w:t xml:space="preserve"> магазин привезли 50 кг пастилы</w:t>
      </w:r>
      <w:r w:rsidR="00086300">
        <w:t xml:space="preserve"> и 12 кг расфас</w:t>
      </w:r>
      <w:r w:rsidR="00086300">
        <w:t>о</w:t>
      </w:r>
      <w:r w:rsidR="00086300">
        <w:lastRenderedPageBreak/>
        <w:t>вали, то осталось расфасовать 50 – 12 = 38 кг.</w:t>
      </w:r>
    </w:p>
    <w:p w:rsidR="00D56A53" w:rsidRDefault="005951D1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175023" w:rsidRPr="00175023">
        <w:t>осталось расфасовать  38 кг</w:t>
      </w:r>
      <w:r w:rsidR="00175023">
        <w:rPr>
          <w:b/>
        </w:rPr>
        <w:t>.</w:t>
      </w:r>
    </w:p>
    <w:p w:rsidR="00D86DC8" w:rsidRDefault="00D86DC8" w:rsidP="00BF3454"/>
    <w:p w:rsidR="005512C2" w:rsidRPr="00086300" w:rsidRDefault="00974EFF" w:rsidP="00974EFF">
      <w:pPr>
        <w:pStyle w:val="a0"/>
        <w:rPr>
          <w:noProof/>
        </w:rPr>
      </w:pPr>
      <w:r>
        <w:rPr>
          <w:b/>
        </w:rPr>
        <w:t>(</w:t>
      </w:r>
      <w:r w:rsidR="005512C2" w:rsidRPr="00086300">
        <w:rPr>
          <w:b/>
        </w:rPr>
        <w:t>1043</w:t>
      </w:r>
      <w:r w:rsidR="00F2147C" w:rsidRPr="00086300">
        <w:rPr>
          <w:b/>
        </w:rPr>
        <w:t>)</w:t>
      </w:r>
      <w:r w:rsidR="00086300" w:rsidRPr="00086300">
        <w:rPr>
          <w:b/>
        </w:rPr>
        <w:t xml:space="preserve"> </w:t>
      </w:r>
      <w:r w:rsidR="005512C2" w:rsidRPr="00086300">
        <w:t>В магазин привезли фломастеры.</w:t>
      </w:r>
      <w:r w:rsidR="005512C2" w:rsidRPr="00086300">
        <w:rPr>
          <w:noProof/>
        </w:rPr>
        <w:t xml:space="preserve"> После того как продали 6 пачек по 10 фломастеров, в магазине осталось 40 фломастеров. Сколько фломастеров привезли в магазин.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 </w:t>
      </w:r>
    </w:p>
    <w:p w:rsidR="005512C2" w:rsidRDefault="005512C2" w:rsidP="00BF3454">
      <w:pPr>
        <w:rPr>
          <w:noProof/>
        </w:rPr>
      </w:pPr>
      <w:r>
        <w:t xml:space="preserve">1)Если </w:t>
      </w:r>
      <w:r>
        <w:rPr>
          <w:noProof/>
        </w:rPr>
        <w:t xml:space="preserve"> продали 6 пачек по 10 фломастеров,  то продали 6 </w:t>
      </w:r>
      <w:r>
        <w:rPr>
          <w:noProof/>
        </w:rPr>
        <w:sym w:font="Symbol" w:char="F0B4"/>
      </w:r>
      <w:r>
        <w:rPr>
          <w:noProof/>
        </w:rPr>
        <w:t xml:space="preserve"> 10 = 60 фломастеров. </w:t>
      </w:r>
    </w:p>
    <w:p w:rsidR="005512C2" w:rsidRDefault="005512C2" w:rsidP="00BF3454">
      <w:pPr>
        <w:rPr>
          <w:noProof/>
        </w:rPr>
      </w:pPr>
      <w:r>
        <w:rPr>
          <w:noProof/>
        </w:rPr>
        <w:t>2)</w:t>
      </w:r>
      <w:r w:rsidRPr="005512C2">
        <w:rPr>
          <w:noProof/>
        </w:rPr>
        <w:t xml:space="preserve"> </w:t>
      </w:r>
      <w:r>
        <w:rPr>
          <w:noProof/>
        </w:rPr>
        <w:t xml:space="preserve">Если  продали 60 фломастеров и в магазине ещё осталось 40 фломастеров, то </w:t>
      </w:r>
      <w:r w:rsidR="00F2147C">
        <w:rPr>
          <w:noProof/>
        </w:rPr>
        <w:t>в</w:t>
      </w:r>
      <w:r>
        <w:rPr>
          <w:noProof/>
        </w:rPr>
        <w:t xml:space="preserve">сего в магазин привезли 60 + 40 =100 фломастеров. </w:t>
      </w:r>
    </w:p>
    <w:p w:rsidR="00175023" w:rsidRDefault="005951D1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</w:t>
      </w:r>
      <w:r w:rsidR="00175023" w:rsidRPr="00175023">
        <w:t xml:space="preserve">всего в магазин привезли 100 фломастеров. </w:t>
      </w:r>
    </w:p>
    <w:p w:rsidR="00FC384A" w:rsidRDefault="005951D1" w:rsidP="00BF3454">
      <w:r w:rsidRPr="00DD33A3">
        <w:t xml:space="preserve"> </w:t>
      </w:r>
    </w:p>
    <w:p w:rsidR="00F2147C" w:rsidRDefault="00974EFF" w:rsidP="00971EFB">
      <w:pPr>
        <w:pStyle w:val="a0"/>
      </w:pPr>
      <w:r>
        <w:rPr>
          <w:b/>
        </w:rPr>
        <w:t>(</w:t>
      </w:r>
      <w:r w:rsidR="00F2147C">
        <w:rPr>
          <w:b/>
        </w:rPr>
        <w:t xml:space="preserve">1044) </w:t>
      </w:r>
      <w:r w:rsidR="00F2147C" w:rsidRPr="00F2147C">
        <w:t>Надо</w:t>
      </w:r>
      <w:r w:rsidR="00F2147C">
        <w:t xml:space="preserve"> отремонтировать 24 комнаты. После того как несколько комнат отремонтировали, осталось отремо</w:t>
      </w:r>
      <w:r w:rsidR="00F2147C">
        <w:t>н</w:t>
      </w:r>
      <w:r w:rsidR="00F2147C">
        <w:t>тировать 6 трёхкомнатные квартиры. Сколько комнат отр</w:t>
      </w:r>
      <w:r w:rsidR="00F2147C">
        <w:t>е</w:t>
      </w:r>
      <w:r w:rsidR="00F2147C">
        <w:t>монтировали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2147C" w:rsidRDefault="00F2147C" w:rsidP="00BF3454">
      <w:r w:rsidRPr="00F2147C">
        <w:t>1)</w:t>
      </w:r>
      <w:r>
        <w:t xml:space="preserve">Если осталось отремонтировать 6 трёхкомнатных квартир, то всего осталось отремонтировать 6 </w:t>
      </w:r>
      <w:r>
        <w:sym w:font="Symbol" w:char="F0B4"/>
      </w:r>
      <w:r>
        <w:t xml:space="preserve"> 3 = 18 комнат.</w:t>
      </w:r>
    </w:p>
    <w:p w:rsidR="00F2147C" w:rsidRDefault="00F2147C" w:rsidP="00BF3454">
      <w:r>
        <w:t>2)Если надо отремонтировать 24 комнаты, а осталось отр</w:t>
      </w:r>
      <w:r>
        <w:t>е</w:t>
      </w:r>
      <w:r>
        <w:t xml:space="preserve">монтировать 18 комнат, то отремонтировано 24 </w:t>
      </w:r>
      <w:r w:rsidR="003520E3">
        <w:t xml:space="preserve"> – </w:t>
      </w:r>
      <w:r>
        <w:t>18 = 6 комнат.</w:t>
      </w:r>
    </w:p>
    <w:p w:rsidR="00F2147C" w:rsidRDefault="005951D1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175023" w:rsidRPr="00175023">
        <w:t>отремонтировано  6 комнат</w:t>
      </w:r>
      <w:r w:rsidR="00175023">
        <w:t>.</w:t>
      </w:r>
    </w:p>
    <w:p w:rsidR="00175023" w:rsidRDefault="00175023" w:rsidP="00BF3454"/>
    <w:p w:rsidR="00F2147C" w:rsidRDefault="00974EFF" w:rsidP="00971EFB">
      <w:pPr>
        <w:pStyle w:val="a0"/>
      </w:pPr>
      <w:r>
        <w:rPr>
          <w:b/>
        </w:rPr>
        <w:t>(</w:t>
      </w:r>
      <w:r w:rsidR="00F2147C" w:rsidRPr="00F95877">
        <w:rPr>
          <w:b/>
        </w:rPr>
        <w:t>1050)</w:t>
      </w:r>
      <w:r w:rsidR="00F2147C" w:rsidRPr="00F2147C">
        <w:t xml:space="preserve"> В магазин привезли 6 ящиков</w:t>
      </w:r>
      <w:r w:rsidR="00F2147C">
        <w:t xml:space="preserve"> хурмы по 8 кг в каждом. За</w:t>
      </w:r>
      <w:r w:rsidR="00F95877">
        <w:t xml:space="preserve"> </w:t>
      </w:r>
      <w:r w:rsidR="00F2147C">
        <w:t xml:space="preserve">день продали 29 кг хурмы. Сколько кг хурмы </w:t>
      </w:r>
      <w:r w:rsidR="00F2147C">
        <w:lastRenderedPageBreak/>
        <w:t>осталось в магазине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95877" w:rsidRDefault="00086300" w:rsidP="00BF3454">
      <w:r>
        <w:t>1)</w:t>
      </w:r>
      <w:r w:rsidR="00F95877">
        <w:t>Если в</w:t>
      </w:r>
      <w:r w:rsidR="00F95877" w:rsidRPr="00F2147C">
        <w:t xml:space="preserve"> магазин привезли 6 ящиков</w:t>
      </w:r>
      <w:r w:rsidR="00F95877">
        <w:t xml:space="preserve"> хурмы по 8 кг в ка</w:t>
      </w:r>
      <w:r w:rsidR="00F95877">
        <w:t>ж</w:t>
      </w:r>
      <w:r w:rsidR="00F95877">
        <w:t xml:space="preserve">дом, то всего в магазин привезли 6 </w:t>
      </w:r>
      <w:r w:rsidR="00F95877">
        <w:sym w:font="Symbol" w:char="F0B4"/>
      </w:r>
      <w:r w:rsidR="00F95877">
        <w:t xml:space="preserve"> 8 = 48 кг хурмы.</w:t>
      </w:r>
    </w:p>
    <w:p w:rsidR="00086300" w:rsidRDefault="00086300" w:rsidP="00BF3454">
      <w:r>
        <w:t>2)</w:t>
      </w:r>
      <w:r w:rsidR="00F95877">
        <w:t>Если всего привезли 48 кг хурмы, а за день продали 29 кг хурмы, то в магазине осталось 48 – 29 = 19 кг  хурмы</w:t>
      </w:r>
      <w:r>
        <w:t>.</w:t>
      </w:r>
    </w:p>
    <w:p w:rsidR="005951D1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175023" w:rsidRPr="00175023">
        <w:t>в магазине осталось 19 кг  хурмы.</w:t>
      </w:r>
    </w:p>
    <w:p w:rsidR="00F95877" w:rsidRDefault="00F95877" w:rsidP="00BF3454">
      <w:r>
        <w:t xml:space="preserve"> </w:t>
      </w:r>
    </w:p>
    <w:p w:rsidR="00F95877" w:rsidRDefault="00F95877" w:rsidP="00971EFB">
      <w:pPr>
        <w:pStyle w:val="a0"/>
      </w:pPr>
      <w:r w:rsidRPr="00F95877">
        <w:rPr>
          <w:b/>
        </w:rPr>
        <w:t>(1086)</w:t>
      </w:r>
      <w:r>
        <w:rPr>
          <w:b/>
        </w:rPr>
        <w:t xml:space="preserve"> </w:t>
      </w:r>
      <w:r>
        <w:t>Поезду нужно проехать</w:t>
      </w:r>
      <w:r w:rsidR="00C14926">
        <w:t xml:space="preserve"> 400 км. Он ехал 2 часа, проезжая по 100 км каждый час</w:t>
      </w:r>
      <w:r w:rsidR="00C14926">
        <w:rPr>
          <w:b/>
        </w:rPr>
        <w:t xml:space="preserve">. </w:t>
      </w:r>
      <w:r w:rsidR="00C14926" w:rsidRPr="00C14926">
        <w:t>Сколько км осталось пр</w:t>
      </w:r>
      <w:r w:rsidR="00C14926" w:rsidRPr="00C14926">
        <w:t>о</w:t>
      </w:r>
      <w:r w:rsidR="00C14926" w:rsidRPr="00C14926">
        <w:t>ехать поезду?</w:t>
      </w:r>
    </w:p>
    <w:p w:rsidR="00D86DC8" w:rsidRPr="00C14926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C14926" w:rsidRDefault="00C14926" w:rsidP="00BF3454">
      <w:r w:rsidRPr="00C14926">
        <w:t xml:space="preserve">1)Если </w:t>
      </w:r>
      <w:r>
        <w:t>п</w:t>
      </w:r>
      <w:r w:rsidRPr="00C14926">
        <w:t>оезд</w:t>
      </w:r>
      <w:r>
        <w:t xml:space="preserve"> </w:t>
      </w:r>
      <w:r w:rsidRPr="00C14926">
        <w:t>ехал 2 часа, проезжая по 100 км каждый час</w:t>
      </w:r>
      <w:r>
        <w:t xml:space="preserve">, то он проехал 100 </w:t>
      </w:r>
      <w:r>
        <w:sym w:font="Symbol" w:char="F0B4"/>
      </w:r>
      <w:r>
        <w:t>2 = 200 км.</w:t>
      </w:r>
    </w:p>
    <w:p w:rsidR="00C14926" w:rsidRDefault="00C14926" w:rsidP="00BF3454">
      <w:r>
        <w:t xml:space="preserve">2)Если поезду </w:t>
      </w:r>
      <w:r w:rsidRPr="00C14926">
        <w:t>нужно проехать 400 км</w:t>
      </w:r>
      <w:r>
        <w:t xml:space="preserve">, а он </w:t>
      </w:r>
      <w:proofErr w:type="spellStart"/>
      <w:r>
        <w:t>прехал</w:t>
      </w:r>
      <w:proofErr w:type="spellEnd"/>
      <w:r>
        <w:t xml:space="preserve"> 200 км, то ему осталось проехать 400  –  200 = 20 км.</w:t>
      </w:r>
    </w:p>
    <w:p w:rsidR="00C14926" w:rsidRPr="00175023" w:rsidRDefault="00175023" w:rsidP="00BF3454">
      <w:r w:rsidRPr="00175023">
        <w:t xml:space="preserve">О т в е т:   </w:t>
      </w:r>
      <w:r>
        <w:t xml:space="preserve">поезду осталось проехать </w:t>
      </w:r>
      <w:r w:rsidRPr="00175023">
        <w:t>20 км.</w:t>
      </w:r>
    </w:p>
    <w:p w:rsidR="00D86DC8" w:rsidRDefault="00D86DC8" w:rsidP="00BF3454"/>
    <w:p w:rsidR="00F72759" w:rsidRPr="00A22170" w:rsidRDefault="00C12BEA" w:rsidP="00A22170">
      <w:pPr>
        <w:pStyle w:val="af2"/>
      </w:pPr>
      <w:r w:rsidRPr="00A22170">
        <w:t xml:space="preserve">СОСТАВНЫЕ ЗАДАЧИ </w:t>
      </w:r>
      <w:r w:rsidR="00A7515D" w:rsidRPr="00A22170">
        <w:t xml:space="preserve"> </w:t>
      </w:r>
      <w:r w:rsidRPr="00A22170">
        <w:t>НА РАЗНОСТНОЕ И КРА</w:t>
      </w:r>
      <w:r w:rsidRPr="00A22170">
        <w:t>Т</w:t>
      </w:r>
      <w:r w:rsidRPr="00A22170">
        <w:t>НОЕ СРАВНЕНИЕ</w:t>
      </w:r>
      <w:r w:rsidR="00175023" w:rsidRPr="00A22170">
        <w:t xml:space="preserve"> (</w:t>
      </w:r>
      <w:r w:rsidR="00F72759" w:rsidRPr="00A22170">
        <w:t>1112</w:t>
      </w:r>
      <w:r w:rsidR="00086300" w:rsidRPr="00A22170">
        <w:t xml:space="preserve"> – </w:t>
      </w:r>
      <w:r w:rsidR="00F72759" w:rsidRPr="00A22170">
        <w:t>1224</w:t>
      </w:r>
      <w:r w:rsidR="00175023" w:rsidRPr="00A22170">
        <w:t>)</w:t>
      </w:r>
    </w:p>
    <w:p w:rsidR="00F72759" w:rsidRDefault="00F72759" w:rsidP="00971EFB">
      <w:pPr>
        <w:pStyle w:val="a0"/>
      </w:pPr>
      <w:r>
        <w:t>На первой полке 4 книги, на второй на 1</w:t>
      </w:r>
      <w:r w:rsidR="008E70E5">
        <w:t>6</w:t>
      </w:r>
      <w:r>
        <w:t xml:space="preserve"> больше. Во сколько раз книг на второй полке больше</w:t>
      </w:r>
      <w:r w:rsidR="008E70E5">
        <w:t>,</w:t>
      </w:r>
      <w:r>
        <w:t xml:space="preserve"> чем на первой?</w:t>
      </w:r>
    </w:p>
    <w:p w:rsidR="00D86DC8" w:rsidRPr="00D86DC8" w:rsidRDefault="00D86DC8" w:rsidP="00BF3454">
      <w:pPr>
        <w:pStyle w:val="a"/>
      </w:pPr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72759" w:rsidRDefault="00F72759" w:rsidP="00BF3454">
      <w:r>
        <w:t xml:space="preserve">1)Если на первой полке 4 книги, </w:t>
      </w:r>
      <w:r w:rsidR="008E70E5">
        <w:t xml:space="preserve">а </w:t>
      </w:r>
      <w:r>
        <w:t>на второй на 16 больше, то на второй было 4 + 16 = 20 книг.</w:t>
      </w:r>
    </w:p>
    <w:p w:rsidR="00F72759" w:rsidRDefault="00F72759" w:rsidP="00974EFF">
      <w:r>
        <w:t xml:space="preserve">2)Если на второй полке 20 книг, а на первой </w:t>
      </w:r>
      <w:r w:rsidR="008E70E5">
        <w:t xml:space="preserve"> </w:t>
      </w:r>
      <w:r>
        <w:t>4</w:t>
      </w:r>
      <w:r w:rsidR="008E70E5">
        <w:t xml:space="preserve"> книги</w:t>
      </w:r>
      <w:r>
        <w:t>, то на второй полке</w:t>
      </w:r>
      <w:r w:rsidR="009A3719">
        <w:t xml:space="preserve"> книг </w:t>
      </w:r>
      <w:r>
        <w:t xml:space="preserve"> больше</w:t>
      </w:r>
      <w:r w:rsidR="008E70E5">
        <w:t>,</w:t>
      </w:r>
      <w:r>
        <w:t xml:space="preserve"> чем на первой в 20</w:t>
      </w:r>
      <w:r w:rsidR="008E70E5">
        <w:t xml:space="preserve"> </w:t>
      </w:r>
      <w:r w:rsidR="008E70E5">
        <w:sym w:font="Symbol" w:char="F03A"/>
      </w:r>
      <w:r>
        <w:t xml:space="preserve"> 4 =</w:t>
      </w:r>
      <w:r w:rsidR="008E70E5">
        <w:t xml:space="preserve"> </w:t>
      </w:r>
      <w:r>
        <w:t>5 раз.</w:t>
      </w:r>
    </w:p>
    <w:p w:rsidR="00F72759" w:rsidRDefault="005951D1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9A3719" w:rsidRPr="009A3719">
        <w:t>на второй полке больше</w:t>
      </w:r>
      <w:r w:rsidR="009A3719">
        <w:t xml:space="preserve"> книг</w:t>
      </w:r>
      <w:r w:rsidR="009A3719" w:rsidRPr="009A3719">
        <w:t xml:space="preserve">, чем на первой в 5 </w:t>
      </w:r>
      <w:r w:rsidR="009A3719" w:rsidRPr="009A3719">
        <w:lastRenderedPageBreak/>
        <w:t>раз.</w:t>
      </w:r>
    </w:p>
    <w:p w:rsidR="009A3719" w:rsidRDefault="009A3719" w:rsidP="00BF3454"/>
    <w:p w:rsidR="00247729" w:rsidRDefault="00086300" w:rsidP="00971EFB">
      <w:pPr>
        <w:pStyle w:val="a0"/>
      </w:pPr>
      <w:r>
        <w:t xml:space="preserve"> </w:t>
      </w:r>
      <w:r w:rsidRPr="00974EFF">
        <w:t>(</w:t>
      </w:r>
      <w:r w:rsidR="00974EFF" w:rsidRPr="00974EFF">
        <w:t>1</w:t>
      </w:r>
      <w:r w:rsidRPr="00974EFF">
        <w:t>115)</w:t>
      </w:r>
      <w:r w:rsidR="00247729">
        <w:t xml:space="preserve"> Хозяйка купила 3 кг яблок</w:t>
      </w:r>
      <w:proofErr w:type="gramStart"/>
      <w:r w:rsidR="00247729">
        <w:t xml:space="preserve"> ,</w:t>
      </w:r>
      <w:proofErr w:type="gramEnd"/>
      <w:r w:rsidR="00247729">
        <w:t xml:space="preserve"> а груш на 6 кг больше. Во сколько раз больше купила хозяйка груш</w:t>
      </w:r>
      <w:proofErr w:type="gramStart"/>
      <w:r w:rsidR="00247729">
        <w:t xml:space="preserve"> ,</w:t>
      </w:r>
      <w:proofErr w:type="gramEnd"/>
      <w:r w:rsidR="00247729">
        <w:t xml:space="preserve"> чем яблок?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247729" w:rsidRDefault="00247729" w:rsidP="00BF3454">
      <w:r>
        <w:t>1)Если х</w:t>
      </w:r>
      <w:r w:rsidRPr="00247729">
        <w:t>озяйка купила 3 кг яблок, а груш на 6 кг больше</w:t>
      </w:r>
      <w:r>
        <w:t>, то груш хозяйка купила 3 + 6 = 9 кг.</w:t>
      </w:r>
    </w:p>
    <w:p w:rsidR="00247729" w:rsidRDefault="00247729" w:rsidP="00BF3454">
      <w:r>
        <w:t>2)Если хозяйка купила 9 кг груш, а яблок 3 кг, то груш она купила в 9</w:t>
      </w:r>
      <w:proofErr w:type="gramStart"/>
      <w:r>
        <w:t xml:space="preserve"> :</w:t>
      </w:r>
      <w:proofErr w:type="gramEnd"/>
      <w:r>
        <w:t xml:space="preserve"> 3 = 3 раза больше, чем яблок.</w:t>
      </w:r>
    </w:p>
    <w:p w:rsidR="009A3719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9A3719">
        <w:t>груш хозяйка купила в 3 раза больше, чем яблок.</w:t>
      </w:r>
    </w:p>
    <w:p w:rsidR="005951D1" w:rsidRDefault="005951D1" w:rsidP="00BF3454">
      <w:r w:rsidRPr="00DD33A3">
        <w:t xml:space="preserve"> </w:t>
      </w:r>
    </w:p>
    <w:p w:rsidR="00247729" w:rsidRDefault="00247729" w:rsidP="00971EFB">
      <w:pPr>
        <w:pStyle w:val="a0"/>
      </w:pPr>
      <w:r>
        <w:t xml:space="preserve">В вазе 4 персика, а абрикосов в 2 раза больше. </w:t>
      </w:r>
      <w:proofErr w:type="gramStart"/>
      <w:r>
        <w:t>На сколько</w:t>
      </w:r>
      <w:proofErr w:type="gramEnd"/>
      <w:r>
        <w:t xml:space="preserve"> меньше в вазе персиков, чем абрикосов?</w:t>
      </w:r>
    </w:p>
    <w:p w:rsidR="00247729" w:rsidRDefault="00247729" w:rsidP="00BF3454">
      <w:r>
        <w:t>1)Если в</w:t>
      </w:r>
      <w:r w:rsidRPr="00247729">
        <w:t xml:space="preserve"> вазе 4 персика, а абрикосов в 2 раза больше</w:t>
      </w:r>
      <w:r>
        <w:t>, то а</w:t>
      </w:r>
      <w:r>
        <w:t>б</w:t>
      </w:r>
      <w:r>
        <w:t xml:space="preserve">рикосов в вазе 4 </w:t>
      </w:r>
      <w:r>
        <w:sym w:font="Symbol" w:char="F0B4"/>
      </w:r>
      <w:r>
        <w:t xml:space="preserve"> 2 = 8 штук.</w:t>
      </w:r>
    </w:p>
    <w:p w:rsidR="00247729" w:rsidRDefault="00247729" w:rsidP="00BF3454">
      <w:r>
        <w:t>2)Если в вазе 4 персиков, а абрикосов 8, то персиков мен</w:t>
      </w:r>
      <w:r>
        <w:t>ь</w:t>
      </w:r>
      <w:r>
        <w:t xml:space="preserve">ше, чем абрикосов на 8 –  4  =  4 штуки. </w:t>
      </w:r>
    </w:p>
    <w:p w:rsidR="009A3719" w:rsidRDefault="009A3719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Pr="009A3719">
        <w:t>персиков меньше, чем абрикосов на  4 штуки.</w:t>
      </w:r>
    </w:p>
    <w:p w:rsidR="009A3719" w:rsidRDefault="009A3719" w:rsidP="00BF3454"/>
    <w:p w:rsidR="00247729" w:rsidRDefault="007A5F87" w:rsidP="00971EFB">
      <w:pPr>
        <w:pStyle w:val="a0"/>
        <w:rPr>
          <w:b/>
        </w:rPr>
      </w:pPr>
      <w:r w:rsidRPr="007A5F87">
        <w:rPr>
          <w:b/>
        </w:rPr>
        <w:t>(</w:t>
      </w:r>
      <w:r w:rsidR="00974EFF">
        <w:rPr>
          <w:b/>
        </w:rPr>
        <w:t xml:space="preserve"> </w:t>
      </w:r>
      <w:r w:rsidRPr="007A5F87">
        <w:rPr>
          <w:b/>
        </w:rPr>
        <w:t>1177)</w:t>
      </w:r>
      <w:r>
        <w:rPr>
          <w:b/>
        </w:rPr>
        <w:t xml:space="preserve"> </w:t>
      </w:r>
      <w:r>
        <w:t>В столовой за 5 дней расходуется 180 кг хлеба. На сколько кг больше хлеба расходуется за 5 дней, чем за один?</w:t>
      </w:r>
    </w:p>
    <w:p w:rsidR="00D86DC8" w:rsidRP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7A5F87" w:rsidRDefault="007A5F87" w:rsidP="00BF3454">
      <w:r>
        <w:rPr>
          <w:b/>
        </w:rPr>
        <w:t>1)</w:t>
      </w:r>
      <w:r w:rsidRPr="007A5F87">
        <w:t xml:space="preserve"> </w:t>
      </w:r>
      <w:r>
        <w:t>Если в</w:t>
      </w:r>
      <w:r w:rsidRPr="007A5F87">
        <w:t xml:space="preserve"> столовой за 5 дней расходуется 180 кг хлеба</w:t>
      </w:r>
      <w:r>
        <w:t>, то за один день расходуется 180</w:t>
      </w:r>
      <w:proofErr w:type="gramStart"/>
      <w:r>
        <w:t xml:space="preserve"> :</w:t>
      </w:r>
      <w:proofErr w:type="gramEnd"/>
      <w:r>
        <w:t xml:space="preserve"> 5 = 36 кг. </w:t>
      </w:r>
    </w:p>
    <w:p w:rsidR="007A5F87" w:rsidRDefault="007A5F87" w:rsidP="00BF3454">
      <w:r>
        <w:t xml:space="preserve">2)Если в столовой </w:t>
      </w:r>
      <w:r w:rsidRPr="007A5F87">
        <w:t>за 5 дней расходуется 180 кг хлеба</w:t>
      </w:r>
      <w:r>
        <w:t xml:space="preserve">, а за один день 36 кг, то за 5 дней в столовой расходуется на </w:t>
      </w:r>
      <w:r>
        <w:lastRenderedPageBreak/>
        <w:t>180 – 36 = 144 кг хлеба больше</w:t>
      </w:r>
      <w:r w:rsidR="009A3719">
        <w:t>,</w:t>
      </w:r>
      <w:r>
        <w:t xml:space="preserve"> чем за один день.</w:t>
      </w:r>
    </w:p>
    <w:p w:rsidR="00432D7A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432D7A">
        <w:t>за 5 дней в столовой расходуется на 144 кг хлеба больше, чем за один день.</w:t>
      </w:r>
    </w:p>
    <w:p w:rsidR="007A5F87" w:rsidRPr="007A5F87" w:rsidRDefault="007A5F87" w:rsidP="00BF3454"/>
    <w:p w:rsidR="00C12BEA" w:rsidRPr="00A22170" w:rsidRDefault="00C12BEA" w:rsidP="00A22170">
      <w:pPr>
        <w:pStyle w:val="af2"/>
      </w:pPr>
      <w:r w:rsidRPr="00A22170">
        <w:t>ЗАДАЧИ НА НАХОЖДЕНИЕ СУММЫ ДВУХ ПРОИ</w:t>
      </w:r>
      <w:r w:rsidRPr="00A22170">
        <w:t>З</w:t>
      </w:r>
      <w:r w:rsidRPr="00A22170">
        <w:t>ВЕДЕНИЙ</w:t>
      </w:r>
      <w:r w:rsidR="00432D7A" w:rsidRPr="00A22170">
        <w:t xml:space="preserve"> (</w:t>
      </w:r>
      <w:r w:rsidR="005650D1" w:rsidRPr="00A22170">
        <w:t>1265</w:t>
      </w:r>
      <w:r w:rsidR="0067467A" w:rsidRPr="00A22170">
        <w:t>-1303</w:t>
      </w:r>
      <w:r w:rsidR="00432D7A" w:rsidRPr="00A22170">
        <w:t>)</w:t>
      </w:r>
    </w:p>
    <w:p w:rsidR="00432D7A" w:rsidRDefault="00432D7A" w:rsidP="00BF3454"/>
    <w:p w:rsidR="00B43B24" w:rsidRDefault="007A5F87" w:rsidP="00971EFB">
      <w:pPr>
        <w:pStyle w:val="a0"/>
        <w:rPr>
          <w:b/>
        </w:rPr>
      </w:pPr>
      <w:r>
        <w:rPr>
          <w:b/>
        </w:rPr>
        <w:t>В</w:t>
      </w:r>
      <w:r>
        <w:t xml:space="preserve"> ларьке было 4 ящика с яблоками по 9 кг и 2 ящика с 23 кг персиков. Сколько кг фруктов </w:t>
      </w:r>
      <w:r w:rsidR="00B43B24">
        <w:t>в ларьке?</w:t>
      </w:r>
    </w:p>
    <w:p w:rsidR="00D86DC8" w:rsidRPr="00B43B24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B43B24" w:rsidRDefault="00B43B24" w:rsidP="00BF3454">
      <w:r>
        <w:t>1)Если в</w:t>
      </w:r>
      <w:r w:rsidRPr="00B43B24">
        <w:t xml:space="preserve"> ларьке было 4 ящика с яблоками по 9 кг</w:t>
      </w:r>
      <w:r>
        <w:t xml:space="preserve">, то всего яблок было  9 </w:t>
      </w:r>
      <w:r>
        <w:sym w:font="Symbol" w:char="F0B4"/>
      </w:r>
      <w:r>
        <w:t xml:space="preserve"> 4 = 36 кг.</w:t>
      </w:r>
    </w:p>
    <w:p w:rsidR="00B43B24" w:rsidRDefault="00B43B24" w:rsidP="00BF3454">
      <w:r>
        <w:t xml:space="preserve">2)Если в ларьке было </w:t>
      </w:r>
      <w:r w:rsidRPr="00B43B24">
        <w:t>2 ящика персик</w:t>
      </w:r>
      <w:r>
        <w:t xml:space="preserve">ами по 9 кг, то всего было 23 </w:t>
      </w:r>
      <w:r>
        <w:sym w:font="Symbol" w:char="F0B4"/>
      </w:r>
      <w:r>
        <w:t xml:space="preserve"> 2 = 46 кг</w:t>
      </w:r>
      <w:r w:rsidRPr="00B43B24">
        <w:t xml:space="preserve"> </w:t>
      </w:r>
      <w:r>
        <w:t xml:space="preserve">персиков. </w:t>
      </w:r>
    </w:p>
    <w:p w:rsidR="00B43B24" w:rsidRDefault="00B43B24" w:rsidP="00BF3454">
      <w:r>
        <w:t>3)Если в</w:t>
      </w:r>
      <w:r w:rsidRPr="00B43B24">
        <w:t xml:space="preserve"> ларьке было </w:t>
      </w:r>
      <w:r>
        <w:t>яблок 36 кг, и  46 кг</w:t>
      </w:r>
      <w:r w:rsidRPr="00B43B24">
        <w:t xml:space="preserve"> </w:t>
      </w:r>
      <w:r>
        <w:t>персиков, то всего фруктов было 36 + 46</w:t>
      </w:r>
      <w:r w:rsidR="001661E9">
        <w:t xml:space="preserve"> = </w:t>
      </w:r>
      <w:r>
        <w:t>82 кг.</w:t>
      </w:r>
    </w:p>
    <w:p w:rsidR="005951D1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="003520E3">
        <w:t>всего фруктов было 82 кг</w:t>
      </w:r>
      <w:r w:rsidRPr="00DD33A3">
        <w:rPr>
          <w:szCs w:val="32"/>
        </w:rPr>
        <w:t xml:space="preserve">  </w:t>
      </w:r>
    </w:p>
    <w:p w:rsidR="007A5F87" w:rsidRDefault="007A5F87" w:rsidP="00BF3454">
      <w:r>
        <w:t xml:space="preserve"> </w:t>
      </w:r>
    </w:p>
    <w:p w:rsidR="00461BE5" w:rsidRDefault="0068182D" w:rsidP="00971EFB">
      <w:pPr>
        <w:pStyle w:val="a0"/>
      </w:pPr>
      <w:r w:rsidRPr="0068182D">
        <w:rPr>
          <w:b/>
        </w:rPr>
        <w:t>(</w:t>
      </w:r>
      <w:r w:rsidR="00974EFF">
        <w:rPr>
          <w:b/>
        </w:rPr>
        <w:t xml:space="preserve"> </w:t>
      </w:r>
      <w:r w:rsidRPr="0068182D">
        <w:rPr>
          <w:b/>
        </w:rPr>
        <w:t xml:space="preserve">1279) </w:t>
      </w:r>
      <w:r w:rsidR="005650D1" w:rsidRPr="00F1764C">
        <w:t xml:space="preserve">Аня купила 3 ручки по 4 руб. и 6 тетрадей по </w:t>
      </w:r>
      <w:r w:rsidR="001661E9">
        <w:t>3</w:t>
      </w:r>
      <w:r w:rsidR="005650D1" w:rsidRPr="00F1764C">
        <w:t xml:space="preserve"> руб. Сколько денег заплатила Аня?</w:t>
      </w:r>
    </w:p>
    <w:p w:rsidR="00D86DC8" w:rsidRPr="00F1764C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1764C" w:rsidRPr="00F1764C" w:rsidRDefault="00B90A47" w:rsidP="00A22170">
      <w:r>
        <w:t>1)</w:t>
      </w:r>
      <w:r w:rsidR="00F1764C" w:rsidRPr="00F1764C">
        <w:t>Если Аня купила 3 ручки по 4 руб., то за ручки она запл</w:t>
      </w:r>
      <w:r w:rsidR="00F1764C" w:rsidRPr="00F1764C">
        <w:t>а</w:t>
      </w:r>
      <w:r w:rsidR="00F1764C" w:rsidRPr="00F1764C">
        <w:t xml:space="preserve">тила 3 </w:t>
      </w:r>
      <w:r w:rsidR="00F1764C" w:rsidRPr="00F1764C">
        <w:sym w:font="Symbol" w:char="F0B4"/>
      </w:r>
      <w:r w:rsidR="00F1764C" w:rsidRPr="00F1764C">
        <w:t xml:space="preserve"> 4 = 12 руб.</w:t>
      </w:r>
    </w:p>
    <w:p w:rsidR="00F1764C" w:rsidRDefault="00B90A47" w:rsidP="00BF3454">
      <w:r>
        <w:t>2)</w:t>
      </w:r>
      <w:r w:rsidR="00F1764C" w:rsidRPr="00F1764C">
        <w:t xml:space="preserve">Если Аня купила </w:t>
      </w:r>
      <w:r w:rsidR="00F1764C">
        <w:t>6</w:t>
      </w:r>
      <w:r w:rsidR="00F1764C" w:rsidRPr="00F1764C">
        <w:t xml:space="preserve"> </w:t>
      </w:r>
      <w:r w:rsidR="00F1764C">
        <w:t xml:space="preserve">тетрадей по </w:t>
      </w:r>
      <w:r w:rsidR="001661E9">
        <w:t>3</w:t>
      </w:r>
      <w:r w:rsidR="00F1764C" w:rsidRPr="00F1764C">
        <w:t xml:space="preserve"> руб., то за </w:t>
      </w:r>
      <w:r w:rsidR="00F1764C">
        <w:t xml:space="preserve">тетради она заплатила 6 </w:t>
      </w:r>
      <w:r w:rsidR="00F1764C">
        <w:sym w:font="Symbol" w:char="F0B4"/>
      </w:r>
      <w:r w:rsidR="00F1764C" w:rsidRPr="00F1764C">
        <w:t xml:space="preserve"> </w:t>
      </w:r>
      <w:r w:rsidR="001661E9">
        <w:t>3</w:t>
      </w:r>
      <w:r w:rsidR="00F1764C" w:rsidRPr="00F1764C">
        <w:t xml:space="preserve"> = </w:t>
      </w:r>
      <w:r w:rsidR="001661E9">
        <w:t>18</w:t>
      </w:r>
      <w:r w:rsidR="00F1764C" w:rsidRPr="00F1764C">
        <w:t xml:space="preserve"> руб.</w:t>
      </w:r>
    </w:p>
    <w:p w:rsidR="00F1764C" w:rsidRPr="00F1764C" w:rsidRDefault="00B90A47" w:rsidP="00BF3454">
      <w:r>
        <w:t>3)</w:t>
      </w:r>
      <w:r w:rsidR="00F1764C" w:rsidRPr="00F1764C">
        <w:t>Если Аня за ручки 12 руб.</w:t>
      </w:r>
      <w:r w:rsidR="00F1764C">
        <w:t xml:space="preserve">, а </w:t>
      </w:r>
      <w:r w:rsidR="00F1764C" w:rsidRPr="00F1764C">
        <w:t xml:space="preserve">за тетради она заплатила </w:t>
      </w:r>
      <w:r w:rsidR="001661E9">
        <w:t>18</w:t>
      </w:r>
      <w:r w:rsidR="00F1764C" w:rsidRPr="00F1764C">
        <w:t>руб.</w:t>
      </w:r>
      <w:r w:rsidR="00F1764C">
        <w:t xml:space="preserve">, то за всю покупку заплатила  12 </w:t>
      </w:r>
      <w:r w:rsidR="00A66DE5">
        <w:t xml:space="preserve"> </w:t>
      </w:r>
      <w:r w:rsidR="00F1764C">
        <w:t>+</w:t>
      </w:r>
      <w:r w:rsidR="00A66DE5">
        <w:t xml:space="preserve"> </w:t>
      </w:r>
      <w:r w:rsidR="001661E9">
        <w:t>18</w:t>
      </w:r>
      <w:r w:rsidR="00F1764C">
        <w:t xml:space="preserve">= </w:t>
      </w:r>
      <w:r w:rsidR="001661E9">
        <w:t>30</w:t>
      </w:r>
      <w:r w:rsidR="00F1764C">
        <w:t xml:space="preserve"> руб.</w:t>
      </w:r>
    </w:p>
    <w:p w:rsidR="003520E3" w:rsidRPr="00F1764C" w:rsidRDefault="005951D1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520E3">
        <w:t>за всю покупку заплатила  30 руб.</w:t>
      </w:r>
    </w:p>
    <w:p w:rsidR="00F1764C" w:rsidRPr="00A22170" w:rsidRDefault="00F1764C" w:rsidP="00BF3454">
      <w:pPr>
        <w:rPr>
          <w:b/>
          <w:noProof/>
        </w:rPr>
      </w:pPr>
    </w:p>
    <w:p w:rsidR="0067467A" w:rsidRDefault="0067467A" w:rsidP="00BF3454">
      <w:pPr>
        <w:rPr>
          <w:b/>
        </w:rPr>
      </w:pPr>
      <w:r w:rsidRPr="00A22170">
        <w:rPr>
          <w:b/>
        </w:rPr>
        <w:t>ЗАДАЧИ НА НАХОЖДЕНИЕ НЕИЗВЕСТНОГО СЛ</w:t>
      </w:r>
      <w:r w:rsidRPr="00A22170">
        <w:rPr>
          <w:b/>
        </w:rPr>
        <w:t>А</w:t>
      </w:r>
      <w:r w:rsidRPr="00A22170">
        <w:rPr>
          <w:b/>
        </w:rPr>
        <w:t>ГАЕМОГО</w:t>
      </w:r>
      <w:r w:rsidR="00A22170" w:rsidRPr="00A22170">
        <w:rPr>
          <w:b/>
        </w:rPr>
        <w:t xml:space="preserve"> (</w:t>
      </w:r>
      <w:r w:rsidRPr="00A22170">
        <w:rPr>
          <w:b/>
        </w:rPr>
        <w:t>1304</w:t>
      </w:r>
      <w:r w:rsidR="00EF5570" w:rsidRPr="00A22170">
        <w:rPr>
          <w:b/>
        </w:rPr>
        <w:t>-1339</w:t>
      </w:r>
      <w:r w:rsidR="00A22170" w:rsidRPr="00A22170">
        <w:rPr>
          <w:b/>
        </w:rPr>
        <w:t>)</w:t>
      </w:r>
    </w:p>
    <w:p w:rsidR="00A22170" w:rsidRPr="00A22170" w:rsidRDefault="00A22170" w:rsidP="00BF3454">
      <w:pPr>
        <w:rPr>
          <w:b/>
        </w:rPr>
      </w:pPr>
    </w:p>
    <w:p w:rsidR="0067467A" w:rsidRDefault="0068182D" w:rsidP="00971EFB">
      <w:pPr>
        <w:pStyle w:val="a0"/>
      </w:pPr>
      <w:r w:rsidRPr="0068182D">
        <w:rPr>
          <w:b/>
        </w:rPr>
        <w:t>(</w:t>
      </w:r>
      <w:r w:rsidR="00974EFF">
        <w:rPr>
          <w:b/>
        </w:rPr>
        <w:t xml:space="preserve"> </w:t>
      </w:r>
      <w:r w:rsidRPr="0068182D">
        <w:rPr>
          <w:b/>
        </w:rPr>
        <w:t>1304)</w:t>
      </w:r>
      <w:r>
        <w:t xml:space="preserve"> </w:t>
      </w:r>
      <w:r w:rsidR="0067467A" w:rsidRPr="0067467A">
        <w:t>Купили 3 белых гвоздики по 4 руб</w:t>
      </w:r>
      <w:r w:rsidR="008856C7">
        <w:t>лей</w:t>
      </w:r>
      <w:r w:rsidR="00B92116">
        <w:t xml:space="preserve"> </w:t>
      </w:r>
      <w:r w:rsidR="0067467A" w:rsidRPr="0067467A">
        <w:t xml:space="preserve"> и 5 кра</w:t>
      </w:r>
      <w:r w:rsidR="0067467A" w:rsidRPr="0067467A">
        <w:t>с</w:t>
      </w:r>
      <w:r w:rsidR="0067467A" w:rsidRPr="0067467A">
        <w:t>ных гвоздик. З</w:t>
      </w:r>
      <w:r w:rsidR="0067467A">
        <w:t>а</w:t>
      </w:r>
      <w:r w:rsidR="0067467A" w:rsidRPr="0067467A">
        <w:t xml:space="preserve"> все заплатили 37 рублей. Сколько стоила 1 красная</w:t>
      </w:r>
      <w:r w:rsidR="0067467A">
        <w:t xml:space="preserve"> </w:t>
      </w:r>
      <w:r w:rsidR="0067467A" w:rsidRPr="0067467A">
        <w:t>гвоздика.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67467A" w:rsidRPr="00EA1E10" w:rsidRDefault="00EA1E10" w:rsidP="00BF3454">
      <w:r>
        <w:t>1)</w:t>
      </w:r>
      <w:r w:rsidR="0067467A" w:rsidRPr="00EA1E10">
        <w:t>Если купили 3 белых гвоздики по 4 руб</w:t>
      </w:r>
      <w:r w:rsidR="00A66DE5">
        <w:t>ля</w:t>
      </w:r>
      <w:r w:rsidR="00B92116" w:rsidRPr="00EA1E10">
        <w:t xml:space="preserve">, </w:t>
      </w:r>
      <w:r w:rsidR="0067467A" w:rsidRPr="00EA1E10">
        <w:t xml:space="preserve"> то за белые гвоздики заплатили 3 </w:t>
      </w:r>
      <w:r w:rsidR="0067467A" w:rsidRPr="00EA1E10">
        <w:sym w:font="Symbol" w:char="F0B4"/>
      </w:r>
      <w:r w:rsidR="0067467A" w:rsidRPr="00EA1E10">
        <w:t xml:space="preserve"> 4 = 12 руб</w:t>
      </w:r>
      <w:r w:rsidR="00A66DE5">
        <w:t>лей</w:t>
      </w:r>
      <w:r w:rsidR="0067467A" w:rsidRPr="00EA1E10">
        <w:t>.</w:t>
      </w:r>
    </w:p>
    <w:p w:rsidR="0067467A" w:rsidRPr="00EA1E10" w:rsidRDefault="00EA1E10" w:rsidP="00BF3454">
      <w:r>
        <w:t>2)</w:t>
      </w:r>
      <w:r w:rsidR="0067467A" w:rsidRPr="00EA1E10">
        <w:t xml:space="preserve">Если  за всю покупку заплатили 37 </w:t>
      </w:r>
      <w:proofErr w:type="spellStart"/>
      <w:r w:rsidR="0067467A" w:rsidRPr="00EA1E10">
        <w:t>руб</w:t>
      </w:r>
      <w:proofErr w:type="spellEnd"/>
      <w:r w:rsidR="0067467A" w:rsidRPr="00EA1E10">
        <w:t>, а за все белые гвоздики заплатили 12 руб</w:t>
      </w:r>
      <w:r w:rsidR="00A66DE5">
        <w:t>лей</w:t>
      </w:r>
      <w:r w:rsidR="0067467A" w:rsidRPr="00EA1E10">
        <w:t>, то</w:t>
      </w:r>
      <w:r w:rsidR="0059676D" w:rsidRPr="00EA1E10">
        <w:t xml:space="preserve"> </w:t>
      </w:r>
      <w:r w:rsidR="00B2104D" w:rsidRPr="00EA1E10">
        <w:t xml:space="preserve">за красные заплатили 37 </w:t>
      </w:r>
      <w:r w:rsidR="00B92116" w:rsidRPr="00EA1E10">
        <w:t>–</w:t>
      </w:r>
      <w:r w:rsidR="00B2104D" w:rsidRPr="00EA1E10">
        <w:t xml:space="preserve"> 12 = </w:t>
      </w:r>
      <w:r w:rsidR="0067467A" w:rsidRPr="00EA1E10">
        <w:t>25 руб.</w:t>
      </w:r>
    </w:p>
    <w:p w:rsidR="00B2104D" w:rsidRDefault="00EA1E10" w:rsidP="00BF3454">
      <w:r>
        <w:t>3)</w:t>
      </w:r>
      <w:r w:rsidR="00B2104D" w:rsidRPr="00EA1E10">
        <w:t xml:space="preserve">Если за 5  красных гвоздик заплатили 25 рублей, то одна красная гвоздика стоила 25 </w:t>
      </w:r>
      <w:r w:rsidR="00B92116" w:rsidRPr="00EA1E10">
        <w:sym w:font="Symbol" w:char="F03A"/>
      </w:r>
      <w:r w:rsidR="00B2104D" w:rsidRPr="00EA1E10">
        <w:t xml:space="preserve"> 5 </w:t>
      </w:r>
      <w:r w:rsidR="00B92116" w:rsidRPr="00EA1E10">
        <w:t>= 5 руб</w:t>
      </w:r>
      <w:r w:rsidR="00B2104D" w:rsidRPr="00EA1E10">
        <w:t>.</w:t>
      </w:r>
    </w:p>
    <w:p w:rsidR="004E64C0" w:rsidRPr="00EA1E10" w:rsidRDefault="004E64C0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3520E3" w:rsidRPr="00EA1E10">
        <w:t>одна красная гвоздика стоила 5 руб.</w:t>
      </w:r>
    </w:p>
    <w:p w:rsidR="00E53FCE" w:rsidRPr="00E53FCE" w:rsidRDefault="00E53FCE" w:rsidP="00E53FCE">
      <w:pPr>
        <w:pStyle w:val="a0"/>
        <w:rPr>
          <w:b/>
        </w:rPr>
      </w:pPr>
      <w:r w:rsidRPr="00E53FCE">
        <w:rPr>
          <w:b/>
        </w:rPr>
        <w:t>(1312)</w:t>
      </w:r>
      <w:r>
        <w:rPr>
          <w:b/>
        </w:rPr>
        <w:t xml:space="preserve"> </w:t>
      </w:r>
      <w:r w:rsidRPr="00E53FCE">
        <w:t xml:space="preserve">Для ремонта купили 5 банок белой краски по 3 кг </w:t>
      </w:r>
      <w:r>
        <w:t>в</w:t>
      </w:r>
      <w:r w:rsidRPr="00E53FCE">
        <w:t xml:space="preserve"> банке и несколько банок коричневой краски </w:t>
      </w:r>
      <w:r>
        <w:t>по 4 кг. Всего купили 27 кг краски. Сколько банок коричневой краски купили?</w:t>
      </w:r>
    </w:p>
    <w:p w:rsidR="00E53FCE" w:rsidRDefault="00E53FCE" w:rsidP="00E53FCE">
      <w:pPr>
        <w:pStyle w:val="a0"/>
        <w:numPr>
          <w:ilvl w:val="0"/>
          <w:numId w:val="0"/>
        </w:numPr>
      </w:pPr>
      <w:r>
        <w:t>1)Если д</w:t>
      </w:r>
      <w:r w:rsidRPr="00E53FCE">
        <w:t xml:space="preserve">ля ремонта купили 5 банок белой краски по 3 кг </w:t>
      </w:r>
      <w:r>
        <w:t>в</w:t>
      </w:r>
      <w:r w:rsidRPr="00E53FCE">
        <w:t xml:space="preserve"> банке</w:t>
      </w:r>
      <w:r>
        <w:t xml:space="preserve">, то белой краски купили 5 </w:t>
      </w:r>
      <w:r>
        <w:rPr>
          <w:rFonts w:ascii="Mathcad UniMath" w:hAnsi="Mathcad UniMath"/>
        </w:rPr>
        <w:t>×</w:t>
      </w:r>
      <w:r>
        <w:t xml:space="preserve"> 3 = 15 кг. </w:t>
      </w:r>
    </w:p>
    <w:p w:rsidR="00E53FCE" w:rsidRDefault="00E53FCE" w:rsidP="00E53FCE">
      <w:pPr>
        <w:pStyle w:val="a0"/>
        <w:numPr>
          <w:ilvl w:val="0"/>
          <w:numId w:val="0"/>
        </w:numPr>
      </w:pPr>
      <w:r>
        <w:t>2)Если купили всего 27 кг краски, а белой купили 15 кг</w:t>
      </w:r>
      <w:proofErr w:type="gramStart"/>
      <w:r>
        <w:t xml:space="preserve"> ,</w:t>
      </w:r>
      <w:proofErr w:type="gramEnd"/>
      <w:r>
        <w:t xml:space="preserve"> то коричневой купили 27 – 15 = 12 кг.</w:t>
      </w:r>
    </w:p>
    <w:p w:rsidR="00E53FCE" w:rsidRDefault="00E53FCE" w:rsidP="00E53FCE">
      <w:pPr>
        <w:pStyle w:val="a0"/>
        <w:numPr>
          <w:ilvl w:val="0"/>
          <w:numId w:val="0"/>
        </w:numPr>
      </w:pPr>
      <w:r>
        <w:t>3)Если купили 12 кг коричневой краски, а в каждой банке было по 4 кг, то было куплено 12</w:t>
      </w:r>
      <w:proofErr w:type="gramStart"/>
      <w:r>
        <w:t xml:space="preserve"> :</w:t>
      </w:r>
      <w:proofErr w:type="gramEnd"/>
      <w:r>
        <w:t xml:space="preserve"> 4 = 3 банки коричневой краски</w:t>
      </w:r>
    </w:p>
    <w:p w:rsidR="00E53FCE" w:rsidRDefault="00E53FCE" w:rsidP="00E53FCE">
      <w:pPr>
        <w:pStyle w:val="a0"/>
        <w:numPr>
          <w:ilvl w:val="0"/>
          <w:numId w:val="0"/>
        </w:numPr>
      </w:pPr>
      <w:r>
        <w:t>О т в е т</w:t>
      </w:r>
      <w:proofErr w:type="gramStart"/>
      <w:r>
        <w:t xml:space="preserve"> :</w:t>
      </w:r>
      <w:proofErr w:type="gramEnd"/>
      <w:r>
        <w:t xml:space="preserve"> было куплено 3 банки коричневой краски</w:t>
      </w:r>
    </w:p>
    <w:p w:rsidR="00E53FCE" w:rsidRDefault="00E53FCE" w:rsidP="00E53FCE">
      <w:pPr>
        <w:pStyle w:val="a0"/>
        <w:numPr>
          <w:ilvl w:val="0"/>
          <w:numId w:val="0"/>
        </w:numPr>
      </w:pPr>
    </w:p>
    <w:p w:rsidR="007A584D" w:rsidRDefault="007A584D" w:rsidP="00E53FCE">
      <w:pPr>
        <w:pStyle w:val="a0"/>
        <w:numPr>
          <w:ilvl w:val="0"/>
          <w:numId w:val="0"/>
        </w:numPr>
      </w:pPr>
    </w:p>
    <w:p w:rsidR="00461BE5" w:rsidRDefault="00461BE5" w:rsidP="00A22170">
      <w:pPr>
        <w:pStyle w:val="af2"/>
      </w:pPr>
      <w:r w:rsidRPr="00A22170">
        <w:lastRenderedPageBreak/>
        <w:t>СОСТАВНЫЕ ЗАДАЧИ НА ДЕЛЕНИЕ СУММЫ НА ЧИСЛО И ЧИСЛА НА СУММУ</w:t>
      </w:r>
      <w:r w:rsidR="003520E3" w:rsidRPr="00A22170">
        <w:t xml:space="preserve">  (</w:t>
      </w:r>
      <w:r w:rsidRPr="00A22170">
        <w:t>1340</w:t>
      </w:r>
      <w:r w:rsidR="00EF5570" w:rsidRPr="00A22170">
        <w:t>-</w:t>
      </w:r>
      <w:r w:rsidR="006F5667" w:rsidRPr="00A22170">
        <w:t>1373</w:t>
      </w:r>
      <w:r w:rsidR="003520E3" w:rsidRPr="00A22170">
        <w:t>)</w:t>
      </w:r>
    </w:p>
    <w:p w:rsidR="00A22170" w:rsidRPr="00A22170" w:rsidRDefault="00A22170" w:rsidP="00A22170">
      <w:pPr>
        <w:pStyle w:val="af2"/>
      </w:pPr>
    </w:p>
    <w:p w:rsidR="00461BE5" w:rsidRDefault="00EF5570" w:rsidP="00971EFB">
      <w:pPr>
        <w:pStyle w:val="a0"/>
      </w:pPr>
      <w:r w:rsidRPr="00EF5570">
        <w:t>В зоопарке в каждой клетке сидело по 3 синих и 2 з</w:t>
      </w:r>
      <w:r w:rsidRPr="00EF5570">
        <w:t>е</w:t>
      </w:r>
      <w:r w:rsidRPr="00EF5570">
        <w:t>лёных попугая. Вс</w:t>
      </w:r>
      <w:r>
        <w:t>е</w:t>
      </w:r>
      <w:r w:rsidRPr="00EF5570">
        <w:t>г</w:t>
      </w:r>
      <w:r>
        <w:t>о</w:t>
      </w:r>
      <w:r w:rsidRPr="00EF5570">
        <w:t xml:space="preserve"> в этих клетках было 40 попугаев. Сколько было клеток?</w:t>
      </w:r>
    </w:p>
    <w:p w:rsidR="00D86DC8" w:rsidRPr="00EF5570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EF5570" w:rsidRPr="00EF5570" w:rsidRDefault="00EA1E10" w:rsidP="00BF3454">
      <w:r>
        <w:t>1)</w:t>
      </w:r>
      <w:r w:rsidR="00EF5570" w:rsidRPr="00EF5570">
        <w:t>Если в зоопарке в каждой клетке сидело по 3 синих и 2 зелёных попугая, то в каждой клетке сидело по 3 + 2 = 5 п</w:t>
      </w:r>
      <w:r w:rsidR="00EF5570" w:rsidRPr="00EF5570">
        <w:t>о</w:t>
      </w:r>
      <w:r w:rsidR="00EF5570" w:rsidRPr="00EF5570">
        <w:t>пугаев.</w:t>
      </w:r>
    </w:p>
    <w:p w:rsidR="00EF5570" w:rsidRDefault="00EA1E10" w:rsidP="00BF3454">
      <w:r>
        <w:t>2)</w:t>
      </w:r>
      <w:r w:rsidR="00EF5570">
        <w:t xml:space="preserve">Если всего </w:t>
      </w:r>
      <w:r w:rsidR="00EF5570" w:rsidRPr="00EF5570">
        <w:t>в этих клетках было 40 попугаев</w:t>
      </w:r>
      <w:r w:rsidR="00EF5570">
        <w:t>, а в каждой клетке по 5 попугаев, то всего было 40</w:t>
      </w:r>
      <w:proofErr w:type="gramStart"/>
      <w:r w:rsidR="00EF5570">
        <w:t xml:space="preserve"> :</w:t>
      </w:r>
      <w:proofErr w:type="gramEnd"/>
      <w:r w:rsidR="00EF5570">
        <w:t xml:space="preserve"> 5 = 8 клеток.</w:t>
      </w:r>
    </w:p>
    <w:p w:rsidR="00B92116" w:rsidRDefault="004E64C0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="003520E3">
        <w:t>всего было 8 клеток.</w:t>
      </w:r>
      <w:r w:rsidRPr="00DD33A3">
        <w:rPr>
          <w:szCs w:val="32"/>
        </w:rPr>
        <w:t xml:space="preserve">  </w:t>
      </w:r>
    </w:p>
    <w:p w:rsidR="00461BE5" w:rsidRDefault="00C97727" w:rsidP="00971EFB">
      <w:pPr>
        <w:pStyle w:val="a0"/>
      </w:pPr>
      <w:r>
        <w:rPr>
          <w:b/>
        </w:rPr>
        <w:t>(</w:t>
      </w:r>
      <w:r w:rsidR="00E05A8F">
        <w:rPr>
          <w:b/>
        </w:rPr>
        <w:t>13</w:t>
      </w:r>
      <w:r w:rsidR="00B90A47">
        <w:rPr>
          <w:b/>
        </w:rPr>
        <w:t>54</w:t>
      </w:r>
      <w:r>
        <w:rPr>
          <w:b/>
        </w:rPr>
        <w:t>)</w:t>
      </w:r>
      <w:r w:rsidR="00B90A47">
        <w:rPr>
          <w:b/>
        </w:rPr>
        <w:t xml:space="preserve"> </w:t>
      </w:r>
      <w:r w:rsidR="00B90A47" w:rsidRPr="00B90A47">
        <w:t>С одной грядки сняли</w:t>
      </w:r>
      <w:r w:rsidR="00B90A47">
        <w:t xml:space="preserve"> 18 кг моркови, а с другой 54 кг. Всю морковь разложили в корзины по 8 кг в каждую. Сколько </w:t>
      </w:r>
      <w:r w:rsidR="0059676D">
        <w:t>потребовалось</w:t>
      </w:r>
      <w:r w:rsidR="00B90A47">
        <w:t xml:space="preserve"> корзин?</w:t>
      </w:r>
    </w:p>
    <w:p w:rsidR="00D86DC8" w:rsidRPr="00B90A47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B90A47" w:rsidRDefault="00EA1E10" w:rsidP="00BF3454">
      <w:r>
        <w:t>1)</w:t>
      </w:r>
      <w:r w:rsidR="00B90A47">
        <w:t xml:space="preserve">Если с </w:t>
      </w:r>
      <w:r w:rsidR="00B90A47" w:rsidRPr="00B90A47">
        <w:t xml:space="preserve"> одной грядки сняли</w:t>
      </w:r>
      <w:r w:rsidR="00B90A47">
        <w:t xml:space="preserve"> 18 кг моркови, а с другой 54 кг, то всего собрали 18 +54 = 72 кг моркови. </w:t>
      </w:r>
    </w:p>
    <w:p w:rsidR="00B90A47" w:rsidRPr="00B90A47" w:rsidRDefault="00EA1E10" w:rsidP="00BF3454">
      <w:r>
        <w:t>2)</w:t>
      </w:r>
      <w:r w:rsidR="00B90A47" w:rsidRPr="00B90A47">
        <w:t>Если сего собрали 72 кг моркови  и всю морковь разлож</w:t>
      </w:r>
      <w:r w:rsidR="00B90A47" w:rsidRPr="00B90A47">
        <w:t>и</w:t>
      </w:r>
      <w:r w:rsidR="00B90A47" w:rsidRPr="00B90A47">
        <w:t>ли в корзины по 8 кг в каждую, то потребовалось 72</w:t>
      </w:r>
      <w:proofErr w:type="gramStart"/>
      <w:r w:rsidR="00B90A47" w:rsidRPr="00B90A47">
        <w:t xml:space="preserve"> :</w:t>
      </w:r>
      <w:proofErr w:type="gramEnd"/>
      <w:r w:rsidR="00B90A47" w:rsidRPr="00B90A47">
        <w:t xml:space="preserve"> 8 = 9 корзин. </w:t>
      </w:r>
    </w:p>
    <w:p w:rsidR="003520E3" w:rsidRPr="00B90A47" w:rsidRDefault="004E64C0" w:rsidP="00BF3454">
      <w:r w:rsidRPr="00B52447">
        <w:rPr>
          <w:bCs/>
          <w:szCs w:val="32"/>
        </w:rPr>
        <w:t>О т в е т:</w:t>
      </w:r>
      <w:r w:rsidR="003520E3" w:rsidRPr="003520E3">
        <w:t xml:space="preserve"> </w:t>
      </w:r>
      <w:r w:rsidR="003520E3">
        <w:t xml:space="preserve">потребовалось </w:t>
      </w:r>
      <w:r w:rsidR="003520E3" w:rsidRPr="00B90A47">
        <w:t xml:space="preserve">9 корзин. </w:t>
      </w:r>
    </w:p>
    <w:p w:rsidR="004E64C0" w:rsidRDefault="004E64C0" w:rsidP="00BF3454">
      <w:r w:rsidRPr="00B52447">
        <w:rPr>
          <w:bCs/>
        </w:rPr>
        <w:t xml:space="preserve"> </w:t>
      </w:r>
      <w:r w:rsidRPr="00DD33A3">
        <w:t xml:space="preserve">  </w:t>
      </w:r>
    </w:p>
    <w:p w:rsidR="00AA7F6B" w:rsidRDefault="00461BE5" w:rsidP="00A22170">
      <w:pPr>
        <w:pStyle w:val="af2"/>
      </w:pPr>
      <w:r w:rsidRPr="00A22170">
        <w:t>ЗАДАЧ НА ЦЕНУ КОЛИЧЕСТВО СТОИМОСТЬ</w:t>
      </w:r>
    </w:p>
    <w:p w:rsidR="00461BE5" w:rsidRDefault="00EA1E10" w:rsidP="00A22170">
      <w:pPr>
        <w:pStyle w:val="af2"/>
      </w:pPr>
      <w:r w:rsidRPr="00A22170">
        <w:t>(</w:t>
      </w:r>
      <w:r w:rsidR="00461BE5" w:rsidRPr="00A22170">
        <w:t>1374</w:t>
      </w:r>
      <w:r w:rsidR="00216918" w:rsidRPr="00A22170">
        <w:t>-</w:t>
      </w:r>
      <w:r w:rsidR="00B90A47" w:rsidRPr="00A22170">
        <w:t>1439</w:t>
      </w:r>
      <w:r w:rsidRPr="00A22170">
        <w:t>)</w:t>
      </w:r>
    </w:p>
    <w:p w:rsidR="00A22170" w:rsidRPr="00A22170" w:rsidRDefault="00A22170" w:rsidP="00A22170">
      <w:pPr>
        <w:pStyle w:val="af2"/>
      </w:pPr>
    </w:p>
    <w:p w:rsidR="00461BE5" w:rsidRDefault="00216918" w:rsidP="00971EFB">
      <w:pPr>
        <w:pStyle w:val="a0"/>
      </w:pPr>
      <w:r w:rsidRPr="00216918">
        <w:t>Книга стоит 50 рублей</w:t>
      </w:r>
      <w:r>
        <w:t xml:space="preserve">. </w:t>
      </w:r>
      <w:r w:rsidRPr="00216918">
        <w:t xml:space="preserve"> Сколько стоят 6 таких книг?</w:t>
      </w:r>
    </w:p>
    <w:p w:rsidR="00D86DC8" w:rsidRDefault="00D86DC8" w:rsidP="00BF3454">
      <w:proofErr w:type="gramStart"/>
      <w:r w:rsidRPr="00D86DC8">
        <w:lastRenderedPageBreak/>
        <w:t>Р</w:t>
      </w:r>
      <w:proofErr w:type="gramEnd"/>
      <w:r w:rsidRPr="00D86DC8">
        <w:t xml:space="preserve"> е ш е н и е .</w:t>
      </w:r>
    </w:p>
    <w:p w:rsidR="00216918" w:rsidRDefault="001C398B" w:rsidP="00BF3454">
      <w:r>
        <w:t>1)</w:t>
      </w:r>
      <w:r w:rsidR="00216918">
        <w:t>Если к</w:t>
      </w:r>
      <w:r w:rsidR="00216918" w:rsidRPr="00216918">
        <w:t>нига стоит 50 рублей</w:t>
      </w:r>
      <w:r w:rsidR="00216918">
        <w:t xml:space="preserve">, </w:t>
      </w:r>
      <w:r w:rsidR="004B0247">
        <w:t>и куплено 6 книг</w:t>
      </w:r>
      <w:r w:rsidR="0059676D">
        <w:t>,</w:t>
      </w:r>
      <w:r w:rsidR="004B0247">
        <w:t xml:space="preserve"> </w:t>
      </w:r>
      <w:r w:rsidR="00216918">
        <w:t xml:space="preserve">то </w:t>
      </w:r>
      <w:r w:rsidR="004B0247">
        <w:t>вся п</w:t>
      </w:r>
      <w:r w:rsidR="004B0247">
        <w:t>о</w:t>
      </w:r>
      <w:r w:rsidR="004B0247">
        <w:t xml:space="preserve">купка стоит </w:t>
      </w:r>
      <w:r w:rsidR="00216918">
        <w:t xml:space="preserve"> 50 </w:t>
      </w:r>
      <w:r w:rsidR="00216918">
        <w:sym w:font="Symbol" w:char="F0B4"/>
      </w:r>
      <w:r w:rsidR="00216918">
        <w:t xml:space="preserve"> 6 =300 рублей</w:t>
      </w:r>
      <w:r w:rsidR="003520E3">
        <w:t>.</w:t>
      </w:r>
    </w:p>
    <w:p w:rsidR="003520E3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3520E3">
        <w:t>вся покупка стоит  300 рублей.</w:t>
      </w:r>
    </w:p>
    <w:p w:rsidR="00EA1E10" w:rsidRDefault="004E64C0" w:rsidP="00BF3454">
      <w:r w:rsidRPr="00DD33A3">
        <w:t xml:space="preserve"> </w:t>
      </w:r>
    </w:p>
    <w:p w:rsidR="00EA1E10" w:rsidRDefault="00C97727" w:rsidP="00971EFB">
      <w:pPr>
        <w:pStyle w:val="a0"/>
        <w:rPr>
          <w:b/>
        </w:rPr>
      </w:pPr>
      <w:r w:rsidRPr="00C97727">
        <w:rPr>
          <w:b/>
        </w:rPr>
        <w:t>(</w:t>
      </w:r>
      <w:r w:rsidR="00EA1E10" w:rsidRPr="00C97727">
        <w:rPr>
          <w:b/>
        </w:rPr>
        <w:t>1376</w:t>
      </w:r>
      <w:r w:rsidRPr="00C97727">
        <w:rPr>
          <w:b/>
        </w:rPr>
        <w:t>)</w:t>
      </w:r>
      <w:r>
        <w:rPr>
          <w:b/>
        </w:rPr>
        <w:t xml:space="preserve"> </w:t>
      </w:r>
      <w:r w:rsidR="00EA1E10">
        <w:t>6 ручек стоит 18 руб</w:t>
      </w:r>
      <w:proofErr w:type="gramStart"/>
      <w:r w:rsidR="00EA1E10">
        <w:t xml:space="preserve">.. </w:t>
      </w:r>
      <w:proofErr w:type="gramEnd"/>
      <w:r w:rsidR="00EA1E10">
        <w:t>Сколько стоит 1 ручка.</w:t>
      </w:r>
    </w:p>
    <w:p w:rsidR="00D86DC8" w:rsidRPr="00C97727" w:rsidRDefault="00D86DC8" w:rsidP="00BF3454">
      <w:pPr>
        <w:rPr>
          <w:b/>
        </w:rPr>
      </w:pPr>
      <w:proofErr w:type="gramStart"/>
      <w:r w:rsidRPr="00D86DC8">
        <w:t>Р</w:t>
      </w:r>
      <w:proofErr w:type="gramEnd"/>
      <w:r w:rsidRPr="00D86DC8">
        <w:t xml:space="preserve"> е ш е н и е</w:t>
      </w:r>
      <w:r w:rsidRPr="00D86DC8">
        <w:rPr>
          <w:b/>
        </w:rPr>
        <w:t xml:space="preserve"> .</w:t>
      </w:r>
    </w:p>
    <w:p w:rsidR="00EA1E10" w:rsidRDefault="00EA1E10" w:rsidP="00BF3454">
      <w:r>
        <w:t>1)</w:t>
      </w:r>
      <w:r w:rsidRPr="00EA1E10">
        <w:t xml:space="preserve"> </w:t>
      </w:r>
      <w:r>
        <w:t xml:space="preserve">Если 6 ручек стоит 18 </w:t>
      </w:r>
      <w:proofErr w:type="spellStart"/>
      <w:r>
        <w:t>руб</w:t>
      </w:r>
      <w:proofErr w:type="spellEnd"/>
      <w:r>
        <w:t xml:space="preserve">, то одна ручка стоит  </w:t>
      </w:r>
      <w:r w:rsidR="00A66DE5">
        <w:t>1</w:t>
      </w:r>
      <w:r>
        <w:t xml:space="preserve">8: 6 =3 руб. </w:t>
      </w:r>
    </w:p>
    <w:p w:rsidR="003520E3" w:rsidRDefault="004E64C0" w:rsidP="00BF3454">
      <w:r w:rsidRPr="00B52447">
        <w:rPr>
          <w:bCs/>
          <w:szCs w:val="32"/>
        </w:rPr>
        <w:t>О т в е т:</w:t>
      </w:r>
      <w:r w:rsidRPr="00DD33A3">
        <w:rPr>
          <w:szCs w:val="32"/>
        </w:rPr>
        <w:t xml:space="preserve"> </w:t>
      </w:r>
      <w:r w:rsidR="003520E3">
        <w:t xml:space="preserve">одна ручка стоит  3 руб. </w:t>
      </w:r>
    </w:p>
    <w:p w:rsidR="00C97727" w:rsidRPr="00015AFE" w:rsidRDefault="00C97727" w:rsidP="00BF3454"/>
    <w:p w:rsidR="002A6954" w:rsidRPr="00A22170" w:rsidRDefault="00461BE5" w:rsidP="00A22170">
      <w:pPr>
        <w:pStyle w:val="af2"/>
      </w:pPr>
      <w:proofErr w:type="gramStart"/>
      <w:r w:rsidRPr="00A22170">
        <w:t>СОСТАВНЫЕ</w:t>
      </w:r>
      <w:proofErr w:type="gramEnd"/>
      <w:r w:rsidRPr="00A22170">
        <w:t xml:space="preserve"> ЗАДАЧ НА ЦЕНУ КОЛИЧЕСТВО СТ</w:t>
      </w:r>
      <w:r w:rsidRPr="00A22170">
        <w:t>О</w:t>
      </w:r>
      <w:r w:rsidRPr="00A22170">
        <w:t>ИМОСТЬ</w:t>
      </w:r>
      <w:r w:rsidR="003520E3" w:rsidRPr="00A22170">
        <w:t xml:space="preserve"> (</w:t>
      </w:r>
      <w:r w:rsidR="002A6954" w:rsidRPr="00A22170">
        <w:t>1460-1512</w:t>
      </w:r>
      <w:r w:rsidR="003520E3" w:rsidRPr="00A22170">
        <w:t>)</w:t>
      </w:r>
    </w:p>
    <w:p w:rsidR="00974EFF" w:rsidRDefault="00974EFF" w:rsidP="00BF3454"/>
    <w:p w:rsidR="00B92116" w:rsidRDefault="00B92116" w:rsidP="00971EFB">
      <w:pPr>
        <w:pStyle w:val="a0"/>
      </w:pPr>
      <w:r w:rsidRPr="00B92116">
        <w:t>Купили 3 книги по 30 руб</w:t>
      </w:r>
      <w:r w:rsidR="00EA1E10">
        <w:t>.</w:t>
      </w:r>
      <w:r w:rsidRPr="00B92116">
        <w:t xml:space="preserve"> и 2 альбома по 60 руб. Сколько стоила вся покупка?</w:t>
      </w:r>
    </w:p>
    <w:p w:rsidR="00D86DC8" w:rsidRPr="00B92116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B92116" w:rsidRDefault="00B92116" w:rsidP="00BF3454">
      <w:r w:rsidRPr="00B92116">
        <w:t xml:space="preserve">1)Если </w:t>
      </w:r>
      <w:r>
        <w:t>к</w:t>
      </w:r>
      <w:r w:rsidRPr="00B92116">
        <w:t xml:space="preserve">упили 3 книги по 30 </w:t>
      </w:r>
      <w:proofErr w:type="spellStart"/>
      <w:r w:rsidRPr="00B92116">
        <w:t>руб</w:t>
      </w:r>
      <w:proofErr w:type="spellEnd"/>
      <w:r>
        <w:t xml:space="preserve">, то за книги заплатили     3 </w:t>
      </w:r>
      <w:r>
        <w:sym w:font="Symbol" w:char="F0B4"/>
      </w:r>
      <w:r>
        <w:t xml:space="preserve"> 30 =90 руб.</w:t>
      </w:r>
    </w:p>
    <w:p w:rsidR="00B92116" w:rsidRDefault="00B92116" w:rsidP="00BF3454">
      <w:r>
        <w:t xml:space="preserve">2)Если купили </w:t>
      </w:r>
      <w:r w:rsidRPr="00B92116">
        <w:t xml:space="preserve">2 альбома по 60 </w:t>
      </w:r>
      <w:proofErr w:type="spellStart"/>
      <w:r w:rsidRPr="00B92116">
        <w:t>руб</w:t>
      </w:r>
      <w:proofErr w:type="spellEnd"/>
      <w:r>
        <w:t>, то за альбомы заплат</w:t>
      </w:r>
      <w:r>
        <w:t>и</w:t>
      </w:r>
      <w:r>
        <w:t xml:space="preserve">ли  60 </w:t>
      </w:r>
      <w:r>
        <w:sym w:font="Symbol" w:char="F0B4"/>
      </w:r>
      <w:r>
        <w:t xml:space="preserve"> 2 =120 руб.</w:t>
      </w:r>
    </w:p>
    <w:p w:rsidR="00B92116" w:rsidRDefault="00B92116" w:rsidP="00BF3454">
      <w:r>
        <w:t xml:space="preserve">3)Если за книги заплатили 90 </w:t>
      </w:r>
      <w:proofErr w:type="spellStart"/>
      <w:r>
        <w:t>руб</w:t>
      </w:r>
      <w:proofErr w:type="spellEnd"/>
      <w:r>
        <w:t xml:space="preserve">, а за </w:t>
      </w:r>
      <w:proofErr w:type="spellStart"/>
      <w:r>
        <w:t>вльбомы</w:t>
      </w:r>
      <w:proofErr w:type="spellEnd"/>
      <w:r>
        <w:t xml:space="preserve"> 120 </w:t>
      </w:r>
      <w:proofErr w:type="spellStart"/>
      <w:r>
        <w:t>руб</w:t>
      </w:r>
      <w:proofErr w:type="spellEnd"/>
      <w:r>
        <w:t>, то вся покупка стоила 90 + 120 = 210 руб.</w:t>
      </w:r>
    </w:p>
    <w:p w:rsidR="00B92116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520E3">
        <w:t>вся покупка стоила 210 руб.</w:t>
      </w:r>
    </w:p>
    <w:p w:rsidR="004E64C0" w:rsidRDefault="004E64C0" w:rsidP="00BF3454"/>
    <w:p w:rsidR="00B92116" w:rsidRDefault="00C97727" w:rsidP="00971EFB">
      <w:pPr>
        <w:pStyle w:val="a0"/>
      </w:pPr>
      <w:r>
        <w:rPr>
          <w:b/>
        </w:rPr>
        <w:t>(</w:t>
      </w:r>
      <w:r w:rsidR="00B92116" w:rsidRPr="001A1617">
        <w:rPr>
          <w:b/>
        </w:rPr>
        <w:t>1462</w:t>
      </w:r>
      <w:r>
        <w:t>)</w:t>
      </w:r>
      <w:r w:rsidR="00B92116">
        <w:t xml:space="preserve"> У Серёжи 6 </w:t>
      </w:r>
      <w:proofErr w:type="spellStart"/>
      <w:r w:rsidR="00B92116">
        <w:t>руб</w:t>
      </w:r>
      <w:proofErr w:type="spellEnd"/>
      <w:r w:rsidR="00B92116">
        <w:t>, а у Вани 4 руб. Булочка стоит 2 руб. Сколько булочек они могут купить?</w:t>
      </w:r>
    </w:p>
    <w:p w:rsidR="00D86DC8" w:rsidRDefault="00D86DC8" w:rsidP="00BF3454">
      <w:proofErr w:type="gramStart"/>
      <w:r w:rsidRPr="00D86DC8">
        <w:lastRenderedPageBreak/>
        <w:t>Р</w:t>
      </w:r>
      <w:proofErr w:type="gramEnd"/>
      <w:r w:rsidRPr="00D86DC8">
        <w:t xml:space="preserve"> е ш е н и е .</w:t>
      </w:r>
    </w:p>
    <w:p w:rsidR="00B92116" w:rsidRDefault="00B92116" w:rsidP="00BF3454">
      <w:r>
        <w:t xml:space="preserve">1)Если  у Серёжи 6 </w:t>
      </w:r>
      <w:proofErr w:type="spellStart"/>
      <w:r>
        <w:t>руб</w:t>
      </w:r>
      <w:proofErr w:type="spellEnd"/>
      <w:r>
        <w:t xml:space="preserve">, а у Вани 4 </w:t>
      </w:r>
      <w:proofErr w:type="spellStart"/>
      <w:r>
        <w:t>руб</w:t>
      </w:r>
      <w:proofErr w:type="spellEnd"/>
      <w:r>
        <w:t xml:space="preserve">, то всего у них 10 </w:t>
      </w:r>
      <w:proofErr w:type="spellStart"/>
      <w:r>
        <w:t>руб</w:t>
      </w:r>
      <w:proofErr w:type="spellEnd"/>
    </w:p>
    <w:p w:rsidR="00B92116" w:rsidRPr="00B92116" w:rsidRDefault="00B92116" w:rsidP="00BF3454">
      <w:r>
        <w:t>2)</w:t>
      </w:r>
      <w:r w:rsidRPr="00B92116">
        <w:t xml:space="preserve"> </w:t>
      </w:r>
      <w:r w:rsidR="00A66DE5">
        <w:t xml:space="preserve">Если всего денег 10 </w:t>
      </w:r>
      <w:proofErr w:type="spellStart"/>
      <w:r w:rsidR="00A66DE5">
        <w:t>руб</w:t>
      </w:r>
      <w:proofErr w:type="spellEnd"/>
      <w:r w:rsidR="00A66DE5">
        <w:t>, а б</w:t>
      </w:r>
      <w:r w:rsidRPr="00B92116">
        <w:t xml:space="preserve">улочка стоит 2 </w:t>
      </w:r>
      <w:proofErr w:type="spellStart"/>
      <w:r w:rsidRPr="00B92116">
        <w:t>руб</w:t>
      </w:r>
      <w:proofErr w:type="spellEnd"/>
      <w:r>
        <w:t>, то на них можно купить 10</w:t>
      </w:r>
      <w:proofErr w:type="gramStart"/>
      <w:r>
        <w:t xml:space="preserve"> :</w:t>
      </w:r>
      <w:proofErr w:type="gramEnd"/>
      <w:r>
        <w:t xml:space="preserve"> 2 = 5 булочек. </w:t>
      </w:r>
    </w:p>
    <w:p w:rsidR="00974EFF" w:rsidRDefault="004E64C0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520E3">
        <w:t>на деньги  можно купить 5 булочек.</w:t>
      </w:r>
    </w:p>
    <w:p w:rsidR="003520E3" w:rsidRDefault="003520E3" w:rsidP="00BF3454">
      <w:pPr>
        <w:rPr>
          <w:b/>
        </w:rPr>
      </w:pPr>
    </w:p>
    <w:p w:rsidR="00461BE5" w:rsidRPr="00A22170" w:rsidRDefault="00461BE5" w:rsidP="00A22170">
      <w:pPr>
        <w:pStyle w:val="af2"/>
      </w:pPr>
      <w:r w:rsidRPr="00A22170">
        <w:t>ЗАДАЧИ НА НАХОЖДЕНИЕ ДОЛИ ОТ ЧИСЛА И ЧИСЛА ПО ЗАДАННОЙ ДОЛИ</w:t>
      </w:r>
      <w:r w:rsidR="003520E3" w:rsidRPr="00A22170">
        <w:t xml:space="preserve"> </w:t>
      </w:r>
      <w:proofErr w:type="gramStart"/>
      <w:r w:rsidR="003520E3" w:rsidRPr="00A22170">
        <w:t>(</w:t>
      </w:r>
      <w:r w:rsidR="00974EFF" w:rsidRPr="00A22170">
        <w:t xml:space="preserve"> </w:t>
      </w:r>
      <w:proofErr w:type="gramEnd"/>
      <w:r w:rsidRPr="00A22170">
        <w:t>1746</w:t>
      </w:r>
      <w:r w:rsidR="002A6954" w:rsidRPr="00A22170">
        <w:t>-1789</w:t>
      </w:r>
      <w:r w:rsidR="003520E3" w:rsidRPr="00A22170">
        <w:t>)</w:t>
      </w:r>
    </w:p>
    <w:p w:rsidR="00D86DC8" w:rsidRDefault="003520E3" w:rsidP="00971EFB">
      <w:pPr>
        <w:pStyle w:val="a0"/>
      </w:pPr>
      <w:r>
        <w:rPr>
          <w:b/>
        </w:rPr>
        <w:t>(</w:t>
      </w:r>
      <w:r w:rsidR="00675425">
        <w:rPr>
          <w:b/>
        </w:rPr>
        <w:t>1</w:t>
      </w:r>
      <w:r>
        <w:rPr>
          <w:b/>
        </w:rPr>
        <w:t>4</w:t>
      </w:r>
      <w:r w:rsidR="00675425">
        <w:rPr>
          <w:b/>
        </w:rPr>
        <w:t>46</w:t>
      </w:r>
      <w:r>
        <w:t>)</w:t>
      </w:r>
      <w:r w:rsidR="00675425">
        <w:t xml:space="preserve">. </w:t>
      </w:r>
      <w:r w:rsidR="00675425" w:rsidRPr="00675425">
        <w:t>Масса дыни 8 кг. Скол</w:t>
      </w:r>
      <w:r w:rsidR="0059676D">
        <w:t>ь</w:t>
      </w:r>
      <w:r w:rsidR="00675425" w:rsidRPr="00675425">
        <w:t>ко кг в 1/2  дыни.</w:t>
      </w:r>
    </w:p>
    <w:p w:rsidR="00461BE5" w:rsidRPr="00675425" w:rsidRDefault="00D86DC8" w:rsidP="00BF3454">
      <w:proofErr w:type="gramStart"/>
      <w:r w:rsidRPr="00D86DC8">
        <w:t>Р</w:t>
      </w:r>
      <w:proofErr w:type="gramEnd"/>
      <w:r w:rsidRPr="00D86DC8">
        <w:t xml:space="preserve"> е ш е н и е . </w:t>
      </w:r>
      <w:r w:rsidR="00675425" w:rsidRPr="00675425">
        <w:t xml:space="preserve"> </w:t>
      </w:r>
    </w:p>
    <w:p w:rsidR="00675425" w:rsidRPr="0059676D" w:rsidRDefault="00A66DE5" w:rsidP="00BF3454">
      <w:r>
        <w:t>1)</w:t>
      </w:r>
      <w:r w:rsidR="00675425" w:rsidRPr="0059676D">
        <w:t>Если масса дыни 8 кг</w:t>
      </w:r>
      <w:r w:rsidR="00CE0408" w:rsidRPr="0059676D">
        <w:t xml:space="preserve"> и требуется най</w:t>
      </w:r>
      <w:r w:rsidR="000E6394" w:rsidRPr="0059676D">
        <w:t>т</w:t>
      </w:r>
      <w:r w:rsidR="00CE0408" w:rsidRPr="0059676D">
        <w:t xml:space="preserve">и  1/2  часть, то </w:t>
      </w:r>
      <w:r w:rsidR="00675425" w:rsidRPr="0059676D">
        <w:t xml:space="preserve"> </w:t>
      </w:r>
      <w:r w:rsidR="00CE0408" w:rsidRPr="0059676D">
        <w:t xml:space="preserve"> это </w:t>
      </w:r>
      <w:r w:rsidR="00675425" w:rsidRPr="0059676D">
        <w:t xml:space="preserve">будет </w:t>
      </w:r>
      <w:r w:rsidR="00CE0408" w:rsidRPr="0059676D">
        <w:t xml:space="preserve">8 </w:t>
      </w:r>
      <w:r w:rsidR="00CE0408" w:rsidRPr="0059676D">
        <w:sym w:font="Symbol" w:char="F03A"/>
      </w:r>
      <w:r w:rsidR="00CE0408" w:rsidRPr="0059676D">
        <w:t xml:space="preserve"> 2 =4</w:t>
      </w:r>
      <w:r w:rsidR="00675425" w:rsidRPr="0059676D">
        <w:t xml:space="preserve"> кг. </w:t>
      </w:r>
    </w:p>
    <w:p w:rsidR="003520E3" w:rsidRPr="0059676D" w:rsidRDefault="004E64C0" w:rsidP="00BF3454">
      <w:r w:rsidRPr="00B52447">
        <w:rPr>
          <w:bCs/>
        </w:rPr>
        <w:t>О т в е т:</w:t>
      </w:r>
      <w:r w:rsidRPr="00B52447">
        <w:rPr>
          <w:b/>
          <w:bCs/>
        </w:rPr>
        <w:t xml:space="preserve"> </w:t>
      </w:r>
      <w:r w:rsidRPr="00DD33A3">
        <w:t xml:space="preserve">  </w:t>
      </w:r>
      <w:r w:rsidR="003520E3">
        <w:t xml:space="preserve">½ часть дыни </w:t>
      </w:r>
      <w:r w:rsidR="003520E3" w:rsidRPr="0059676D">
        <w:t xml:space="preserve">будет </w:t>
      </w:r>
      <w:r w:rsidR="003520E3">
        <w:t xml:space="preserve">весить </w:t>
      </w:r>
      <w:r w:rsidR="003520E3" w:rsidRPr="0059676D">
        <w:t xml:space="preserve">4 кг. </w:t>
      </w:r>
    </w:p>
    <w:p w:rsidR="00675425" w:rsidRDefault="00675425" w:rsidP="00BF3454"/>
    <w:p w:rsidR="004E64C0" w:rsidRPr="0059676D" w:rsidRDefault="004E64C0" w:rsidP="00BF3454"/>
    <w:p w:rsidR="002A6954" w:rsidRPr="0059676D" w:rsidRDefault="00C97727" w:rsidP="00971EFB">
      <w:pPr>
        <w:pStyle w:val="a0"/>
        <w:rPr>
          <w:b/>
        </w:rPr>
      </w:pPr>
      <w:r>
        <w:rPr>
          <w:b/>
        </w:rPr>
        <w:t>(</w:t>
      </w:r>
      <w:r w:rsidR="00675425" w:rsidRPr="0059676D">
        <w:rPr>
          <w:b/>
        </w:rPr>
        <w:t>1748</w:t>
      </w:r>
      <w:r>
        <w:rPr>
          <w:b/>
        </w:rPr>
        <w:t>)</w:t>
      </w:r>
      <w:r w:rsidR="00675425" w:rsidRPr="0059676D">
        <w:rPr>
          <w:b/>
        </w:rPr>
        <w:t xml:space="preserve"> </w:t>
      </w:r>
      <w:r w:rsidR="00675425" w:rsidRPr="0059676D">
        <w:t xml:space="preserve">Один литр подсолнечного масла весит 920 г. Сколько весит 1/4  литра </w:t>
      </w:r>
      <w:r w:rsidR="0059676D" w:rsidRPr="0059676D">
        <w:t>подсолнечного</w:t>
      </w:r>
      <w:r w:rsidR="00675425" w:rsidRPr="0059676D">
        <w:t xml:space="preserve"> масла?</w:t>
      </w:r>
    </w:p>
    <w:p w:rsidR="00374DCD" w:rsidRPr="0059676D" w:rsidRDefault="00A66DE5" w:rsidP="00BF3454">
      <w:pPr>
        <w:rPr>
          <w:b/>
        </w:rPr>
      </w:pPr>
      <w:r>
        <w:t>1)</w:t>
      </w:r>
      <w:r w:rsidR="00374DCD" w:rsidRPr="0059676D">
        <w:t>Если</w:t>
      </w:r>
      <w:r w:rsidR="00374DCD" w:rsidRPr="0059676D">
        <w:rPr>
          <w:b/>
        </w:rPr>
        <w:t xml:space="preserve"> </w:t>
      </w:r>
      <w:r w:rsidR="00374DCD" w:rsidRPr="0059676D">
        <w:t>один литр подсолнечного масла весит 920 г.,</w:t>
      </w:r>
      <w:r w:rsidR="00CE0408" w:rsidRPr="0059676D">
        <w:t xml:space="preserve"> и тр</w:t>
      </w:r>
      <w:r w:rsidR="00CE0408" w:rsidRPr="0059676D">
        <w:t>е</w:t>
      </w:r>
      <w:r w:rsidR="00CE0408" w:rsidRPr="0059676D">
        <w:t xml:space="preserve">буется </w:t>
      </w:r>
      <w:r w:rsidR="0059676D" w:rsidRPr="0059676D">
        <w:t>найти</w:t>
      </w:r>
      <w:r w:rsidR="00CE0408" w:rsidRPr="0059676D">
        <w:t xml:space="preserve">  </w:t>
      </w:r>
      <w:r w:rsidR="00374DCD" w:rsidRPr="0059676D">
        <w:t xml:space="preserve">  1/4  </w:t>
      </w:r>
      <w:r w:rsidR="00CE0408" w:rsidRPr="0059676D">
        <w:t xml:space="preserve">то это будет </w:t>
      </w:r>
      <w:r w:rsidR="00374DCD" w:rsidRPr="0059676D">
        <w:t>весить 920</w:t>
      </w:r>
      <w:proofErr w:type="gramStart"/>
      <w:r w:rsidR="00374DCD" w:rsidRPr="0059676D">
        <w:t xml:space="preserve"> :</w:t>
      </w:r>
      <w:proofErr w:type="gramEnd"/>
      <w:r w:rsidR="000E6394" w:rsidRPr="0059676D">
        <w:t xml:space="preserve"> </w:t>
      </w:r>
      <w:r w:rsidR="00374DCD" w:rsidRPr="0059676D">
        <w:t>4 =</w:t>
      </w:r>
      <w:r w:rsidR="000E6394" w:rsidRPr="0059676D">
        <w:t xml:space="preserve"> </w:t>
      </w:r>
      <w:r w:rsidR="00374DCD" w:rsidRPr="0059676D">
        <w:t>230 г.</w:t>
      </w:r>
    </w:p>
    <w:p w:rsidR="002A6954" w:rsidRDefault="004E64C0" w:rsidP="00BF3454">
      <w:pPr>
        <w:rPr>
          <w:b/>
        </w:rPr>
      </w:pPr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520E3" w:rsidRPr="0059676D">
        <w:t xml:space="preserve">1/4  </w:t>
      </w:r>
      <w:r w:rsidR="003520E3">
        <w:t xml:space="preserve">литра </w:t>
      </w:r>
      <w:r w:rsidR="003520E3" w:rsidRPr="0059676D">
        <w:t>будет весить 230 г.</w:t>
      </w:r>
    </w:p>
    <w:p w:rsidR="007905C9" w:rsidRPr="0059676D" w:rsidRDefault="007905C9" w:rsidP="00BF3454"/>
    <w:p w:rsidR="00C12BEA" w:rsidRPr="00974EFF" w:rsidRDefault="00461BE5" w:rsidP="00A22170">
      <w:pPr>
        <w:pStyle w:val="3"/>
        <w:jc w:val="center"/>
      </w:pPr>
      <w:r w:rsidRPr="00974EFF">
        <w:t>4 КЛАСС</w:t>
      </w:r>
    </w:p>
    <w:p w:rsidR="007905C9" w:rsidRPr="00485F93" w:rsidRDefault="007905C9" w:rsidP="00BF3454"/>
    <w:p w:rsidR="00461BE5" w:rsidRDefault="00461BE5" w:rsidP="00A22170">
      <w:pPr>
        <w:pStyle w:val="af2"/>
      </w:pPr>
      <w:r w:rsidRPr="00A22170">
        <w:t>ЗАДАЧИ НА ДВИЖЕНИЕ</w:t>
      </w:r>
      <w:r w:rsidR="003520E3" w:rsidRPr="00A22170">
        <w:t xml:space="preserve">  </w:t>
      </w:r>
      <w:proofErr w:type="gramStart"/>
      <w:r w:rsidR="003520E3" w:rsidRPr="00A22170">
        <w:t>(</w:t>
      </w:r>
      <w:r w:rsidR="00974EFF" w:rsidRPr="00A22170">
        <w:t xml:space="preserve"> </w:t>
      </w:r>
      <w:proofErr w:type="gramEnd"/>
      <w:r w:rsidR="00BC71B4" w:rsidRPr="00A22170">
        <w:t>1789-1821</w:t>
      </w:r>
      <w:r w:rsidR="003520E3" w:rsidRPr="00A22170">
        <w:t>)</w:t>
      </w:r>
    </w:p>
    <w:p w:rsidR="00A22170" w:rsidRPr="00A22170" w:rsidRDefault="00A22170" w:rsidP="00BF3454">
      <w:pPr>
        <w:rPr>
          <w:b/>
        </w:rPr>
      </w:pPr>
    </w:p>
    <w:p w:rsidR="00D67E10" w:rsidRDefault="00C97727" w:rsidP="00971EFB">
      <w:pPr>
        <w:pStyle w:val="a0"/>
      </w:pPr>
      <w:r>
        <w:rPr>
          <w:b/>
        </w:rPr>
        <w:t>(</w:t>
      </w:r>
      <w:r w:rsidR="00BC71B4">
        <w:rPr>
          <w:b/>
        </w:rPr>
        <w:t>1789</w:t>
      </w:r>
      <w:r>
        <w:rPr>
          <w:b/>
        </w:rPr>
        <w:t>)</w:t>
      </w:r>
      <w:r w:rsidR="00BC71B4">
        <w:rPr>
          <w:b/>
        </w:rPr>
        <w:t xml:space="preserve">. </w:t>
      </w:r>
      <w:r w:rsidR="00D67E10" w:rsidRPr="00D4080F">
        <w:t xml:space="preserve">Лыжник прошёл дистанцию 24 км за три часа. С какой скоростью он шёл? </w:t>
      </w:r>
    </w:p>
    <w:p w:rsidR="00D86DC8" w:rsidRPr="00D4080F" w:rsidRDefault="00D86DC8" w:rsidP="00BF3454">
      <w:proofErr w:type="gramStart"/>
      <w:r w:rsidRPr="00D86DC8">
        <w:lastRenderedPageBreak/>
        <w:t>Р</w:t>
      </w:r>
      <w:proofErr w:type="gramEnd"/>
      <w:r w:rsidRPr="00D86DC8">
        <w:t xml:space="preserve"> е ш е н и е .</w:t>
      </w:r>
    </w:p>
    <w:p w:rsidR="00D67E10" w:rsidRPr="0059676D" w:rsidRDefault="00D67E10" w:rsidP="00BF3454">
      <w:r w:rsidRPr="0059676D">
        <w:t>Если</w:t>
      </w:r>
      <w:r w:rsidRPr="0059676D">
        <w:rPr>
          <w:b/>
        </w:rPr>
        <w:t xml:space="preserve"> </w:t>
      </w:r>
      <w:r w:rsidRPr="0059676D">
        <w:t>лыжник прошёл дистанцию 24 км</w:t>
      </w:r>
      <w:r w:rsidR="000E6394" w:rsidRPr="0059676D">
        <w:t xml:space="preserve">, а время в пути </w:t>
      </w:r>
      <w:r w:rsidRPr="0059676D">
        <w:t>три часа, то его скорость была равна 24</w:t>
      </w:r>
      <w:proofErr w:type="gramStart"/>
      <w:r w:rsidRPr="0059676D">
        <w:t xml:space="preserve"> :</w:t>
      </w:r>
      <w:proofErr w:type="gramEnd"/>
      <w:r w:rsidRPr="0059676D">
        <w:t xml:space="preserve"> 3 =</w:t>
      </w:r>
      <w:r w:rsidR="009F171E" w:rsidRPr="0059676D">
        <w:t xml:space="preserve"> </w:t>
      </w:r>
      <w:r w:rsidRPr="0059676D">
        <w:t xml:space="preserve">8 км/час. </w:t>
      </w:r>
    </w:p>
    <w:p w:rsidR="003C125F" w:rsidRPr="0059676D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="003C125F" w:rsidRPr="0059676D">
        <w:t xml:space="preserve">скорость </w:t>
      </w:r>
      <w:r w:rsidR="003C125F">
        <w:t xml:space="preserve">лыжника </w:t>
      </w:r>
      <w:r w:rsidR="003C125F" w:rsidRPr="0059676D">
        <w:t xml:space="preserve">равна 8 км/час. </w:t>
      </w:r>
    </w:p>
    <w:p w:rsidR="004E64C0" w:rsidRPr="0059676D" w:rsidRDefault="004E64C0" w:rsidP="00BF3454">
      <w:r w:rsidRPr="00DD33A3">
        <w:t xml:space="preserve"> </w:t>
      </w:r>
    </w:p>
    <w:p w:rsidR="001656B5" w:rsidRDefault="00C97727" w:rsidP="00971EFB">
      <w:pPr>
        <w:pStyle w:val="a0"/>
      </w:pPr>
      <w:r>
        <w:rPr>
          <w:b/>
        </w:rPr>
        <w:t>(1790)</w:t>
      </w:r>
      <w:r w:rsidR="001656B5" w:rsidRPr="0059676D">
        <w:rPr>
          <w:b/>
        </w:rPr>
        <w:t xml:space="preserve"> </w:t>
      </w:r>
      <w:r w:rsidR="001656B5" w:rsidRPr="0059676D">
        <w:t>Мотоциклист ехал 4 часа со скоростью 80 км/ч. Какое расстояние он проехал?</w:t>
      </w:r>
    </w:p>
    <w:p w:rsidR="00D86DC8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D67E10" w:rsidRPr="0059676D" w:rsidRDefault="00A66DE5" w:rsidP="00BF3454">
      <w:r>
        <w:t>1)</w:t>
      </w:r>
      <w:r w:rsidR="00D67E10" w:rsidRPr="0059676D">
        <w:t>Если мотоциклист ехал 4 часа</w:t>
      </w:r>
      <w:r w:rsidR="000E6394" w:rsidRPr="0059676D">
        <w:t>, а его скорость</w:t>
      </w:r>
      <w:r w:rsidR="00D67E10" w:rsidRPr="0059676D">
        <w:t xml:space="preserve"> 80 км/ч, то расстояние, которое он проехал равно 80</w:t>
      </w:r>
      <w:r w:rsidR="004D15EE" w:rsidRPr="0059676D">
        <w:t xml:space="preserve"> </w:t>
      </w:r>
      <w:r w:rsidR="004D15EE" w:rsidRPr="0059676D">
        <w:sym w:font="Symbol" w:char="F0B4"/>
      </w:r>
      <w:r w:rsidR="004D15EE" w:rsidRPr="0059676D">
        <w:t xml:space="preserve"> </w:t>
      </w:r>
      <w:r w:rsidR="00D67E10" w:rsidRPr="0059676D">
        <w:t>4</w:t>
      </w:r>
      <w:r w:rsidR="004D15EE" w:rsidRPr="0059676D">
        <w:t xml:space="preserve"> </w:t>
      </w:r>
      <w:r w:rsidR="00D67E10" w:rsidRPr="0059676D">
        <w:t>=</w:t>
      </w:r>
      <w:r w:rsidR="004D15EE" w:rsidRPr="0059676D">
        <w:t xml:space="preserve"> </w:t>
      </w:r>
      <w:r w:rsidR="00D67E10" w:rsidRPr="0059676D">
        <w:t>320 км.</w:t>
      </w:r>
    </w:p>
    <w:p w:rsidR="003C125F" w:rsidRPr="0059676D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C125F">
        <w:t xml:space="preserve">мотоциклист </w:t>
      </w:r>
      <w:r w:rsidR="003C125F" w:rsidRPr="0059676D">
        <w:t xml:space="preserve"> проехал </w:t>
      </w:r>
      <w:r w:rsidR="003C125F">
        <w:t xml:space="preserve">расстояние </w:t>
      </w:r>
      <w:r w:rsidR="003C125F" w:rsidRPr="0059676D">
        <w:t>320 км.</w:t>
      </w:r>
    </w:p>
    <w:p w:rsidR="00F7384F" w:rsidRDefault="00F7384F" w:rsidP="00BF3454"/>
    <w:p w:rsidR="00166DD7" w:rsidRDefault="00C97727" w:rsidP="00971EFB">
      <w:pPr>
        <w:pStyle w:val="a0"/>
      </w:pPr>
      <w:r>
        <w:rPr>
          <w:b/>
        </w:rPr>
        <w:t>(</w:t>
      </w:r>
      <w:r w:rsidR="00166DD7" w:rsidRPr="0059676D">
        <w:rPr>
          <w:b/>
        </w:rPr>
        <w:t>1791</w:t>
      </w:r>
      <w:r>
        <w:rPr>
          <w:b/>
        </w:rPr>
        <w:t>)</w:t>
      </w:r>
      <w:r w:rsidR="00166DD7" w:rsidRPr="0059676D">
        <w:t xml:space="preserve"> Лодка проплыла 28 км со скоростью 7 км/ч. К</w:t>
      </w:r>
      <w:r w:rsidR="00166DD7" w:rsidRPr="0059676D">
        <w:t>а</w:t>
      </w:r>
      <w:r w:rsidR="00166DD7" w:rsidRPr="0059676D">
        <w:t>кое время она была в пути?</w:t>
      </w:r>
    </w:p>
    <w:p w:rsidR="00D86DC8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4D15EE" w:rsidRPr="0059676D" w:rsidRDefault="00A66DE5" w:rsidP="00BF3454">
      <w:r>
        <w:rPr>
          <w:b/>
        </w:rPr>
        <w:t>1)</w:t>
      </w:r>
      <w:r w:rsidR="009F171E" w:rsidRPr="0059676D">
        <w:rPr>
          <w:b/>
        </w:rPr>
        <w:t>Если</w:t>
      </w:r>
      <w:r w:rsidR="009F171E" w:rsidRPr="0059676D">
        <w:t xml:space="preserve"> лодка проплыла 28 км</w:t>
      </w:r>
      <w:r w:rsidR="000E6394" w:rsidRPr="0059676D">
        <w:t>, а скорость</w:t>
      </w:r>
      <w:r w:rsidR="009F171E" w:rsidRPr="0059676D">
        <w:t xml:space="preserve"> 7 км/ч, то в пути она была 28</w:t>
      </w:r>
      <w:proofErr w:type="gramStart"/>
      <w:r w:rsidR="009F171E" w:rsidRPr="0059676D">
        <w:t xml:space="preserve"> :</w:t>
      </w:r>
      <w:proofErr w:type="gramEnd"/>
      <w:r w:rsidR="009F171E" w:rsidRPr="0059676D">
        <w:t xml:space="preserve"> 7 = 4 часа.</w:t>
      </w:r>
    </w:p>
    <w:p w:rsidR="003C125F" w:rsidRPr="0059676D" w:rsidRDefault="003C125F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>
        <w:t xml:space="preserve">лодка </w:t>
      </w:r>
      <w:r w:rsidRPr="0059676D">
        <w:t xml:space="preserve"> была </w:t>
      </w:r>
      <w:r>
        <w:t xml:space="preserve"> в пути  </w:t>
      </w:r>
      <w:r w:rsidRPr="0059676D">
        <w:t>4 часа.</w:t>
      </w:r>
    </w:p>
    <w:p w:rsidR="003C125F" w:rsidRPr="0059676D" w:rsidRDefault="003C125F" w:rsidP="00BF3454"/>
    <w:p w:rsidR="00D41862" w:rsidRDefault="00C97727" w:rsidP="00971EFB">
      <w:pPr>
        <w:pStyle w:val="a0"/>
      </w:pPr>
      <w:r>
        <w:rPr>
          <w:b/>
        </w:rPr>
        <w:t>(</w:t>
      </w:r>
      <w:r w:rsidR="00D41862" w:rsidRPr="0059676D">
        <w:rPr>
          <w:b/>
        </w:rPr>
        <w:t>1797</w:t>
      </w:r>
      <w:r>
        <w:rPr>
          <w:b/>
        </w:rPr>
        <w:t>)</w:t>
      </w:r>
      <w:r w:rsidR="00D41862" w:rsidRPr="0059676D">
        <w:t xml:space="preserve"> Гепард пробежал 6000 м за 4 минуты. С какой скоростью он бежал?</w:t>
      </w:r>
    </w:p>
    <w:p w:rsidR="00D86DC8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5A5118" w:rsidRDefault="00A66DE5" w:rsidP="00BF3454">
      <w:r w:rsidRPr="00A66DE5">
        <w:t>1)</w:t>
      </w:r>
      <w:r w:rsidR="002616B0" w:rsidRPr="00A66DE5">
        <w:t>Если</w:t>
      </w:r>
      <w:r w:rsidR="002616B0" w:rsidRPr="0059676D">
        <w:t xml:space="preserve"> гепард пробежал 6000 м за 4 минуты, то он бежал со скоростью 6000</w:t>
      </w:r>
      <w:proofErr w:type="gramStart"/>
      <w:r w:rsidR="002616B0" w:rsidRPr="0059676D">
        <w:t xml:space="preserve"> :</w:t>
      </w:r>
      <w:proofErr w:type="gramEnd"/>
      <w:r w:rsidR="002616B0" w:rsidRPr="0059676D">
        <w:t xml:space="preserve"> 4 = 1500 км/ч.</w:t>
      </w:r>
    </w:p>
    <w:p w:rsidR="003C125F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 </w:t>
      </w:r>
      <w:r w:rsidR="003C125F">
        <w:t xml:space="preserve">гепард </w:t>
      </w:r>
      <w:r w:rsidR="003C125F" w:rsidRPr="0059676D">
        <w:t xml:space="preserve"> бежал со скоростью 1500 км/ч.</w:t>
      </w:r>
    </w:p>
    <w:p w:rsidR="004E64C0" w:rsidRPr="0059676D" w:rsidRDefault="004E64C0" w:rsidP="00BF3454"/>
    <w:p w:rsidR="00C42447" w:rsidRDefault="003C125F" w:rsidP="00971EFB">
      <w:pPr>
        <w:pStyle w:val="a0"/>
      </w:pPr>
      <w:r>
        <w:rPr>
          <w:b/>
        </w:rPr>
        <w:t>(</w:t>
      </w:r>
      <w:r w:rsidR="00C42447" w:rsidRPr="0059676D">
        <w:rPr>
          <w:b/>
        </w:rPr>
        <w:t>1820</w:t>
      </w:r>
      <w:r>
        <w:rPr>
          <w:b/>
        </w:rPr>
        <w:t>)</w:t>
      </w:r>
      <w:r w:rsidR="00C42447" w:rsidRPr="0059676D">
        <w:rPr>
          <w:b/>
        </w:rPr>
        <w:t>.</w:t>
      </w:r>
      <w:r w:rsidR="00C42447" w:rsidRPr="0059676D">
        <w:t xml:space="preserve"> За 2 часа </w:t>
      </w:r>
      <w:r w:rsidR="00485F93" w:rsidRPr="0059676D">
        <w:t>вертолёт</w:t>
      </w:r>
      <w:r w:rsidR="00C42447" w:rsidRPr="0059676D">
        <w:t xml:space="preserve"> пролетел 600 км. С какой </w:t>
      </w:r>
      <w:r w:rsidR="00C42447" w:rsidRPr="0059676D">
        <w:lastRenderedPageBreak/>
        <w:t xml:space="preserve">скоростью летел </w:t>
      </w:r>
      <w:r w:rsidR="00485F93" w:rsidRPr="0059676D">
        <w:t>вертолёт</w:t>
      </w:r>
      <w:r w:rsidR="00C42447" w:rsidRPr="0059676D">
        <w:t>?</w:t>
      </w:r>
    </w:p>
    <w:p w:rsidR="00D86DC8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C42447" w:rsidRDefault="00A66DE5" w:rsidP="00BF3454">
      <w:r>
        <w:t>1)</w:t>
      </w:r>
      <w:r w:rsidR="00C42447" w:rsidRPr="0059676D">
        <w:t xml:space="preserve">Если </w:t>
      </w:r>
      <w:r w:rsidR="00485F93" w:rsidRPr="0059676D">
        <w:t>вертолёт</w:t>
      </w:r>
      <w:r w:rsidR="00C42447" w:rsidRPr="0059676D">
        <w:t xml:space="preserve"> пролетел 600 км, а в</w:t>
      </w:r>
      <w:r w:rsidR="00C42447">
        <w:t xml:space="preserve">ремя </w:t>
      </w:r>
      <w:r w:rsidR="00485F93">
        <w:t>полёта</w:t>
      </w:r>
      <w:r w:rsidR="00C42447">
        <w:t xml:space="preserve"> 2 часа, то его скорость 600</w:t>
      </w:r>
      <w:proofErr w:type="gramStart"/>
      <w:r w:rsidR="00A20629">
        <w:t xml:space="preserve"> </w:t>
      </w:r>
      <w:r w:rsidR="00C42447">
        <w:t>:</w:t>
      </w:r>
      <w:proofErr w:type="gramEnd"/>
      <w:r w:rsidR="00C42447">
        <w:t xml:space="preserve"> 2 = 300 км/час.</w:t>
      </w:r>
    </w:p>
    <w:p w:rsidR="003C125F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="003C125F">
        <w:t>скорость вертолёта 300 км/час.</w:t>
      </w:r>
    </w:p>
    <w:p w:rsidR="004E64C0" w:rsidRPr="001A3963" w:rsidRDefault="004E64C0" w:rsidP="00BF3454">
      <w:pPr>
        <w:rPr>
          <w:b/>
          <w:sz w:val="28"/>
          <w:szCs w:val="28"/>
        </w:rPr>
      </w:pPr>
    </w:p>
    <w:p w:rsidR="007E19ED" w:rsidRDefault="00461BE5" w:rsidP="00A22170">
      <w:pPr>
        <w:pStyle w:val="af2"/>
      </w:pPr>
      <w:r w:rsidRPr="00A22170">
        <w:t>ЗАДАЧИ НА ВСТРЕЧНОЕ ДВИЖЕНИЕ</w:t>
      </w:r>
      <w:r w:rsidR="00A22170" w:rsidRPr="00A22170">
        <w:t xml:space="preserve"> </w:t>
      </w:r>
      <w:r w:rsidR="00974EFF" w:rsidRPr="00A22170">
        <w:t>(</w:t>
      </w:r>
      <w:r w:rsidR="007E19ED" w:rsidRPr="00A22170">
        <w:t>1822-1862</w:t>
      </w:r>
      <w:r w:rsidR="00974EFF" w:rsidRPr="00A22170">
        <w:t>)</w:t>
      </w:r>
    </w:p>
    <w:p w:rsidR="00A22170" w:rsidRPr="00A22170" w:rsidRDefault="00A22170" w:rsidP="00BF3454">
      <w:pPr>
        <w:rPr>
          <w:b/>
        </w:rPr>
      </w:pPr>
    </w:p>
    <w:p w:rsidR="00A20629" w:rsidRDefault="00C97727" w:rsidP="00971EFB">
      <w:pPr>
        <w:pStyle w:val="a0"/>
      </w:pPr>
      <w:r>
        <w:rPr>
          <w:b/>
        </w:rPr>
        <w:t>(</w:t>
      </w:r>
      <w:r w:rsidR="002616B0" w:rsidRPr="0059676D">
        <w:rPr>
          <w:b/>
        </w:rPr>
        <w:t>1822</w:t>
      </w:r>
      <w:r>
        <w:rPr>
          <w:b/>
        </w:rPr>
        <w:t>)</w:t>
      </w:r>
      <w:r w:rsidR="002616B0" w:rsidRPr="0059676D">
        <w:t xml:space="preserve"> Два пешехода вышли одновременно из</w:t>
      </w:r>
      <w:r w:rsidR="000C634F" w:rsidRPr="0059676D">
        <w:t xml:space="preserve"> </w:t>
      </w:r>
      <w:r w:rsidR="002616B0" w:rsidRPr="0059676D">
        <w:t>двух д</w:t>
      </w:r>
      <w:r w:rsidR="002616B0" w:rsidRPr="0059676D">
        <w:t>е</w:t>
      </w:r>
      <w:r w:rsidR="002616B0" w:rsidRPr="0059676D">
        <w:t>ревень навстречу друг другу. Один шёл со</w:t>
      </w:r>
      <w:r w:rsidR="000C634F" w:rsidRPr="0059676D">
        <w:t xml:space="preserve"> </w:t>
      </w:r>
      <w:r w:rsidR="002616B0" w:rsidRPr="0059676D">
        <w:t>скоростью 5 км/ч, другой — 4 км/ч. Встретились они</w:t>
      </w:r>
      <w:r w:rsidR="000C634F" w:rsidRPr="0059676D">
        <w:t xml:space="preserve"> </w:t>
      </w:r>
      <w:r w:rsidR="002616B0" w:rsidRPr="0059676D">
        <w:t>через 3 ч. Каково расст</w:t>
      </w:r>
      <w:r w:rsidR="002616B0" w:rsidRPr="0059676D">
        <w:t>о</w:t>
      </w:r>
      <w:r w:rsidR="002616B0" w:rsidRPr="0059676D">
        <w:t>яние между деревнями?</w:t>
      </w:r>
    </w:p>
    <w:p w:rsidR="00D86DC8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F7384F" w:rsidRPr="0059676D" w:rsidRDefault="00F7384F" w:rsidP="00BF3454">
      <w:r w:rsidRPr="0059676D">
        <w:t xml:space="preserve">1)Если один пешеход шёл со скоростью 5 км/ч, </w:t>
      </w:r>
      <w:r w:rsidR="00A20629" w:rsidRPr="0059676D">
        <w:t xml:space="preserve">а </w:t>
      </w:r>
      <w:r w:rsidRPr="0059676D">
        <w:t>другой — 4 км/ч, то их скорость сближения будет 5 +</w:t>
      </w:r>
      <w:r w:rsidR="00A20629" w:rsidRPr="0059676D">
        <w:t xml:space="preserve"> </w:t>
      </w:r>
      <w:r w:rsidRPr="0059676D">
        <w:t>4 =</w:t>
      </w:r>
      <w:r w:rsidR="00A20629" w:rsidRPr="0059676D">
        <w:t xml:space="preserve"> </w:t>
      </w:r>
      <w:r w:rsidRPr="0059676D">
        <w:t>9 км/ч.</w:t>
      </w:r>
    </w:p>
    <w:p w:rsidR="00F7384F" w:rsidRPr="0059676D" w:rsidRDefault="00F7384F" w:rsidP="00BF3454">
      <w:r w:rsidRPr="0059676D">
        <w:t>2)</w:t>
      </w:r>
      <w:r w:rsidRPr="00A66DE5">
        <w:t>Если</w:t>
      </w:r>
      <w:r w:rsidRPr="0059676D">
        <w:t xml:space="preserve"> пешеходы имели скорость сближения 9 км/ч, а встретились через 3 ч, </w:t>
      </w:r>
      <w:r w:rsidRPr="00A66DE5">
        <w:t>то</w:t>
      </w:r>
      <w:r w:rsidRPr="0059676D">
        <w:t xml:space="preserve">  расстояние между деревнями б</w:t>
      </w:r>
      <w:r w:rsidRPr="0059676D">
        <w:t>у</w:t>
      </w:r>
      <w:r w:rsidRPr="0059676D">
        <w:t xml:space="preserve">дет равно 9 </w:t>
      </w:r>
      <w:r w:rsidRPr="0059676D">
        <w:sym w:font="Symbol" w:char="F0B4"/>
      </w:r>
      <w:r w:rsidRPr="0059676D">
        <w:t xml:space="preserve"> 3 = 27 км.</w:t>
      </w:r>
    </w:p>
    <w:p w:rsidR="003C125F" w:rsidRPr="0059676D" w:rsidRDefault="004E64C0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Pr="00DD33A3">
        <w:rPr>
          <w:szCs w:val="32"/>
        </w:rPr>
        <w:t xml:space="preserve"> </w:t>
      </w:r>
      <w:r w:rsidR="003C125F">
        <w:t xml:space="preserve">расстояние между деревнями </w:t>
      </w:r>
      <w:r w:rsidR="003C125F" w:rsidRPr="0059676D">
        <w:t xml:space="preserve"> равно 27 км.</w:t>
      </w:r>
    </w:p>
    <w:p w:rsidR="000E6394" w:rsidRDefault="004E64C0" w:rsidP="00BF3454">
      <w:r w:rsidRPr="00DD33A3">
        <w:t xml:space="preserve"> </w:t>
      </w:r>
    </w:p>
    <w:p w:rsidR="00D86DC8" w:rsidRDefault="00C97727" w:rsidP="00971EFB">
      <w:pPr>
        <w:pStyle w:val="a0"/>
      </w:pPr>
      <w:r>
        <w:rPr>
          <w:b/>
        </w:rPr>
        <w:t>(</w:t>
      </w:r>
      <w:r w:rsidR="002616B0" w:rsidRPr="0059676D">
        <w:rPr>
          <w:b/>
        </w:rPr>
        <w:t>1826)</w:t>
      </w:r>
      <w:r w:rsidR="002616B0" w:rsidRPr="0059676D">
        <w:t xml:space="preserve"> Тов</w:t>
      </w:r>
      <w:r w:rsidR="000C634F" w:rsidRPr="0059676D">
        <w:t>арный и пассажирский поезда выш</w:t>
      </w:r>
      <w:r w:rsidR="002616B0" w:rsidRPr="0059676D">
        <w:t>ли одн</w:t>
      </w:r>
      <w:r w:rsidR="002616B0" w:rsidRPr="0059676D">
        <w:t>о</w:t>
      </w:r>
      <w:r w:rsidR="002616B0" w:rsidRPr="0059676D">
        <w:t>временно навстречу друг другу из двух</w:t>
      </w:r>
      <w:r w:rsidR="000C634F" w:rsidRPr="0059676D">
        <w:t xml:space="preserve"> </w:t>
      </w:r>
      <w:r w:rsidR="002616B0" w:rsidRPr="0059676D">
        <w:t>городов, расстояние между которыми 520 км. То</w:t>
      </w:r>
      <w:r w:rsidR="002616B0" w:rsidRPr="0059676D">
        <w:rPr>
          <w:rFonts w:hint="eastAsia"/>
        </w:rPr>
        <w:t>варный</w:t>
      </w:r>
      <w:r w:rsidR="002616B0" w:rsidRPr="0059676D">
        <w:t xml:space="preserve"> поезд</w:t>
      </w:r>
      <w:r w:rsidR="000C634F" w:rsidRPr="0059676D">
        <w:t xml:space="preserve"> шёл со скоростью 56 км/ч и про</w:t>
      </w:r>
      <w:r w:rsidR="002616B0" w:rsidRPr="0059676D">
        <w:rPr>
          <w:rFonts w:hint="eastAsia"/>
        </w:rPr>
        <w:t>шёл</w:t>
      </w:r>
      <w:r w:rsidR="002616B0" w:rsidRPr="0059676D">
        <w:t xml:space="preserve"> до встречи 224 км. Какова </w:t>
      </w:r>
      <w:r w:rsidR="000C634F" w:rsidRPr="0059676D">
        <w:t>скорость па</w:t>
      </w:r>
      <w:r w:rsidR="000C634F" w:rsidRPr="0059676D">
        <w:t>с</w:t>
      </w:r>
      <w:r w:rsidR="000C634F" w:rsidRPr="0059676D">
        <w:t>са</w:t>
      </w:r>
      <w:r w:rsidR="003C125F">
        <w:t xml:space="preserve">жирского </w:t>
      </w:r>
      <w:r w:rsidR="002616B0" w:rsidRPr="0059676D">
        <w:t>поезда?</w:t>
      </w:r>
    </w:p>
    <w:p w:rsidR="00A20629" w:rsidRPr="0059676D" w:rsidRDefault="00D86DC8" w:rsidP="00BF3454">
      <w:proofErr w:type="gramStart"/>
      <w:r w:rsidRPr="00D86DC8">
        <w:t>Р</w:t>
      </w:r>
      <w:proofErr w:type="gramEnd"/>
      <w:r w:rsidRPr="00D86DC8">
        <w:t xml:space="preserve"> е ш е н и е . </w:t>
      </w:r>
      <w:r w:rsidR="002616B0" w:rsidRPr="0059676D">
        <w:cr/>
      </w:r>
      <w:r w:rsidR="00A20629" w:rsidRPr="0059676D">
        <w:t xml:space="preserve">1) Если товарный поезд </w:t>
      </w:r>
      <w:r w:rsidR="00A66DE5" w:rsidRPr="0059676D">
        <w:t>шёл</w:t>
      </w:r>
      <w:r w:rsidR="00A20629" w:rsidRPr="0059676D">
        <w:t xml:space="preserve"> со скоростью 56 км/ч, а его путь составил 224 км, то его время в пути 224</w:t>
      </w:r>
      <w:proofErr w:type="gramStart"/>
      <w:r w:rsidR="00A20629" w:rsidRPr="0059676D">
        <w:t xml:space="preserve"> :</w:t>
      </w:r>
      <w:proofErr w:type="gramEnd"/>
      <w:r w:rsidR="00A20629" w:rsidRPr="0059676D">
        <w:t xml:space="preserve"> 56 = 4 ч.</w:t>
      </w:r>
    </w:p>
    <w:p w:rsidR="00A20629" w:rsidRPr="00A66DE5" w:rsidRDefault="00A20629" w:rsidP="00BF3454">
      <w:r w:rsidRPr="0059676D">
        <w:t xml:space="preserve">2) </w:t>
      </w:r>
      <w:r w:rsidRPr="00A66DE5">
        <w:t>Если расстояние между городами 520 км, а товарный п</w:t>
      </w:r>
      <w:r w:rsidRPr="00A66DE5">
        <w:t>о</w:t>
      </w:r>
      <w:r w:rsidRPr="00A66DE5">
        <w:lastRenderedPageBreak/>
        <w:t xml:space="preserve">езд </w:t>
      </w:r>
      <w:r w:rsidR="00A66DE5" w:rsidRPr="00A66DE5">
        <w:t>прошёл</w:t>
      </w:r>
      <w:r w:rsidRPr="00A66DE5">
        <w:t xml:space="preserve"> до встречи 224 км, то пассажирский поезд </w:t>
      </w:r>
      <w:r w:rsidR="00A66DE5" w:rsidRPr="00A66DE5">
        <w:t>пр</w:t>
      </w:r>
      <w:r w:rsidR="00A66DE5" w:rsidRPr="00A66DE5">
        <w:t>о</w:t>
      </w:r>
      <w:r w:rsidR="00A66DE5" w:rsidRPr="00A66DE5">
        <w:t>шёл</w:t>
      </w:r>
      <w:r w:rsidRPr="00A66DE5">
        <w:t xml:space="preserve"> 520 – 224 = 296 км.</w:t>
      </w:r>
    </w:p>
    <w:p w:rsidR="00A20629" w:rsidRPr="0059676D" w:rsidRDefault="00A20629" w:rsidP="00BF3454">
      <w:r w:rsidRPr="00A66DE5">
        <w:t xml:space="preserve">3) Если пассажирский поезд </w:t>
      </w:r>
      <w:r w:rsidR="00A66DE5" w:rsidRPr="00A66DE5">
        <w:t>прошёл</w:t>
      </w:r>
      <w:r w:rsidRPr="00A66DE5">
        <w:t xml:space="preserve"> 296 км, а время в пути 4 ч, то скорость</w:t>
      </w:r>
      <w:r w:rsidRPr="0059676D">
        <w:t xml:space="preserve"> 296</w:t>
      </w:r>
      <w:proofErr w:type="gramStart"/>
      <w:r w:rsidRPr="0059676D">
        <w:t xml:space="preserve"> :</w:t>
      </w:r>
      <w:proofErr w:type="gramEnd"/>
      <w:r w:rsidRPr="0059676D">
        <w:t xml:space="preserve"> 4 = 74 км/час.</w:t>
      </w:r>
    </w:p>
    <w:p w:rsidR="009D4870" w:rsidRDefault="004E64C0" w:rsidP="00BF3454">
      <w:r w:rsidRPr="00B52447">
        <w:t>О т в е т:</w:t>
      </w:r>
      <w:r w:rsidRPr="00B52447">
        <w:rPr>
          <w:b/>
        </w:rPr>
        <w:t xml:space="preserve"> </w:t>
      </w:r>
      <w:r w:rsidRPr="00DD33A3">
        <w:t xml:space="preserve"> </w:t>
      </w:r>
      <w:r w:rsidR="00974EFF" w:rsidRPr="00974EFF">
        <w:t>скорость пассажирского поезда</w:t>
      </w:r>
      <w:r w:rsidRPr="00DD33A3">
        <w:t xml:space="preserve"> </w:t>
      </w:r>
      <w:r w:rsidR="00974EFF">
        <w:t xml:space="preserve"> 74 </w:t>
      </w:r>
      <w:r w:rsidR="00974EFF" w:rsidRPr="00974EFF">
        <w:t>км/час</w:t>
      </w:r>
    </w:p>
    <w:p w:rsidR="004E64C0" w:rsidRDefault="004E64C0" w:rsidP="00BF3454"/>
    <w:p w:rsidR="007E19ED" w:rsidRDefault="00C97727" w:rsidP="00971EFB">
      <w:pPr>
        <w:pStyle w:val="a0"/>
      </w:pPr>
      <w:r>
        <w:rPr>
          <w:b/>
        </w:rPr>
        <w:t>(</w:t>
      </w:r>
      <w:r w:rsidR="007E19ED" w:rsidRPr="00195DC7">
        <w:rPr>
          <w:b/>
        </w:rPr>
        <w:t>1862</w:t>
      </w:r>
      <w:r>
        <w:rPr>
          <w:b/>
        </w:rPr>
        <w:t>)</w:t>
      </w:r>
      <w:r w:rsidR="007E19ED">
        <w:t xml:space="preserve"> Из одного города в другой одновременно навстречу друг другу вышли два поезда и встретились через 9 час. Скорость одного </w:t>
      </w:r>
      <w:r w:rsidR="00195DC7">
        <w:t>поезда 48 км/час, а скорость другого на 5 км/час больше другого. Найдите расстояние между г</w:t>
      </w:r>
      <w:r w:rsidR="00195DC7">
        <w:t>о</w:t>
      </w:r>
      <w:r w:rsidR="00195DC7">
        <w:t>родами.</w:t>
      </w:r>
    </w:p>
    <w:p w:rsidR="00D86DC8" w:rsidRDefault="00D86DC8" w:rsidP="00BF3454">
      <w:proofErr w:type="gramStart"/>
      <w:r w:rsidRPr="00D86DC8">
        <w:t>Р</w:t>
      </w:r>
      <w:proofErr w:type="gramEnd"/>
      <w:r w:rsidRPr="00D86DC8">
        <w:t xml:space="preserve"> е ш е н и е .</w:t>
      </w:r>
    </w:p>
    <w:p w:rsidR="00195DC7" w:rsidRPr="00A66DE5" w:rsidRDefault="00195DC7" w:rsidP="00BF3454">
      <w:r>
        <w:t>1</w:t>
      </w:r>
      <w:r w:rsidRPr="00A66DE5">
        <w:t xml:space="preserve">) Если скорость одного поезда 48 км/час, а время в пути 9 часов, то путь </w:t>
      </w:r>
      <w:r w:rsidR="002E0D35">
        <w:t xml:space="preserve">первого поезда до встречи </w:t>
      </w:r>
      <w:r w:rsidRPr="00A66DE5">
        <w:t xml:space="preserve">48 </w:t>
      </w:r>
      <w:r w:rsidRPr="00A66DE5">
        <w:sym w:font="Symbol" w:char="F0B4"/>
      </w:r>
      <w:r w:rsidRPr="00A66DE5">
        <w:t xml:space="preserve"> 9 = 432 км.</w:t>
      </w:r>
    </w:p>
    <w:p w:rsidR="00195DC7" w:rsidRPr="00A66DE5" w:rsidRDefault="00195DC7" w:rsidP="00BF3454">
      <w:r w:rsidRPr="00A66DE5">
        <w:t>2) Если скорость одного поезда 48 км/час, а скорость второго на 5 км/час больше, то его скорость 48 + 5 = 53 км/час.</w:t>
      </w:r>
    </w:p>
    <w:p w:rsidR="00195DC7" w:rsidRPr="00A66DE5" w:rsidRDefault="00195DC7" w:rsidP="00BF3454">
      <w:r w:rsidRPr="00A66DE5">
        <w:t xml:space="preserve">3) Если скорость другого поезда 53 км/час, а время в пути 9 часов, то путь 53 </w:t>
      </w:r>
      <w:r w:rsidRPr="00A66DE5">
        <w:sym w:font="Symbol" w:char="F0B4"/>
      </w:r>
      <w:r w:rsidRPr="00A66DE5">
        <w:t xml:space="preserve"> 9 = 477 км.</w:t>
      </w:r>
    </w:p>
    <w:p w:rsidR="00195DC7" w:rsidRPr="00A66DE5" w:rsidRDefault="00195DC7" w:rsidP="00BF3454">
      <w:r w:rsidRPr="00A66DE5">
        <w:t>4) Если расстояние одного поезда 432 км, а расстояние др</w:t>
      </w:r>
      <w:r w:rsidRPr="00A66DE5">
        <w:t>у</w:t>
      </w:r>
      <w:r w:rsidRPr="00A66DE5">
        <w:t>гого 477 км, то расстояние между городами 432 + 477 = 909 км.</w:t>
      </w:r>
    </w:p>
    <w:p w:rsidR="00A20629" w:rsidRDefault="004E64C0" w:rsidP="00BF3454">
      <w:r w:rsidRPr="00B52447">
        <w:t>О т в е т:</w:t>
      </w:r>
      <w:r w:rsidRPr="00B52447">
        <w:rPr>
          <w:b/>
        </w:rPr>
        <w:t xml:space="preserve"> </w:t>
      </w:r>
      <w:r w:rsidRPr="00DD33A3">
        <w:t xml:space="preserve">  </w:t>
      </w:r>
      <w:r w:rsidR="00974EFF">
        <w:t>расстояние между городами 909 км</w:t>
      </w:r>
    </w:p>
    <w:p w:rsidR="004E64C0" w:rsidRPr="002616B0" w:rsidRDefault="004E64C0" w:rsidP="00BF3454"/>
    <w:p w:rsidR="00461BE5" w:rsidRPr="00A22170" w:rsidRDefault="00461BE5" w:rsidP="00BF3454">
      <w:pPr>
        <w:rPr>
          <w:b/>
        </w:rPr>
      </w:pPr>
      <w:r w:rsidRPr="00A22170">
        <w:rPr>
          <w:b/>
        </w:rPr>
        <w:t>ЗАДАЧИ НА ДВИЖЕНИЕ В ОДНОМ НАПРАВЛЕНИИ</w:t>
      </w:r>
    </w:p>
    <w:p w:rsidR="00461BE5" w:rsidRDefault="00974EFF" w:rsidP="00A22170">
      <w:pPr>
        <w:pStyle w:val="af2"/>
      </w:pPr>
      <w:r w:rsidRPr="00A22170">
        <w:t>(</w:t>
      </w:r>
      <w:r w:rsidR="00461BE5" w:rsidRPr="00A22170">
        <w:t>1902</w:t>
      </w:r>
      <w:r w:rsidR="00E653C3" w:rsidRPr="00A22170">
        <w:t>-</w:t>
      </w:r>
      <w:r w:rsidR="00BF225F" w:rsidRPr="00A22170">
        <w:t>19</w:t>
      </w:r>
      <w:r w:rsidR="001E30EE" w:rsidRPr="00A22170">
        <w:t>47</w:t>
      </w:r>
      <w:r w:rsidRPr="00A22170">
        <w:t>)</w:t>
      </w:r>
    </w:p>
    <w:p w:rsidR="001A3963" w:rsidRDefault="001A3963" w:rsidP="00A22170">
      <w:pPr>
        <w:pStyle w:val="af2"/>
      </w:pPr>
    </w:p>
    <w:p w:rsidR="00BF225F" w:rsidRDefault="00C97727" w:rsidP="00971EFB">
      <w:pPr>
        <w:pStyle w:val="a0"/>
      </w:pPr>
      <w:r>
        <w:rPr>
          <w:b/>
        </w:rPr>
        <w:t>(</w:t>
      </w:r>
      <w:r w:rsidR="00976949" w:rsidRPr="0059676D">
        <w:rPr>
          <w:b/>
        </w:rPr>
        <w:t>1902</w:t>
      </w:r>
      <w:r>
        <w:rPr>
          <w:b/>
        </w:rPr>
        <w:t>)</w:t>
      </w:r>
      <w:r w:rsidR="00976949" w:rsidRPr="0059676D">
        <w:rPr>
          <w:b/>
        </w:rPr>
        <w:t xml:space="preserve"> </w:t>
      </w:r>
      <w:r w:rsidR="00BF225F" w:rsidRPr="0059676D">
        <w:t>От города до посёлка автобус ехал 2 часа со ск</w:t>
      </w:r>
      <w:r w:rsidR="00BF225F" w:rsidRPr="0059676D">
        <w:t>о</w:t>
      </w:r>
      <w:r w:rsidR="00BF225F" w:rsidRPr="0059676D">
        <w:t xml:space="preserve">ростью 75 км/ч. Сколько времени понадобиться </w:t>
      </w:r>
      <w:r w:rsidR="00A66DE5" w:rsidRPr="0059676D">
        <w:t>велосипед</w:t>
      </w:r>
      <w:r w:rsidR="00A66DE5" w:rsidRPr="0059676D">
        <w:t>и</w:t>
      </w:r>
      <w:r w:rsidR="00A66DE5" w:rsidRPr="0059676D">
        <w:lastRenderedPageBreak/>
        <w:t>сту</w:t>
      </w:r>
      <w:r w:rsidR="00BF225F" w:rsidRPr="0059676D">
        <w:t xml:space="preserve">, чтобы проехать этот путь со </w:t>
      </w:r>
      <w:r w:rsidR="00A66DE5" w:rsidRPr="0059676D">
        <w:t>скоростью</w:t>
      </w:r>
      <w:r w:rsidR="00BF225F" w:rsidRPr="0059676D">
        <w:t xml:space="preserve"> 15 км/час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BF225F" w:rsidRPr="0059676D" w:rsidRDefault="00BF225F" w:rsidP="00BF3454">
      <w:r w:rsidRPr="0059676D">
        <w:rPr>
          <w:b/>
        </w:rPr>
        <w:t>1)</w:t>
      </w:r>
      <w:r w:rsidRPr="0059676D">
        <w:t xml:space="preserve"> Если от города до посёлка автобус ехал 2 часа</w:t>
      </w:r>
      <w:r w:rsidR="00BA2487" w:rsidRPr="0059676D">
        <w:t>, а его ск</w:t>
      </w:r>
      <w:r w:rsidR="00BA2487" w:rsidRPr="0059676D">
        <w:t>о</w:t>
      </w:r>
      <w:r w:rsidR="00BA2487" w:rsidRPr="0059676D">
        <w:t>рость</w:t>
      </w:r>
      <w:r w:rsidRPr="0059676D">
        <w:t xml:space="preserve"> 75 км/ч, то расстояние от города до посёлка равно 75 </w:t>
      </w:r>
      <w:r w:rsidRPr="0059676D">
        <w:sym w:font="Symbol" w:char="F0B4"/>
      </w:r>
      <w:r w:rsidRPr="0059676D">
        <w:t xml:space="preserve"> 2 =150 км. </w:t>
      </w:r>
    </w:p>
    <w:p w:rsidR="00BA2487" w:rsidRPr="0059676D" w:rsidRDefault="00BF225F" w:rsidP="00BF3454">
      <w:r w:rsidRPr="0059676D">
        <w:t>2)Если расстоя</w:t>
      </w:r>
      <w:r w:rsidR="00BA2487" w:rsidRPr="0059676D">
        <w:t>ние от города до посёлка 150 км, а скорость велосепедиста</w:t>
      </w:r>
      <w:r w:rsidRPr="0059676D">
        <w:t xml:space="preserve">15 км/ч, то </w:t>
      </w:r>
      <w:r w:rsidR="00A66DE5" w:rsidRPr="0059676D">
        <w:t>велосипедисту</w:t>
      </w:r>
      <w:r w:rsidRPr="0059676D">
        <w:t xml:space="preserve"> понадобиться </w:t>
      </w:r>
    </w:p>
    <w:p w:rsidR="00BF225F" w:rsidRDefault="00BF225F" w:rsidP="00BF3454">
      <w:r w:rsidRPr="0059676D">
        <w:t>150</w:t>
      </w:r>
      <w:proofErr w:type="gramStart"/>
      <w:r w:rsidRPr="0059676D">
        <w:t xml:space="preserve"> :</w:t>
      </w:r>
      <w:proofErr w:type="gramEnd"/>
      <w:r w:rsidRPr="0059676D">
        <w:t xml:space="preserve"> 15 =</w:t>
      </w:r>
      <w:r w:rsidR="00BA2487" w:rsidRPr="0059676D">
        <w:t xml:space="preserve"> </w:t>
      </w:r>
      <w:r w:rsidRPr="0059676D">
        <w:t xml:space="preserve">10 часов. </w:t>
      </w:r>
    </w:p>
    <w:p w:rsidR="004E64C0" w:rsidRPr="0059676D" w:rsidRDefault="004E64C0" w:rsidP="00BF3454">
      <w:r w:rsidRPr="00B52447">
        <w:t>О т в е т</w:t>
      </w:r>
      <w:proofErr w:type="gramStart"/>
      <w:r w:rsidR="00EC5A1B">
        <w:t xml:space="preserve"> </w:t>
      </w:r>
      <w:r w:rsidRPr="00B52447">
        <w:t>:</w:t>
      </w:r>
      <w:proofErr w:type="gramEnd"/>
      <w:r w:rsidRPr="00B52447">
        <w:rPr>
          <w:b/>
        </w:rPr>
        <w:t xml:space="preserve"> </w:t>
      </w:r>
      <w:r w:rsidR="00974EFF">
        <w:t>велосипедисту понадобилось 10 часов</w:t>
      </w:r>
    </w:p>
    <w:p w:rsidR="00065C7F" w:rsidRPr="0059676D" w:rsidRDefault="00065C7F" w:rsidP="00BF3454"/>
    <w:p w:rsidR="003D478D" w:rsidRDefault="00C97727" w:rsidP="00971EFB">
      <w:pPr>
        <w:pStyle w:val="a0"/>
      </w:pPr>
      <w:r>
        <w:rPr>
          <w:b/>
        </w:rPr>
        <w:t>(</w:t>
      </w:r>
      <w:r w:rsidR="00BF225F" w:rsidRPr="0059676D">
        <w:rPr>
          <w:b/>
        </w:rPr>
        <w:t>1904</w:t>
      </w:r>
      <w:r>
        <w:rPr>
          <w:b/>
        </w:rPr>
        <w:t>)</w:t>
      </w:r>
      <w:r w:rsidR="00BF225F" w:rsidRPr="0059676D">
        <w:rPr>
          <w:b/>
        </w:rPr>
        <w:t xml:space="preserve"> </w:t>
      </w:r>
      <w:r w:rsidR="00BF225F" w:rsidRPr="0059676D">
        <w:t>Автомобилист проехал за два дня 770 км. В пе</w:t>
      </w:r>
      <w:r w:rsidR="00BF225F" w:rsidRPr="0059676D">
        <w:t>р</w:t>
      </w:r>
      <w:r w:rsidR="00BF225F" w:rsidRPr="0059676D">
        <w:t xml:space="preserve">вый день он ехал 4 часа со </w:t>
      </w:r>
      <w:r w:rsidR="00A66DE5" w:rsidRPr="0059676D">
        <w:t>скоростью</w:t>
      </w:r>
      <w:r w:rsidR="00BF225F" w:rsidRPr="0059676D">
        <w:t xml:space="preserve"> 80 км/час, во второй он ехал со скоростью 90 км/час. Сколько часов в пути был а</w:t>
      </w:r>
      <w:r w:rsidR="00BF225F" w:rsidRPr="0059676D">
        <w:t>в</w:t>
      </w:r>
      <w:r w:rsidR="00BF225F" w:rsidRPr="0059676D">
        <w:t>томобилист во второй день?</w:t>
      </w:r>
      <w:r w:rsidR="00A66DE5">
        <w:t xml:space="preserve"> Сколько всего часов он был в пути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BF225F" w:rsidRPr="0059676D" w:rsidRDefault="00BF225F" w:rsidP="00BF3454">
      <w:r w:rsidRPr="0059676D">
        <w:t xml:space="preserve">1)Если автомобилист в первый день </w:t>
      </w:r>
      <w:r w:rsidR="00D25905" w:rsidRPr="0059676D">
        <w:t>был в пути</w:t>
      </w:r>
      <w:r w:rsidRPr="0059676D">
        <w:t xml:space="preserve"> 4 часа</w:t>
      </w:r>
      <w:r w:rsidR="00D25905" w:rsidRPr="0059676D">
        <w:t>, а его</w:t>
      </w:r>
      <w:r w:rsidRPr="0059676D">
        <w:t xml:space="preserve"> ск</w:t>
      </w:r>
      <w:r w:rsidR="00D25905" w:rsidRPr="0059676D">
        <w:t>орость была</w:t>
      </w:r>
      <w:r w:rsidRPr="0059676D">
        <w:t xml:space="preserve"> 80 км/час, то он проехал 320 км за первый день.</w:t>
      </w:r>
    </w:p>
    <w:p w:rsidR="00905C82" w:rsidRPr="0059676D" w:rsidRDefault="00BF225F" w:rsidP="00BF3454">
      <w:r w:rsidRPr="0059676D">
        <w:t xml:space="preserve">2)Если автомобилист проехал за два дня 770 км, а в первый день он проехал 320 км, то во второй день он проехал  </w:t>
      </w:r>
    </w:p>
    <w:p w:rsidR="00BF225F" w:rsidRPr="0059676D" w:rsidRDefault="00BF225F" w:rsidP="00BF3454">
      <w:r w:rsidRPr="0059676D">
        <w:t>770</w:t>
      </w:r>
      <w:r w:rsidR="00905C82" w:rsidRPr="0059676D">
        <w:t xml:space="preserve"> – </w:t>
      </w:r>
      <w:r w:rsidRPr="0059676D">
        <w:t>320 = 450 км.</w:t>
      </w:r>
    </w:p>
    <w:p w:rsidR="00C63A2A" w:rsidRPr="0059676D" w:rsidRDefault="00BF225F" w:rsidP="00BF3454">
      <w:r w:rsidRPr="0059676D">
        <w:t xml:space="preserve">3)Если автомобилист проехал во второй день 450 км, а ехал со скоростью 90 км/час, то во второй день </w:t>
      </w:r>
      <w:r w:rsidR="00C63A2A" w:rsidRPr="0059676D">
        <w:t xml:space="preserve">он </w:t>
      </w:r>
      <w:r w:rsidRPr="0059676D">
        <w:t>еха</w:t>
      </w:r>
      <w:r w:rsidR="00C63A2A" w:rsidRPr="0059676D">
        <w:t>л</w:t>
      </w:r>
      <w:r w:rsidRPr="0059676D">
        <w:t xml:space="preserve"> </w:t>
      </w:r>
    </w:p>
    <w:p w:rsidR="00BF225F" w:rsidRPr="0059676D" w:rsidRDefault="00BF225F" w:rsidP="00BF3454">
      <w:r w:rsidRPr="0059676D">
        <w:t>450</w:t>
      </w:r>
      <w:proofErr w:type="gramStart"/>
      <w:r w:rsidR="00905C82" w:rsidRPr="0059676D">
        <w:t xml:space="preserve"> </w:t>
      </w:r>
      <w:r w:rsidRPr="0059676D">
        <w:t>:</w:t>
      </w:r>
      <w:proofErr w:type="gramEnd"/>
      <w:r w:rsidR="00905C82" w:rsidRPr="0059676D">
        <w:t xml:space="preserve"> </w:t>
      </w:r>
      <w:r w:rsidRPr="0059676D">
        <w:t xml:space="preserve">90 = 5 часов. </w:t>
      </w:r>
    </w:p>
    <w:p w:rsidR="00A66DE5" w:rsidRPr="0059676D" w:rsidRDefault="00A66DE5" w:rsidP="00BF3454">
      <w:r>
        <w:t>4)</w:t>
      </w:r>
      <w:r w:rsidRPr="0059676D">
        <w:t xml:space="preserve">Если автомобилист </w:t>
      </w:r>
      <w:r w:rsidRPr="00A66DE5">
        <w:t xml:space="preserve">в первый день был в пути 4 </w:t>
      </w:r>
      <w:proofErr w:type="gramStart"/>
      <w:r w:rsidRPr="00A66DE5">
        <w:t>часа</w:t>
      </w:r>
      <w:proofErr w:type="gramEnd"/>
      <w:r w:rsidRPr="00A66DE5">
        <w:t xml:space="preserve"> </w:t>
      </w:r>
      <w:r w:rsidRPr="0059676D">
        <w:t xml:space="preserve">а ехал со скоростью 90 км/час, </w:t>
      </w:r>
      <w:r>
        <w:t>а</w:t>
      </w:r>
      <w:r w:rsidRPr="0059676D">
        <w:t xml:space="preserve"> во второй день </w:t>
      </w:r>
      <w:r>
        <w:t xml:space="preserve">5 часов, то </w:t>
      </w:r>
      <w:r w:rsidRPr="0059676D">
        <w:t xml:space="preserve"> </w:t>
      </w:r>
      <w:r>
        <w:t>всего он был 4+ 5 = 9 часов в пути</w:t>
      </w:r>
      <w:r w:rsidRPr="0059676D">
        <w:t xml:space="preserve">. </w:t>
      </w:r>
    </w:p>
    <w:p w:rsidR="00BF225F" w:rsidRDefault="004E64C0" w:rsidP="000C0D46">
      <w:r w:rsidRPr="00B52447">
        <w:lastRenderedPageBreak/>
        <w:t xml:space="preserve">О т в е т: </w:t>
      </w:r>
      <w:r w:rsidR="00974EFF">
        <w:t xml:space="preserve">во второй день автомобилист </w:t>
      </w:r>
      <w:proofErr w:type="spellStart"/>
      <w:r w:rsidR="00974EFF">
        <w:t>ехад</w:t>
      </w:r>
      <w:proofErr w:type="spellEnd"/>
      <w:r w:rsidR="00974EFF">
        <w:t xml:space="preserve"> 5 часов; всего он ехал  9 часов</w:t>
      </w:r>
    </w:p>
    <w:p w:rsidR="000C0D46" w:rsidRPr="0059676D" w:rsidRDefault="000C0D46" w:rsidP="000C0D46"/>
    <w:p w:rsidR="00065C7F" w:rsidRPr="003D478D" w:rsidRDefault="00C97727" w:rsidP="00971EFB">
      <w:pPr>
        <w:pStyle w:val="a0"/>
        <w:rPr>
          <w:b/>
        </w:rPr>
      </w:pPr>
      <w:r>
        <w:rPr>
          <w:b/>
        </w:rPr>
        <w:t>(</w:t>
      </w:r>
      <w:r w:rsidR="00065C7F" w:rsidRPr="0059676D">
        <w:rPr>
          <w:b/>
        </w:rPr>
        <w:t>1922</w:t>
      </w:r>
      <w:r>
        <w:rPr>
          <w:b/>
        </w:rPr>
        <w:t>)</w:t>
      </w:r>
      <w:r w:rsidR="00065C7F" w:rsidRPr="0059676D">
        <w:rPr>
          <w:b/>
        </w:rPr>
        <w:t xml:space="preserve"> </w:t>
      </w:r>
      <w:r w:rsidR="00065C7F" w:rsidRPr="0059676D">
        <w:t xml:space="preserve">Отряд </w:t>
      </w:r>
      <w:r w:rsidR="00A66DE5" w:rsidRPr="0059676D">
        <w:t>прошёл</w:t>
      </w:r>
      <w:r w:rsidR="00065C7F" w:rsidRPr="0059676D">
        <w:t xml:space="preserve"> 39 км. Первые 3 ч он </w:t>
      </w:r>
      <w:r w:rsidR="00A66DE5" w:rsidRPr="0059676D">
        <w:t>шёл</w:t>
      </w:r>
      <w:r w:rsidR="00065C7F" w:rsidRPr="0059676D">
        <w:t xml:space="preserve"> со ск</w:t>
      </w:r>
      <w:r w:rsidR="00065C7F" w:rsidRPr="0059676D">
        <w:t>о</w:t>
      </w:r>
      <w:r w:rsidR="00065C7F" w:rsidRPr="0059676D">
        <w:t xml:space="preserve">ростью 5 км/час. Остальную часть пути отряд </w:t>
      </w:r>
      <w:r w:rsidR="00A66DE5" w:rsidRPr="0059676D">
        <w:t>прошёл</w:t>
      </w:r>
      <w:r w:rsidR="00065C7F" w:rsidRPr="0059676D">
        <w:t xml:space="preserve"> за 6 </w:t>
      </w:r>
      <w:proofErr w:type="gramStart"/>
      <w:r w:rsidR="00065C7F" w:rsidRPr="0059676D">
        <w:t>ч</w:t>
      </w:r>
      <w:proofErr w:type="gramEnd"/>
      <w:r w:rsidR="00065C7F" w:rsidRPr="0059676D">
        <w:t xml:space="preserve">. С какой скоростью отряд </w:t>
      </w:r>
      <w:r w:rsidR="00A66DE5" w:rsidRPr="0059676D">
        <w:t>прошёл</w:t>
      </w:r>
      <w:r w:rsidR="00065C7F" w:rsidRPr="0059676D">
        <w:t xml:space="preserve"> остальную часть пути?</w:t>
      </w:r>
    </w:p>
    <w:p w:rsidR="003D478D" w:rsidRPr="003D478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065C7F" w:rsidRPr="0059676D" w:rsidRDefault="00A31766" w:rsidP="00BF3454">
      <w:r w:rsidRPr="0059676D">
        <w:t xml:space="preserve">1)Если отряд </w:t>
      </w:r>
      <w:r w:rsidR="00A66DE5" w:rsidRPr="0059676D">
        <w:t>шёл</w:t>
      </w:r>
      <w:r w:rsidRPr="0059676D">
        <w:t xml:space="preserve"> со скоростью</w:t>
      </w:r>
      <w:r w:rsidRPr="0059676D">
        <w:rPr>
          <w:b/>
        </w:rPr>
        <w:t xml:space="preserve"> </w:t>
      </w:r>
      <w:r w:rsidRPr="0059676D">
        <w:t>5 км/час, а время в пути 3 часа, то первая часть пути</w:t>
      </w:r>
      <w:r w:rsidR="00A66DE5">
        <w:t xml:space="preserve"> равна</w:t>
      </w:r>
      <w:r w:rsidRPr="0059676D">
        <w:t xml:space="preserve"> 5 </w:t>
      </w:r>
      <w:r w:rsidRPr="0059676D">
        <w:sym w:font="Symbol" w:char="F0B4"/>
      </w:r>
      <w:r w:rsidRPr="0059676D">
        <w:t xml:space="preserve"> 3 = 15 км.</w:t>
      </w:r>
    </w:p>
    <w:p w:rsidR="00A31766" w:rsidRPr="0059676D" w:rsidRDefault="00A31766" w:rsidP="00BF3454">
      <w:r w:rsidRPr="0059676D">
        <w:t>2)</w:t>
      </w:r>
      <w:r w:rsidR="00144150" w:rsidRPr="0059676D">
        <w:t xml:space="preserve">Если всего отряд </w:t>
      </w:r>
      <w:r w:rsidR="00A66DE5" w:rsidRPr="0059676D">
        <w:t>прошёл</w:t>
      </w:r>
      <w:r w:rsidR="00144150" w:rsidRPr="0059676D">
        <w:t xml:space="preserve"> 39 км, а первая часть пути 15 км, то оставшаяся часть пути 39 – 15 = 24 км.</w:t>
      </w:r>
    </w:p>
    <w:p w:rsidR="00144150" w:rsidRPr="0059676D" w:rsidRDefault="00144150" w:rsidP="00BF3454">
      <w:r w:rsidRPr="0059676D">
        <w:t>3)Если оста</w:t>
      </w:r>
      <w:r w:rsidR="001309F1">
        <w:t>вшаяся</w:t>
      </w:r>
      <w:r w:rsidRPr="0059676D">
        <w:t xml:space="preserve"> часть пути 24 км, а время в пути 6 ч, то скорость отряда 24</w:t>
      </w:r>
      <w:proofErr w:type="gramStart"/>
      <w:r w:rsidRPr="0059676D">
        <w:t xml:space="preserve"> :</w:t>
      </w:r>
      <w:proofErr w:type="gramEnd"/>
      <w:r w:rsidRPr="0059676D">
        <w:t xml:space="preserve"> 6 = 4 км/ч.</w:t>
      </w:r>
    </w:p>
    <w:p w:rsidR="004E64C0" w:rsidRDefault="004E64C0" w:rsidP="00BF3454">
      <w:r w:rsidRPr="00B52447">
        <w:t>О т в е т:</w:t>
      </w:r>
      <w:r w:rsidRPr="00B52447">
        <w:rPr>
          <w:b/>
        </w:rPr>
        <w:t xml:space="preserve"> </w:t>
      </w:r>
      <w:r w:rsidR="000C0D46" w:rsidRPr="000C0D46">
        <w:t>отряд прошёл остальную часть пути</w:t>
      </w:r>
      <w:r w:rsidR="000C0D46">
        <w:t xml:space="preserve"> со скоростью 4 км/час</w:t>
      </w:r>
      <w:r w:rsidR="001C003E">
        <w:t>.</w:t>
      </w:r>
    </w:p>
    <w:p w:rsidR="001C003E" w:rsidRPr="0059676D" w:rsidRDefault="001C003E" w:rsidP="00BF3454"/>
    <w:p w:rsidR="00065C7F" w:rsidRDefault="00C97727" w:rsidP="00971EFB">
      <w:pPr>
        <w:pStyle w:val="a0"/>
      </w:pPr>
      <w:r>
        <w:rPr>
          <w:b/>
        </w:rPr>
        <w:t>(</w:t>
      </w:r>
      <w:r w:rsidR="00065C7F" w:rsidRPr="0059676D">
        <w:rPr>
          <w:b/>
        </w:rPr>
        <w:t>1947</w:t>
      </w:r>
      <w:r>
        <w:rPr>
          <w:b/>
        </w:rPr>
        <w:t>)</w:t>
      </w:r>
      <w:r w:rsidR="00065C7F" w:rsidRPr="0059676D">
        <w:rPr>
          <w:b/>
        </w:rPr>
        <w:t xml:space="preserve"> </w:t>
      </w:r>
      <w:r w:rsidR="00065C7F" w:rsidRPr="0059676D">
        <w:t xml:space="preserve">Черепаха </w:t>
      </w:r>
      <w:r w:rsidR="001309F1">
        <w:t>проползла</w:t>
      </w:r>
      <w:r w:rsidR="00065C7F" w:rsidRPr="0059676D">
        <w:t xml:space="preserve"> 12 м со скоростью 6 м/мин. За это же время улитка проползла 30 </w:t>
      </w:r>
      <w:proofErr w:type="gramStart"/>
      <w:r w:rsidR="00065C7F" w:rsidRPr="0059676D">
        <w:t>см</w:t>
      </w:r>
      <w:proofErr w:type="gramEnd"/>
      <w:r w:rsidR="00065C7F" w:rsidRPr="0059676D">
        <w:t>. С какой скоростью двигалась улитка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065C7F" w:rsidRPr="0059676D" w:rsidRDefault="00065C7F" w:rsidP="00BF3454">
      <w:r w:rsidRPr="0059676D">
        <w:t>1) Если черепаха прошла 12 м, а е</w:t>
      </w:r>
      <w:r w:rsidR="001309F1">
        <w:t>ё</w:t>
      </w:r>
      <w:r w:rsidRPr="0059676D">
        <w:t xml:space="preserve"> скорость 6 м/мин, то она затратила 12</w:t>
      </w:r>
      <w:proofErr w:type="gramStart"/>
      <w:r w:rsidRPr="0059676D">
        <w:t xml:space="preserve"> :</w:t>
      </w:r>
      <w:proofErr w:type="gramEnd"/>
      <w:r w:rsidRPr="0059676D">
        <w:t xml:space="preserve"> 6 = 2 мин.</w:t>
      </w:r>
    </w:p>
    <w:p w:rsidR="00065C7F" w:rsidRPr="0059676D" w:rsidRDefault="00065C7F" w:rsidP="00BF3454">
      <w:r w:rsidRPr="0059676D">
        <w:t>2) Если улитка проползла 30 см, а времени прошло 2 мин</w:t>
      </w:r>
      <w:r w:rsidRPr="0059676D">
        <w:t>у</w:t>
      </w:r>
      <w:r w:rsidRPr="0059676D">
        <w:t>ты, то е</w:t>
      </w:r>
      <w:r w:rsidR="001309F1">
        <w:t>ё</w:t>
      </w:r>
      <w:r w:rsidRPr="0059676D">
        <w:t xml:space="preserve"> скорость была 30</w:t>
      </w:r>
      <w:proofErr w:type="gramStart"/>
      <w:r w:rsidRPr="0059676D">
        <w:t xml:space="preserve"> :</w:t>
      </w:r>
      <w:proofErr w:type="gramEnd"/>
      <w:r w:rsidRPr="0059676D">
        <w:t xml:space="preserve"> 2 = 15 см/мин</w:t>
      </w:r>
    </w:p>
    <w:p w:rsidR="00065C7F" w:rsidRDefault="004E64C0" w:rsidP="00BF3454">
      <w:pPr>
        <w:rPr>
          <w:b/>
        </w:rPr>
      </w:pPr>
      <w:r w:rsidRPr="00B52447">
        <w:t>О т в е т:</w:t>
      </w:r>
      <w:r w:rsidRPr="00B52447">
        <w:rPr>
          <w:b/>
        </w:rPr>
        <w:t xml:space="preserve"> </w:t>
      </w:r>
      <w:r w:rsidRPr="00DD33A3">
        <w:t xml:space="preserve">  </w:t>
      </w:r>
      <w:r w:rsidR="000C0D46" w:rsidRPr="0059676D">
        <w:t>улитка</w:t>
      </w:r>
      <w:r w:rsidR="000C0D46" w:rsidRPr="000C0D46">
        <w:t xml:space="preserve"> </w:t>
      </w:r>
      <w:r w:rsidR="000C0D46" w:rsidRPr="0059676D">
        <w:t xml:space="preserve">двигалась </w:t>
      </w:r>
      <w:r w:rsidR="000C0D46">
        <w:t xml:space="preserve">со </w:t>
      </w:r>
      <w:r w:rsidR="000C0D46" w:rsidRPr="0059676D">
        <w:t xml:space="preserve">скоростью </w:t>
      </w:r>
      <w:r w:rsidR="000C0D46">
        <w:rPr>
          <w:b/>
        </w:rPr>
        <w:t xml:space="preserve"> </w:t>
      </w:r>
      <w:r w:rsidR="000C0D46" w:rsidRPr="000C0D46">
        <w:t>15</w:t>
      </w:r>
      <w:r w:rsidR="000C0D46">
        <w:rPr>
          <w:b/>
        </w:rPr>
        <w:t xml:space="preserve"> </w:t>
      </w:r>
      <w:r w:rsidR="000C0D46" w:rsidRPr="000C0D46">
        <w:t>см/мин</w:t>
      </w:r>
    </w:p>
    <w:p w:rsidR="004E64C0" w:rsidRPr="0059676D" w:rsidRDefault="004E64C0" w:rsidP="00BF3454"/>
    <w:p w:rsidR="00461BE5" w:rsidRDefault="00461BE5" w:rsidP="00A22170">
      <w:pPr>
        <w:pStyle w:val="af2"/>
      </w:pPr>
      <w:r w:rsidRPr="00A22170">
        <w:t>ЗАДАЧИ НА ПРОТИВОПОЛОЖНОЕ  И ДВИЖЕНИЕ В ОБРАТНОМ НАПРАВЛЕНИИ</w:t>
      </w:r>
      <w:r w:rsidR="00A22170" w:rsidRPr="00A22170">
        <w:t xml:space="preserve">  (</w:t>
      </w:r>
      <w:r w:rsidRPr="00A22170">
        <w:t>19</w:t>
      </w:r>
      <w:r w:rsidR="00BF225F" w:rsidRPr="00A22170">
        <w:t>96-20</w:t>
      </w:r>
      <w:r w:rsidR="001E30EE" w:rsidRPr="00A22170">
        <w:t>33</w:t>
      </w:r>
      <w:r w:rsidR="00A22170" w:rsidRPr="00A22170">
        <w:t>)</w:t>
      </w:r>
    </w:p>
    <w:p w:rsidR="00A22170" w:rsidRPr="00A22170" w:rsidRDefault="00A22170" w:rsidP="00BF3454">
      <w:pPr>
        <w:rPr>
          <w:b/>
        </w:rPr>
      </w:pPr>
    </w:p>
    <w:p w:rsidR="000C2345" w:rsidRDefault="001C003E" w:rsidP="00971EFB">
      <w:pPr>
        <w:pStyle w:val="a0"/>
      </w:pPr>
      <w:r>
        <w:rPr>
          <w:b/>
        </w:rPr>
        <w:t>(1996)</w:t>
      </w:r>
      <w:r w:rsidR="00230A16">
        <w:rPr>
          <w:b/>
        </w:rPr>
        <w:t xml:space="preserve"> </w:t>
      </w:r>
      <w:r w:rsidR="00230A16" w:rsidRPr="00230A16">
        <w:t xml:space="preserve">Из </w:t>
      </w:r>
      <w:r w:rsidR="00230A16">
        <w:t>одного пункта одновременно в противоп</w:t>
      </w:r>
      <w:r w:rsidR="00230A16">
        <w:t>о</w:t>
      </w:r>
      <w:r w:rsidR="00230A16">
        <w:t>ложных направлениях вышли два лыжника. Через 3 часа расстояние между ними было 60 км. Чему равна скорость второго лыжника, если скорость первого 11 км/час?</w:t>
      </w:r>
    </w:p>
    <w:p w:rsidR="003D478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5A5118" w:rsidRPr="001309F1" w:rsidRDefault="005A5118" w:rsidP="00BF3454">
      <w:r w:rsidRPr="001309F1">
        <w:t xml:space="preserve">1) Если скорость первого лыжника 11 км/час, а </w:t>
      </w:r>
      <w:r w:rsidR="00C17C4C" w:rsidRPr="001309F1">
        <w:t>время дв</w:t>
      </w:r>
      <w:r w:rsidR="00C17C4C" w:rsidRPr="001309F1">
        <w:t>и</w:t>
      </w:r>
      <w:r w:rsidR="00C17C4C" w:rsidRPr="001309F1">
        <w:t>жения было 3 часа</w:t>
      </w:r>
      <w:r w:rsidRPr="001309F1">
        <w:t xml:space="preserve">, то  первый лыжник </w:t>
      </w:r>
      <w:r w:rsidR="001309F1" w:rsidRPr="001309F1">
        <w:t>прошёл</w:t>
      </w:r>
      <w:r w:rsidR="001309F1">
        <w:t xml:space="preserve"> </w:t>
      </w:r>
      <w:r w:rsidRPr="001309F1">
        <w:t xml:space="preserve">11 </w:t>
      </w:r>
      <w:r w:rsidRPr="001309F1">
        <w:rPr>
          <w:b/>
        </w:rPr>
        <w:sym w:font="Symbol" w:char="F0B4"/>
      </w:r>
      <w:r w:rsidRPr="001309F1">
        <w:t xml:space="preserve"> 3 = 33 км.</w:t>
      </w:r>
    </w:p>
    <w:p w:rsidR="005A5118" w:rsidRPr="001309F1" w:rsidRDefault="005A5118" w:rsidP="00BF3454">
      <w:r w:rsidRPr="001309F1">
        <w:t xml:space="preserve">2) Если первый лыжник </w:t>
      </w:r>
      <w:r w:rsidR="001309F1" w:rsidRPr="001309F1">
        <w:t>прошёл</w:t>
      </w:r>
      <w:r w:rsidRPr="001309F1">
        <w:t xml:space="preserve"> 33 км, </w:t>
      </w:r>
      <w:r w:rsidR="0084572E" w:rsidRPr="001309F1">
        <w:t xml:space="preserve">а расстояние между лыжниками 60 км, </w:t>
      </w:r>
      <w:r w:rsidRPr="001309F1">
        <w:t>то второй</w:t>
      </w:r>
      <w:r w:rsidR="0084572E" w:rsidRPr="001309F1">
        <w:t xml:space="preserve"> </w:t>
      </w:r>
      <w:r w:rsidR="001309F1" w:rsidRPr="001309F1">
        <w:t>прошёл</w:t>
      </w:r>
      <w:r w:rsidR="0084572E" w:rsidRPr="001309F1">
        <w:t xml:space="preserve"> </w:t>
      </w:r>
      <w:r w:rsidRPr="001309F1">
        <w:t xml:space="preserve">60 – 33 = 27 км. </w:t>
      </w:r>
    </w:p>
    <w:p w:rsidR="005A5118" w:rsidRPr="0076268F" w:rsidRDefault="005A5118" w:rsidP="00BF3454">
      <w:r w:rsidRPr="001309F1">
        <w:t>3) Если в</w:t>
      </w:r>
      <w:r w:rsidRPr="0076268F">
        <w:t xml:space="preserve">торой лыжник </w:t>
      </w:r>
      <w:r w:rsidR="001309F1" w:rsidRPr="0076268F">
        <w:t>прошёл</w:t>
      </w:r>
      <w:r w:rsidRPr="0076268F">
        <w:t xml:space="preserve"> 27 км за 3 часа, то его ск</w:t>
      </w:r>
      <w:r w:rsidRPr="0076268F">
        <w:t>о</w:t>
      </w:r>
      <w:r w:rsidRPr="0076268F">
        <w:t>рость была 27</w:t>
      </w:r>
      <w:proofErr w:type="gramStart"/>
      <w:r w:rsidR="00B843B5" w:rsidRPr="0076268F">
        <w:t xml:space="preserve"> :</w:t>
      </w:r>
      <w:proofErr w:type="gramEnd"/>
      <w:r w:rsidR="00B843B5" w:rsidRPr="0076268F">
        <w:t xml:space="preserve"> </w:t>
      </w:r>
      <w:r w:rsidRPr="0076268F">
        <w:t>3</w:t>
      </w:r>
      <w:r w:rsidR="00B843B5" w:rsidRPr="0076268F">
        <w:t xml:space="preserve"> </w:t>
      </w:r>
      <w:r w:rsidRPr="0076268F">
        <w:t>=</w:t>
      </w:r>
      <w:r w:rsidR="00B843B5" w:rsidRPr="0076268F">
        <w:t xml:space="preserve"> </w:t>
      </w:r>
      <w:r w:rsidRPr="0076268F">
        <w:t>9 км/час.</w:t>
      </w:r>
    </w:p>
    <w:p w:rsidR="005A5118" w:rsidRDefault="004E64C0" w:rsidP="00BF3454">
      <w:r w:rsidRPr="00B52447">
        <w:t>О т в е т:</w:t>
      </w:r>
      <w:r w:rsidRPr="00B52447">
        <w:rPr>
          <w:b/>
        </w:rPr>
        <w:t xml:space="preserve"> </w:t>
      </w:r>
      <w:r w:rsidRPr="00DD33A3">
        <w:t xml:space="preserve">  </w:t>
      </w:r>
      <w:r w:rsidR="00A84720" w:rsidRPr="00A84720">
        <w:t xml:space="preserve">скорость </w:t>
      </w:r>
      <w:r w:rsidR="00A84720">
        <w:t xml:space="preserve">второго лыжника </w:t>
      </w:r>
      <w:r w:rsidR="00A84720" w:rsidRPr="00A84720">
        <w:t xml:space="preserve">была </w:t>
      </w:r>
      <w:r w:rsidR="00A84720">
        <w:t xml:space="preserve">равна </w:t>
      </w:r>
      <w:r w:rsidR="00A84720" w:rsidRPr="00A84720">
        <w:t xml:space="preserve"> 9 км/час</w:t>
      </w:r>
      <w:r w:rsidR="00A84720">
        <w:t>.</w:t>
      </w:r>
    </w:p>
    <w:p w:rsidR="004E64C0" w:rsidRPr="005A5118" w:rsidRDefault="004E64C0" w:rsidP="00BF3454"/>
    <w:p w:rsidR="00B843B5" w:rsidRDefault="00C97727" w:rsidP="00971EFB">
      <w:pPr>
        <w:pStyle w:val="a0"/>
      </w:pPr>
      <w:r>
        <w:rPr>
          <w:b/>
        </w:rPr>
        <w:t>(</w:t>
      </w:r>
      <w:r w:rsidR="001E30EE" w:rsidRPr="0059676D">
        <w:rPr>
          <w:b/>
        </w:rPr>
        <w:t>2015</w:t>
      </w:r>
      <w:r>
        <w:t>)</w:t>
      </w:r>
      <w:r w:rsidR="001E30EE" w:rsidRPr="0059676D">
        <w:t>. Из гаража одновременно в противоположных направлениях вышли две автомашины. Одна шла со скор</w:t>
      </w:r>
      <w:r w:rsidR="001E30EE" w:rsidRPr="0059676D">
        <w:t>о</w:t>
      </w:r>
      <w:r w:rsidR="001E30EE" w:rsidRPr="0059676D">
        <w:t>стью 50 км/час, а другая – со скоростью 70 км/час. На каком расстоянии друг от друга будут эти машины через 4 ч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1E30EE" w:rsidRPr="001309F1" w:rsidRDefault="001E30EE" w:rsidP="00BF3454">
      <w:r w:rsidRPr="0059676D">
        <w:t xml:space="preserve">1) Если скорость одной машины 50 км/час, а время в пути 4 </w:t>
      </w:r>
      <w:r w:rsidRPr="001309F1">
        <w:t xml:space="preserve">часа, то расстояние 50 </w:t>
      </w:r>
      <w:r w:rsidRPr="001309F1">
        <w:sym w:font="Symbol" w:char="F0B4"/>
      </w:r>
      <w:r w:rsidRPr="001309F1">
        <w:t xml:space="preserve"> 4 = 200 км.</w:t>
      </w:r>
    </w:p>
    <w:p w:rsidR="001E30EE" w:rsidRPr="001309F1" w:rsidRDefault="001E30EE" w:rsidP="00BF3454">
      <w:r w:rsidRPr="001309F1">
        <w:t xml:space="preserve">2) Если скорость </w:t>
      </w:r>
      <w:r w:rsidR="00560ED8">
        <w:t xml:space="preserve">другой </w:t>
      </w:r>
      <w:r w:rsidRPr="001309F1">
        <w:t xml:space="preserve"> машины </w:t>
      </w:r>
      <w:r w:rsidR="00560ED8">
        <w:t>7</w:t>
      </w:r>
      <w:r w:rsidRPr="001309F1">
        <w:t xml:space="preserve">0 км/час, а время в пути 4 часа, то расстояние 70 </w:t>
      </w:r>
      <w:r w:rsidRPr="001309F1">
        <w:sym w:font="Symbol" w:char="F0B4"/>
      </w:r>
      <w:r w:rsidRPr="001309F1">
        <w:t xml:space="preserve"> 4 = 280 км.</w:t>
      </w:r>
    </w:p>
    <w:p w:rsidR="001E30EE" w:rsidRDefault="001E30EE" w:rsidP="00BF3454">
      <w:r w:rsidRPr="001309F1">
        <w:t>3) Если</w:t>
      </w:r>
      <w:r w:rsidRPr="0059676D">
        <w:t xml:space="preserve"> расстояние, которое прошла одна машина 200 км, а </w:t>
      </w:r>
      <w:r w:rsidR="001B3B59" w:rsidRPr="0059676D">
        <w:t>расстояние, которое прошла другая машина 280 км, то ч</w:t>
      </w:r>
      <w:r w:rsidR="001B3B59" w:rsidRPr="0059676D">
        <w:t>е</w:t>
      </w:r>
      <w:r w:rsidR="001B3B59" w:rsidRPr="0059676D">
        <w:t>рез 4 часа эти машины друг от друга будут на расстоянии 200 + 280 = 480 км.</w:t>
      </w:r>
    </w:p>
    <w:p w:rsidR="00D90A57" w:rsidRPr="0059676D" w:rsidRDefault="00D90A57" w:rsidP="00BF3454">
      <w:r w:rsidRPr="00B52447">
        <w:t>О т в е т:</w:t>
      </w:r>
      <w:r w:rsidR="00A84720">
        <w:t xml:space="preserve"> </w:t>
      </w:r>
      <w:r w:rsidR="00A84720" w:rsidRPr="0059676D">
        <w:t>машины друг от друга будут на расстоянии</w:t>
      </w:r>
      <w:r w:rsidR="00A84720">
        <w:t xml:space="preserve"> 480 км.</w:t>
      </w:r>
    </w:p>
    <w:p w:rsidR="00A22170" w:rsidRPr="0059676D" w:rsidRDefault="00A22170" w:rsidP="00BF3454"/>
    <w:p w:rsidR="00DB3E14" w:rsidRDefault="00C97727" w:rsidP="00971EFB">
      <w:pPr>
        <w:pStyle w:val="a0"/>
      </w:pPr>
      <w:r w:rsidRPr="000C0D46">
        <w:t>(</w:t>
      </w:r>
      <w:r w:rsidR="00DB3E14" w:rsidRPr="000C0D46">
        <w:t>2031</w:t>
      </w:r>
      <w:r w:rsidRPr="000C0D46">
        <w:t>)</w:t>
      </w:r>
      <w:r w:rsidR="00DB3E14" w:rsidRPr="0059676D">
        <w:t xml:space="preserve"> Мальчики прошли до деревни 20 км, двигаясь со скоростью 5 км/час, а обратно они ехали на велосипеде в 2 раза быстрее. За сколько часов они проедут это расстояние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EC00EA" w:rsidRPr="0059676D" w:rsidRDefault="00EC00EA" w:rsidP="00BF3454">
      <w:r w:rsidRPr="0059676D">
        <w:t xml:space="preserve">1)Если мальчики прошли до деревни 20 км, а двигались они со скоростью 5 км/час, то на дорогу они затратили </w:t>
      </w:r>
    </w:p>
    <w:p w:rsidR="001E30EE" w:rsidRPr="0059676D" w:rsidRDefault="00EC00EA" w:rsidP="00BF3454">
      <w:r w:rsidRPr="0059676D">
        <w:t>20</w:t>
      </w:r>
      <w:proofErr w:type="gramStart"/>
      <w:r w:rsidRPr="0059676D">
        <w:t xml:space="preserve"> :</w:t>
      </w:r>
      <w:proofErr w:type="gramEnd"/>
      <w:r w:rsidRPr="0059676D">
        <w:t xml:space="preserve"> 5 = 4 часа.</w:t>
      </w:r>
    </w:p>
    <w:p w:rsidR="00EC00EA" w:rsidRDefault="00EC00EA" w:rsidP="00BF3454">
      <w:r w:rsidRPr="0059676D">
        <w:t>2)</w:t>
      </w:r>
      <w:r w:rsidRPr="00CE4E57">
        <w:t>Если на дорогу было затрачено 4 часа, а обратно мальч</w:t>
      </w:r>
      <w:r w:rsidRPr="00CE4E57">
        <w:t>и</w:t>
      </w:r>
      <w:r w:rsidRPr="00CE4E57">
        <w:t>ки ехали</w:t>
      </w:r>
      <w:r w:rsidRPr="0059676D">
        <w:t xml:space="preserve"> в 2 раза быстрее, то </w:t>
      </w:r>
      <w:r w:rsidR="00A84720" w:rsidRPr="0059676D">
        <w:t>они проедут это расстояние</w:t>
      </w:r>
      <w:r w:rsidR="00A84720">
        <w:t xml:space="preserve"> за </w:t>
      </w:r>
      <w:r w:rsidRPr="0059676D">
        <w:t xml:space="preserve"> 4</w:t>
      </w:r>
      <w:proofErr w:type="gramStart"/>
      <w:r w:rsidRPr="0059676D">
        <w:t xml:space="preserve"> </w:t>
      </w:r>
      <w:r w:rsidRPr="00CE4E57">
        <w:rPr>
          <w:b/>
        </w:rPr>
        <w:t>:</w:t>
      </w:r>
      <w:proofErr w:type="gramEnd"/>
      <w:r w:rsidRPr="0059676D">
        <w:t xml:space="preserve"> 2 = 2 часа.</w:t>
      </w:r>
    </w:p>
    <w:p w:rsidR="00D90A57" w:rsidRPr="00F701D7" w:rsidRDefault="00D90A57" w:rsidP="00BF3454">
      <w:r w:rsidRPr="00D90A57">
        <w:t>О т в е т:</w:t>
      </w:r>
      <w:r w:rsidR="00A84720" w:rsidRPr="00A84720">
        <w:t xml:space="preserve"> </w:t>
      </w:r>
      <w:r w:rsidR="00A84720">
        <w:t xml:space="preserve">мальчики </w:t>
      </w:r>
      <w:r w:rsidR="00A84720" w:rsidRPr="00A84720">
        <w:t>проедут расстояние за  2 часа</w:t>
      </w:r>
      <w:r w:rsidR="00A84720">
        <w:t>.</w:t>
      </w:r>
    </w:p>
    <w:p w:rsidR="0076268F" w:rsidRDefault="0076268F" w:rsidP="00BF3454"/>
    <w:p w:rsidR="0076268F" w:rsidRPr="00A22170" w:rsidRDefault="00461BE5" w:rsidP="00BF3454">
      <w:pPr>
        <w:rPr>
          <w:b/>
        </w:rPr>
      </w:pPr>
      <w:r w:rsidRPr="00A22170">
        <w:rPr>
          <w:b/>
        </w:rPr>
        <w:t xml:space="preserve">ЗАДАЧИ НА ПРОПОРЦИОНАЛЬНОЕ </w:t>
      </w:r>
      <w:r w:rsidR="0076268F" w:rsidRPr="00A22170">
        <w:rPr>
          <w:b/>
        </w:rPr>
        <w:t xml:space="preserve">ДЕЛЕНИЕ </w:t>
      </w:r>
    </w:p>
    <w:p w:rsidR="0076268F" w:rsidRPr="00A22170" w:rsidRDefault="000C0D46" w:rsidP="00BF3454">
      <w:pPr>
        <w:rPr>
          <w:b/>
        </w:rPr>
      </w:pPr>
      <w:r w:rsidRPr="00A22170">
        <w:rPr>
          <w:b/>
        </w:rPr>
        <w:t>(</w:t>
      </w:r>
      <w:r w:rsidR="0076268F" w:rsidRPr="00A22170">
        <w:rPr>
          <w:b/>
        </w:rPr>
        <w:t>2070-2098</w:t>
      </w:r>
      <w:r w:rsidRPr="00A22170">
        <w:rPr>
          <w:b/>
        </w:rPr>
        <w:t>)</w:t>
      </w:r>
    </w:p>
    <w:p w:rsidR="0076268F" w:rsidRPr="0059676D" w:rsidRDefault="0076268F" w:rsidP="00BF3454"/>
    <w:p w:rsidR="00BF225F" w:rsidRDefault="00C97727" w:rsidP="00971EFB">
      <w:pPr>
        <w:pStyle w:val="a0"/>
        <w:rPr>
          <w:b/>
        </w:rPr>
      </w:pPr>
      <w:r w:rsidRPr="000C0D46">
        <w:t>(</w:t>
      </w:r>
      <w:r w:rsidR="00B843B5" w:rsidRPr="000C0D46">
        <w:t>2070</w:t>
      </w:r>
      <w:r w:rsidRPr="000C0D46">
        <w:t>)</w:t>
      </w:r>
      <w:r w:rsidR="00B843B5" w:rsidRPr="0059676D">
        <w:rPr>
          <w:b/>
        </w:rPr>
        <w:t xml:space="preserve"> </w:t>
      </w:r>
      <w:r w:rsidR="00B843B5" w:rsidRPr="0059676D">
        <w:t xml:space="preserve">Две бригады изготовили за смену 128 деталей. Сколько деталей изготовила каждая </w:t>
      </w:r>
      <w:r w:rsidR="00CE4E57" w:rsidRPr="0059676D">
        <w:t>бригада</w:t>
      </w:r>
      <w:r w:rsidR="00B843B5" w:rsidRPr="0059676D">
        <w:t xml:space="preserve">, </w:t>
      </w:r>
      <w:r w:rsidR="00CE4E57" w:rsidRPr="0059676D">
        <w:t>если</w:t>
      </w:r>
      <w:r w:rsidR="00B843B5" w:rsidRPr="0059676D">
        <w:t xml:space="preserve"> в одной из них 7 человек, а в другой 9 человек?</w:t>
      </w:r>
    </w:p>
    <w:p w:rsidR="003D478D" w:rsidRPr="003D478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BF225F" w:rsidRPr="00CE4E57" w:rsidRDefault="00B843B5" w:rsidP="00BF3454">
      <w:r w:rsidRPr="0059676D">
        <w:t>1)Если</w:t>
      </w:r>
      <w:r w:rsidRPr="0059676D">
        <w:rPr>
          <w:b/>
        </w:rPr>
        <w:t xml:space="preserve"> </w:t>
      </w:r>
      <w:r w:rsidRPr="0059676D">
        <w:t xml:space="preserve">в одной бригаде 7 человек, а в другой 9, то всего 7 + </w:t>
      </w:r>
      <w:r w:rsidRPr="00CE4E57">
        <w:t xml:space="preserve">9 = 16 человек. </w:t>
      </w:r>
    </w:p>
    <w:p w:rsidR="00B843B5" w:rsidRPr="00CE4E57" w:rsidRDefault="00B843B5" w:rsidP="00BF3454">
      <w:r w:rsidRPr="00CE4E57">
        <w:t xml:space="preserve">2)Если две бригады </w:t>
      </w:r>
      <w:r w:rsidR="00CE4E57">
        <w:t>изготовили</w:t>
      </w:r>
      <w:r w:rsidRPr="00CE4E57">
        <w:t xml:space="preserve"> 128 деталей за смену, </w:t>
      </w:r>
      <w:r w:rsidR="00302A27" w:rsidRPr="00CE4E57">
        <w:t xml:space="preserve">а в двух бригадах 16 человек, </w:t>
      </w:r>
      <w:r w:rsidRPr="00CE4E57">
        <w:t xml:space="preserve">то один человек </w:t>
      </w:r>
      <w:r w:rsidR="00CE4E57">
        <w:t xml:space="preserve">изготовил </w:t>
      </w:r>
      <w:r w:rsidRPr="00CE4E57">
        <w:t xml:space="preserve"> 128</w:t>
      </w:r>
      <w:proofErr w:type="gramStart"/>
      <w:r w:rsidRPr="00CE4E57">
        <w:t xml:space="preserve"> :</w:t>
      </w:r>
      <w:proofErr w:type="gramEnd"/>
      <w:r w:rsidRPr="00CE4E57">
        <w:t xml:space="preserve"> 16 = 8 деталей.</w:t>
      </w:r>
    </w:p>
    <w:p w:rsidR="00B843B5" w:rsidRPr="00CE4E57" w:rsidRDefault="00B843B5" w:rsidP="00BF3454">
      <w:r w:rsidRPr="00CE4E57">
        <w:t>3)Если в первой бригаде 7 человек,</w:t>
      </w:r>
      <w:r w:rsidR="00302A27" w:rsidRPr="00CE4E57">
        <w:t xml:space="preserve"> а один </w:t>
      </w:r>
      <w:r w:rsidR="00CE4E57">
        <w:t>изготавливает</w:t>
      </w:r>
      <w:r w:rsidR="00302A27" w:rsidRPr="00CE4E57">
        <w:t xml:space="preserve"> за смену 8 деталей,</w:t>
      </w:r>
      <w:r w:rsidRPr="00CE4E57">
        <w:t xml:space="preserve"> то </w:t>
      </w:r>
      <w:r w:rsidR="00CE4E57">
        <w:t>первая бригада</w:t>
      </w:r>
      <w:r w:rsidR="00C44AFB" w:rsidRPr="00CE4E57">
        <w:t xml:space="preserve"> изготовил</w:t>
      </w:r>
      <w:r w:rsidR="00CE4E57">
        <w:t>а</w:t>
      </w:r>
      <w:r w:rsidR="00C44AFB" w:rsidRPr="00CE4E57">
        <w:t xml:space="preserve"> 7 </w:t>
      </w:r>
      <w:r w:rsidR="00C44AFB" w:rsidRPr="00CE4E57">
        <w:sym w:font="Symbol" w:char="F0B4"/>
      </w:r>
      <w:r w:rsidR="00C44AFB" w:rsidRPr="00CE4E57">
        <w:t xml:space="preserve"> 8 = 56 деталей.</w:t>
      </w:r>
    </w:p>
    <w:p w:rsidR="00C44AFB" w:rsidRPr="00CE4E57" w:rsidRDefault="00C44AFB" w:rsidP="00BF3454">
      <w:r w:rsidRPr="00CE4E57">
        <w:lastRenderedPageBreak/>
        <w:t xml:space="preserve">4)Если во второй бригаде 9 человек, </w:t>
      </w:r>
      <w:r w:rsidR="00302A27" w:rsidRPr="00CE4E57">
        <w:t>а один делает за смену 8 деталей,</w:t>
      </w:r>
      <w:r w:rsidR="00CE4E57">
        <w:t xml:space="preserve"> </w:t>
      </w:r>
      <w:r w:rsidRPr="00CE4E57">
        <w:t xml:space="preserve">то </w:t>
      </w:r>
      <w:r w:rsidR="00CE4E57">
        <w:t xml:space="preserve">вторая бригада </w:t>
      </w:r>
      <w:r w:rsidRPr="00CE4E57">
        <w:t xml:space="preserve"> изготовил</w:t>
      </w:r>
      <w:r w:rsidR="00CE4E57">
        <w:t>а</w:t>
      </w:r>
      <w:r w:rsidRPr="00CE4E57">
        <w:t xml:space="preserve"> 9 </w:t>
      </w:r>
      <w:r w:rsidRPr="00CE4E57">
        <w:sym w:font="Symbol" w:char="F0B4"/>
      </w:r>
      <w:r w:rsidRPr="00CE4E57">
        <w:t xml:space="preserve"> 8 = 72 детали.</w:t>
      </w:r>
    </w:p>
    <w:p w:rsidR="00C44AFB" w:rsidRDefault="00D90A57" w:rsidP="00A84720">
      <w:r w:rsidRPr="00B52447">
        <w:t>О т в е т:</w:t>
      </w:r>
      <w:r w:rsidR="00A84720" w:rsidRPr="00A84720">
        <w:t xml:space="preserve"> </w:t>
      </w:r>
      <w:r w:rsidR="00A84720">
        <w:t>первая бригада изготовила 56 деталей; вторая бригада  изготовила 72 детали.</w:t>
      </w:r>
    </w:p>
    <w:p w:rsidR="00D90A57" w:rsidRPr="00CE4E57" w:rsidRDefault="00D90A57" w:rsidP="00BF3454"/>
    <w:p w:rsidR="00B94A34" w:rsidRDefault="00C97727" w:rsidP="000C0D46">
      <w:pPr>
        <w:pStyle w:val="a0"/>
      </w:pPr>
      <w:r w:rsidRPr="000C0D46">
        <w:t>(</w:t>
      </w:r>
      <w:r w:rsidR="00B94A34" w:rsidRPr="000C0D46">
        <w:t>208</w:t>
      </w:r>
      <w:r w:rsidR="003D7CFD" w:rsidRPr="000C0D46">
        <w:t>7</w:t>
      </w:r>
      <w:r w:rsidRPr="000C0D46">
        <w:t>)</w:t>
      </w:r>
      <w:r w:rsidR="00B94A34" w:rsidRPr="0059676D">
        <w:t xml:space="preserve"> </w:t>
      </w:r>
      <w:r w:rsidR="003D7CFD" w:rsidRPr="0059676D">
        <w:t>Две школы выписали на 96 рублей клубничной рассады. Одна школа взяла 3 ящика, а другая 5 ящиков. Сколько должна заплатить каждая школа за рассаду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D7CFD" w:rsidRPr="0059676D" w:rsidRDefault="003D7CFD" w:rsidP="00BF3454">
      <w:r w:rsidRPr="0059676D">
        <w:t xml:space="preserve">1) Если одна школа взяла 3 ящика, </w:t>
      </w:r>
      <w:r w:rsidR="00C318FB" w:rsidRPr="0059676D">
        <w:t>а другая 5 ящиков, то всего было 3 + 5 = 8 ящиков.</w:t>
      </w:r>
    </w:p>
    <w:p w:rsidR="003D2409" w:rsidRPr="0059676D" w:rsidRDefault="00C318FB" w:rsidP="000C0D46">
      <w:pPr>
        <w:rPr>
          <w:b/>
        </w:rPr>
      </w:pPr>
      <w:r w:rsidRPr="0059676D">
        <w:t xml:space="preserve">2) </w:t>
      </w:r>
      <w:r w:rsidR="003D2409" w:rsidRPr="0059676D">
        <w:t xml:space="preserve">Если две школы </w:t>
      </w:r>
      <w:proofErr w:type="gramStart"/>
      <w:r w:rsidR="003D2409" w:rsidRPr="0059676D">
        <w:t>выписали на 96 рублей клубничной ра</w:t>
      </w:r>
      <w:r w:rsidR="003D2409" w:rsidRPr="0059676D">
        <w:t>с</w:t>
      </w:r>
      <w:r w:rsidR="003D2409" w:rsidRPr="0059676D">
        <w:t>сады и всего было</w:t>
      </w:r>
      <w:proofErr w:type="gramEnd"/>
      <w:r w:rsidR="003D2409" w:rsidRPr="0059676D">
        <w:t xml:space="preserve"> 8 ящиков то, один ящик стоил 96: 8 = 12 </w:t>
      </w:r>
      <w:proofErr w:type="spellStart"/>
      <w:r w:rsidR="003D2409" w:rsidRPr="0059676D">
        <w:t>руб</w:t>
      </w:r>
      <w:proofErr w:type="spellEnd"/>
      <w:r w:rsidR="003D2409" w:rsidRPr="0059676D">
        <w:t>/</w:t>
      </w:r>
      <w:proofErr w:type="spellStart"/>
      <w:r w:rsidR="003D2409" w:rsidRPr="0059676D">
        <w:t>ящ</w:t>
      </w:r>
      <w:proofErr w:type="spellEnd"/>
      <w:r w:rsidR="003D2409" w:rsidRPr="0059676D">
        <w:t>.</w:t>
      </w:r>
    </w:p>
    <w:p w:rsidR="003D2409" w:rsidRPr="0059676D" w:rsidRDefault="003D2409" w:rsidP="00BF3454">
      <w:r w:rsidRPr="0059676D">
        <w:t>3)Если первая школа</w:t>
      </w:r>
      <w:r w:rsidRPr="0059676D">
        <w:rPr>
          <w:b/>
        </w:rPr>
        <w:t xml:space="preserve"> </w:t>
      </w:r>
      <w:r w:rsidRPr="0059676D">
        <w:t xml:space="preserve">взяла </w:t>
      </w:r>
      <w:r w:rsidR="00485F93">
        <w:t>3</w:t>
      </w:r>
      <w:r w:rsidRPr="0059676D">
        <w:t xml:space="preserve"> ящика, а один ящик стоил 12 </w:t>
      </w:r>
      <w:proofErr w:type="spellStart"/>
      <w:r w:rsidRPr="0059676D">
        <w:t>руб</w:t>
      </w:r>
      <w:proofErr w:type="spellEnd"/>
      <w:r w:rsidRPr="0059676D">
        <w:t xml:space="preserve">, то первая школа заплатила 12 </w:t>
      </w:r>
      <w:r w:rsidRPr="0059676D">
        <w:sym w:font="Symbol" w:char="F0B4"/>
      </w:r>
      <w:r w:rsidRPr="0059676D">
        <w:t xml:space="preserve"> 3 = 36 руб.</w:t>
      </w:r>
    </w:p>
    <w:p w:rsidR="003D2409" w:rsidRDefault="003D2409" w:rsidP="00BF3454">
      <w:r w:rsidRPr="0059676D">
        <w:t>4)Если первая школа</w:t>
      </w:r>
      <w:r w:rsidRPr="0059676D">
        <w:rPr>
          <w:b/>
        </w:rPr>
        <w:t xml:space="preserve"> </w:t>
      </w:r>
      <w:r w:rsidRPr="0059676D">
        <w:t xml:space="preserve">взяла </w:t>
      </w:r>
      <w:r w:rsidR="00485F93">
        <w:t xml:space="preserve">5 </w:t>
      </w:r>
      <w:r w:rsidRPr="0059676D">
        <w:t xml:space="preserve">ящиков, а один ящик стоил 12 </w:t>
      </w:r>
      <w:proofErr w:type="spellStart"/>
      <w:r w:rsidRPr="0059676D">
        <w:t>руб</w:t>
      </w:r>
      <w:proofErr w:type="spellEnd"/>
      <w:r w:rsidRPr="0059676D">
        <w:t xml:space="preserve">, то вторая  школа заплатила 12 </w:t>
      </w:r>
      <w:r w:rsidRPr="0059676D">
        <w:sym w:font="Symbol" w:char="F0B4"/>
      </w:r>
      <w:r w:rsidRPr="0059676D">
        <w:t xml:space="preserve"> 5 = 60 руб.</w:t>
      </w:r>
    </w:p>
    <w:p w:rsidR="00D90A57" w:rsidRPr="0059676D" w:rsidRDefault="00D90A57" w:rsidP="00A84720">
      <w:r w:rsidRPr="00B52447">
        <w:t>О т в е т:</w:t>
      </w:r>
      <w:r w:rsidR="00A84720">
        <w:t xml:space="preserve"> первая школа заплатила 36 руб.; вторая  школа заплатила 60 руб.</w:t>
      </w:r>
    </w:p>
    <w:p w:rsidR="003D2409" w:rsidRPr="0059676D" w:rsidRDefault="003D2409" w:rsidP="00BF3454"/>
    <w:p w:rsidR="000D6EF0" w:rsidRDefault="000C0D46" w:rsidP="00971EFB">
      <w:pPr>
        <w:pStyle w:val="a0"/>
      </w:pPr>
      <w:r w:rsidRPr="000C0D46">
        <w:t>(</w:t>
      </w:r>
      <w:r w:rsidR="00B94A34" w:rsidRPr="000C0D46">
        <w:t>209</w:t>
      </w:r>
      <w:r w:rsidR="000D6EF0" w:rsidRPr="000C0D46">
        <w:t>7</w:t>
      </w:r>
      <w:r w:rsidRPr="000C0D46">
        <w:t>)</w:t>
      </w:r>
      <w:r w:rsidR="00B94A34" w:rsidRPr="0059676D">
        <w:t xml:space="preserve"> </w:t>
      </w:r>
      <w:r w:rsidR="000D6EF0" w:rsidRPr="0059676D">
        <w:t>В двух кусках 24 м сукна. Один кусок стоит 240 долларов, а другой 480 долларов. Сколько метров сукна в каждом куске?</w:t>
      </w:r>
    </w:p>
    <w:p w:rsidR="003D478D" w:rsidRPr="0059676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B94A34" w:rsidRPr="0059676D" w:rsidRDefault="000D6EF0" w:rsidP="00BF3454">
      <w:r w:rsidRPr="0059676D">
        <w:t>1) Если один кусок сукна стоит 240 долларов, а другой 480 долларов, то всего было потрачено 240 + 480 = 720 долларов.</w:t>
      </w:r>
    </w:p>
    <w:p w:rsidR="0076268F" w:rsidRPr="0059676D" w:rsidRDefault="000D6EF0" w:rsidP="00BF3454">
      <w:r w:rsidRPr="0059676D">
        <w:t xml:space="preserve">2) </w:t>
      </w:r>
      <w:r w:rsidR="0076268F" w:rsidRPr="0059676D">
        <w:t xml:space="preserve">Если  </w:t>
      </w:r>
      <w:r w:rsidR="00920650" w:rsidRPr="0059676D">
        <w:t xml:space="preserve">заплачено 720 долларов </w:t>
      </w:r>
      <w:r w:rsidR="0076268F" w:rsidRPr="0059676D">
        <w:t>за 24 метра ткани, то один метр стоит 720: 24 = 30  долларов/метр.</w:t>
      </w:r>
    </w:p>
    <w:p w:rsidR="0076268F" w:rsidRPr="00920650" w:rsidRDefault="0076268F" w:rsidP="00BF3454">
      <w:r w:rsidRPr="00920650">
        <w:lastRenderedPageBreak/>
        <w:t>3)</w:t>
      </w:r>
      <w:r w:rsidR="00E25294" w:rsidRPr="00920650">
        <w:t xml:space="preserve">Если один кусок стоит 240 долларов, а всего </w:t>
      </w:r>
      <w:r w:rsidRPr="00920650">
        <w:t>один метр стоит 30 долларов, то всего в куске 240</w:t>
      </w:r>
      <w:proofErr w:type="gramStart"/>
      <w:r w:rsidRPr="00920650">
        <w:t xml:space="preserve"> :</w:t>
      </w:r>
      <w:proofErr w:type="gramEnd"/>
      <w:r w:rsidRPr="00920650">
        <w:t xml:space="preserve"> 340 =8 метров.</w:t>
      </w:r>
    </w:p>
    <w:p w:rsidR="0076268F" w:rsidRPr="00920650" w:rsidRDefault="0076268F" w:rsidP="00BF3454">
      <w:r w:rsidRPr="00920650">
        <w:t xml:space="preserve">4) Если один кусок стоит 240 долларов, а один метр стоит 30 долларов, то всего в </w:t>
      </w:r>
      <w:r w:rsidR="00DF238F">
        <w:t xml:space="preserve">первом </w:t>
      </w:r>
      <w:r w:rsidRPr="00920650">
        <w:t>куске 240</w:t>
      </w:r>
      <w:proofErr w:type="gramStart"/>
      <w:r w:rsidRPr="00920650">
        <w:t xml:space="preserve"> :</w:t>
      </w:r>
      <w:proofErr w:type="gramEnd"/>
      <w:r w:rsidRPr="00920650">
        <w:t xml:space="preserve"> 340 =8 метров.</w:t>
      </w:r>
    </w:p>
    <w:p w:rsidR="0076268F" w:rsidRPr="00920650" w:rsidRDefault="0076268F" w:rsidP="00BF3454">
      <w:r w:rsidRPr="00920650">
        <w:t>5) Если второй кусок стоит 480 долларов, а один метр стоит 30 долларов, то всего в</w:t>
      </w:r>
      <w:r w:rsidR="00DF238F">
        <w:t xml:space="preserve">о втором </w:t>
      </w:r>
      <w:r w:rsidRPr="00920650">
        <w:t xml:space="preserve"> куске 480</w:t>
      </w:r>
      <w:proofErr w:type="gramStart"/>
      <w:r w:rsidRPr="00920650">
        <w:t xml:space="preserve"> :</w:t>
      </w:r>
      <w:proofErr w:type="gramEnd"/>
      <w:r w:rsidRPr="00920650">
        <w:t xml:space="preserve"> 30 =16 метров.</w:t>
      </w:r>
    </w:p>
    <w:p w:rsidR="0076268F" w:rsidRDefault="00D90A57" w:rsidP="00DF238F">
      <w:r w:rsidRPr="00B52447">
        <w:t>О т в е т:</w:t>
      </w:r>
      <w:r w:rsidR="00DF238F" w:rsidRPr="00DF238F">
        <w:t xml:space="preserve"> </w:t>
      </w:r>
      <w:r w:rsidR="00DF238F">
        <w:t>в первом куске 8 метров; во втором  куске 16 м.</w:t>
      </w:r>
    </w:p>
    <w:p w:rsidR="00D90A57" w:rsidRPr="0059676D" w:rsidRDefault="00D90A57" w:rsidP="00BF3454"/>
    <w:p w:rsidR="00461BE5" w:rsidRDefault="00461BE5" w:rsidP="00A22170">
      <w:pPr>
        <w:pStyle w:val="af2"/>
      </w:pPr>
      <w:r w:rsidRPr="00A22170">
        <w:t>ЗАДАЧИ НА НАХОЖЕНИЕ НЕИЗВЕСТНОГО ПО ДВУМ РАЗНОСТЯМ</w:t>
      </w:r>
      <w:r w:rsidR="00A22170" w:rsidRPr="00A22170">
        <w:t xml:space="preserve">  (</w:t>
      </w:r>
      <w:r w:rsidRPr="00A22170">
        <w:t>2099</w:t>
      </w:r>
      <w:r w:rsidR="00BF225F" w:rsidRPr="00A22170">
        <w:t>-21</w:t>
      </w:r>
      <w:r w:rsidR="0068397C" w:rsidRPr="00A22170">
        <w:t>28</w:t>
      </w:r>
      <w:r w:rsidR="00A22170" w:rsidRPr="00A22170">
        <w:t>)</w:t>
      </w:r>
    </w:p>
    <w:p w:rsidR="00A22170" w:rsidRPr="00A22170" w:rsidRDefault="00A22170" w:rsidP="00A22170">
      <w:pPr>
        <w:pStyle w:val="af2"/>
      </w:pPr>
    </w:p>
    <w:p w:rsidR="003D2409" w:rsidRDefault="00C97727" w:rsidP="00971EFB">
      <w:pPr>
        <w:pStyle w:val="a0"/>
      </w:pPr>
      <w:r>
        <w:rPr>
          <w:b/>
        </w:rPr>
        <w:t>(</w:t>
      </w:r>
      <w:r w:rsidR="003D2409" w:rsidRPr="00F701D7">
        <w:rPr>
          <w:b/>
        </w:rPr>
        <w:t>2099</w:t>
      </w:r>
      <w:r>
        <w:rPr>
          <w:b/>
        </w:rPr>
        <w:t>)</w:t>
      </w:r>
      <w:r w:rsidR="003D2409" w:rsidRPr="00F701D7">
        <w:rPr>
          <w:b/>
        </w:rPr>
        <w:t xml:space="preserve"> </w:t>
      </w:r>
      <w:r w:rsidR="0059676D" w:rsidRPr="00F701D7">
        <w:t>Собрали</w:t>
      </w:r>
      <w:r w:rsidR="003D2409" w:rsidRPr="00F701D7">
        <w:t xml:space="preserve"> 320 кг моркови и 960 кг картофеля</w:t>
      </w:r>
      <w:r w:rsidR="0059676D">
        <w:t>.</w:t>
      </w:r>
      <w:r w:rsidR="003D2409" w:rsidRPr="00F701D7">
        <w:t xml:space="preserve"> Картофеля получилось на 80 мешков больше, чем моркови. Сколько было мешков картофеля и моркови?</w:t>
      </w:r>
    </w:p>
    <w:p w:rsidR="003D478D" w:rsidRPr="00F701D7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005E36" w:rsidRPr="00F701D7" w:rsidRDefault="00005E36" w:rsidP="00BF3454">
      <w:r w:rsidRPr="00F701D7">
        <w:rPr>
          <w:noProof/>
        </w:rPr>
        <w:drawing>
          <wp:inline distT="0" distB="0" distL="0" distR="0" wp14:anchorId="0552668D" wp14:editId="4534D30A">
            <wp:extent cx="4800600" cy="327660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409" w:rsidRPr="00F701D7" w:rsidRDefault="003D2409" w:rsidP="00BF3454">
      <w:r w:rsidRPr="00F701D7">
        <w:t>1) Если собрали картофеля 960 кг</w:t>
      </w:r>
      <w:r w:rsidR="00CB7161">
        <w:t>,</w:t>
      </w:r>
      <w:r w:rsidRPr="00F701D7">
        <w:t xml:space="preserve"> а моркови 320 кг, то ка</w:t>
      </w:r>
      <w:r w:rsidRPr="00F701D7">
        <w:t>р</w:t>
      </w:r>
      <w:r w:rsidRPr="00F701D7">
        <w:t xml:space="preserve">тофеля собрали больше, чем моркови на 960 </w:t>
      </w:r>
      <w:r w:rsidR="00396880" w:rsidRPr="00F701D7">
        <w:t>–</w:t>
      </w:r>
      <w:r w:rsidRPr="00F701D7">
        <w:t>320 = 640 кг.</w:t>
      </w:r>
    </w:p>
    <w:p w:rsidR="003D2409" w:rsidRPr="00F701D7" w:rsidRDefault="003D2409" w:rsidP="00BF3454">
      <w:r w:rsidRPr="00F701D7">
        <w:t>2) Если картофеля собрали на 640 кг больше и это помест</w:t>
      </w:r>
      <w:r w:rsidRPr="00F701D7">
        <w:t>и</w:t>
      </w:r>
      <w:r w:rsidRPr="00F701D7">
        <w:lastRenderedPageBreak/>
        <w:t>лось в 80, то в одном мешке 640</w:t>
      </w:r>
      <w:proofErr w:type="gramStart"/>
      <w:r w:rsidRPr="00F701D7">
        <w:t xml:space="preserve"> :</w:t>
      </w:r>
      <w:proofErr w:type="gramEnd"/>
      <w:r w:rsidRPr="00F701D7">
        <w:t xml:space="preserve"> 80 = 8 кг.</w:t>
      </w:r>
    </w:p>
    <w:p w:rsidR="003D2409" w:rsidRPr="00F701D7" w:rsidRDefault="003D2409" w:rsidP="00BF3454">
      <w:r w:rsidRPr="00F701D7">
        <w:t xml:space="preserve">3) Если </w:t>
      </w:r>
      <w:r w:rsidR="005C75C7">
        <w:t xml:space="preserve">моркови </w:t>
      </w:r>
      <w:r w:rsidR="00EA1E10" w:rsidRPr="00F701D7">
        <w:t>собрали</w:t>
      </w:r>
      <w:r w:rsidRPr="00F701D7">
        <w:t xml:space="preserve"> 320 кг, а в мешке 8 кг, то мешков </w:t>
      </w:r>
      <w:r w:rsidR="005C75C7">
        <w:t xml:space="preserve">с морковью </w:t>
      </w:r>
      <w:r w:rsidRPr="00F701D7">
        <w:t>было  320</w:t>
      </w:r>
      <w:proofErr w:type="gramStart"/>
      <w:r w:rsidRPr="00F701D7">
        <w:t xml:space="preserve"> :</w:t>
      </w:r>
      <w:proofErr w:type="gramEnd"/>
      <w:r w:rsidRPr="00F701D7">
        <w:t xml:space="preserve"> 8 = 40.</w:t>
      </w:r>
    </w:p>
    <w:p w:rsidR="003D2409" w:rsidRPr="00F701D7" w:rsidRDefault="003D2409" w:rsidP="00BF3454">
      <w:r w:rsidRPr="00F701D7">
        <w:t xml:space="preserve">4) Если </w:t>
      </w:r>
      <w:r w:rsidR="005C75C7">
        <w:t xml:space="preserve">картофеля </w:t>
      </w:r>
      <w:r w:rsidR="00EA1E10" w:rsidRPr="00F701D7">
        <w:t>собрали</w:t>
      </w:r>
      <w:r w:rsidRPr="00F701D7">
        <w:t xml:space="preserve"> 960 кг, а в одном мешке 8 кг, то мешков  </w:t>
      </w:r>
      <w:r w:rsidR="005C75C7">
        <w:t xml:space="preserve">с </w:t>
      </w:r>
      <w:r w:rsidRPr="00F701D7">
        <w:t>картофел</w:t>
      </w:r>
      <w:r w:rsidR="005C75C7">
        <w:t xml:space="preserve">ем </w:t>
      </w:r>
      <w:r w:rsidRPr="00F701D7">
        <w:t xml:space="preserve"> было  960</w:t>
      </w:r>
      <w:proofErr w:type="gramStart"/>
      <w:r w:rsidRPr="00F701D7">
        <w:t xml:space="preserve"> :</w:t>
      </w:r>
      <w:proofErr w:type="gramEnd"/>
      <w:r w:rsidRPr="00F701D7">
        <w:t xml:space="preserve"> 8= 120.</w:t>
      </w:r>
    </w:p>
    <w:p w:rsidR="005C75C7" w:rsidRPr="00F701D7" w:rsidRDefault="00D90A57" w:rsidP="005C75C7">
      <w:r w:rsidRPr="00B52447">
        <w:t>О т в е т:</w:t>
      </w:r>
      <w:r w:rsidR="005C75C7">
        <w:rPr>
          <w:b/>
        </w:rPr>
        <w:t xml:space="preserve"> </w:t>
      </w:r>
      <w:r w:rsidR="005C75C7" w:rsidRPr="00F701D7">
        <w:t xml:space="preserve">мешков </w:t>
      </w:r>
      <w:r w:rsidR="005C75C7">
        <w:t xml:space="preserve">с морковью </w:t>
      </w:r>
      <w:r w:rsidR="005C75C7" w:rsidRPr="00F701D7">
        <w:t xml:space="preserve">было  </w:t>
      </w:r>
      <w:r w:rsidR="005C75C7">
        <w:t xml:space="preserve">40; </w:t>
      </w:r>
      <w:r w:rsidR="005C75C7" w:rsidRPr="00F701D7">
        <w:t xml:space="preserve">мешков  </w:t>
      </w:r>
      <w:r w:rsidR="005C75C7">
        <w:t xml:space="preserve">с </w:t>
      </w:r>
      <w:r w:rsidR="005C75C7" w:rsidRPr="00F701D7">
        <w:t>картоф</w:t>
      </w:r>
      <w:r w:rsidR="005C75C7" w:rsidRPr="00F701D7">
        <w:t>е</w:t>
      </w:r>
      <w:r w:rsidR="005C75C7" w:rsidRPr="00F701D7">
        <w:t>л</w:t>
      </w:r>
      <w:r w:rsidR="005C75C7">
        <w:t xml:space="preserve">ем </w:t>
      </w:r>
      <w:r w:rsidR="005C75C7" w:rsidRPr="00F701D7">
        <w:t xml:space="preserve"> было  960</w:t>
      </w:r>
      <w:proofErr w:type="gramStart"/>
      <w:r w:rsidR="005C75C7" w:rsidRPr="00F701D7">
        <w:t xml:space="preserve"> :</w:t>
      </w:r>
      <w:proofErr w:type="gramEnd"/>
      <w:r w:rsidR="005C75C7" w:rsidRPr="00F701D7">
        <w:t xml:space="preserve"> 8= 120.</w:t>
      </w:r>
    </w:p>
    <w:p w:rsidR="00D90A57" w:rsidRPr="00EA1E10" w:rsidRDefault="00D90A57" w:rsidP="00BF3454"/>
    <w:p w:rsidR="003860A2" w:rsidRDefault="00C97727" w:rsidP="005C75C7">
      <w:pPr>
        <w:pStyle w:val="a0"/>
      </w:pPr>
      <w:r>
        <w:rPr>
          <w:b/>
        </w:rPr>
        <w:t>(</w:t>
      </w:r>
      <w:r w:rsidR="003860A2" w:rsidRPr="00EA1E10">
        <w:rPr>
          <w:b/>
        </w:rPr>
        <w:t>2100</w:t>
      </w:r>
      <w:r>
        <w:rPr>
          <w:b/>
        </w:rPr>
        <w:t>)</w:t>
      </w:r>
      <w:r w:rsidR="003860A2" w:rsidRPr="00EA1E10">
        <w:rPr>
          <w:b/>
        </w:rPr>
        <w:t xml:space="preserve"> </w:t>
      </w:r>
      <w:r w:rsidR="003860A2" w:rsidRPr="00EA1E10">
        <w:t xml:space="preserve">Мальчик носил воду пятилитровым ведром, а девочка </w:t>
      </w:r>
      <w:r w:rsidR="00DD0153" w:rsidRPr="00EA1E10">
        <w:t xml:space="preserve">– </w:t>
      </w:r>
      <w:proofErr w:type="spellStart"/>
      <w:proofErr w:type="gramStart"/>
      <w:r w:rsidR="00DD0153" w:rsidRPr="00EA1E10">
        <w:t>трехлитровыми</w:t>
      </w:r>
      <w:proofErr w:type="spellEnd"/>
      <w:proofErr w:type="gramEnd"/>
      <w:r w:rsidR="00DD0153" w:rsidRPr="00EA1E10">
        <w:t xml:space="preserve">. Всего </w:t>
      </w:r>
      <w:r w:rsidR="00DD0153" w:rsidRPr="005C75C7">
        <w:t>мальчик</w:t>
      </w:r>
      <w:r w:rsidR="00DD0153" w:rsidRPr="00EA1E10">
        <w:t xml:space="preserve"> вылил в бочку на 12 литров больше, чем девочка</w:t>
      </w:r>
      <w:r w:rsidR="003D2409" w:rsidRPr="00EA1E10">
        <w:t xml:space="preserve">, </w:t>
      </w:r>
      <w:r w:rsidR="00001938" w:rsidRPr="00EA1E10">
        <w:t>причём</w:t>
      </w:r>
      <w:r w:rsidR="003D2409" w:rsidRPr="00EA1E10">
        <w:t xml:space="preserve"> они сделали один</w:t>
      </w:r>
      <w:r w:rsidR="003D2409" w:rsidRPr="00EA1E10">
        <w:t>а</w:t>
      </w:r>
      <w:r w:rsidR="003D2409" w:rsidRPr="00EA1E10">
        <w:t xml:space="preserve">ковое количество ходок. </w:t>
      </w:r>
      <w:r w:rsidR="00DD0153" w:rsidRPr="00EA1E10">
        <w:t xml:space="preserve">Сколько литров </w:t>
      </w:r>
      <w:r w:rsidR="00001938" w:rsidRPr="00EA1E10">
        <w:t>принёс</w:t>
      </w:r>
      <w:r w:rsidR="00DD0153" w:rsidRPr="00EA1E10">
        <w:t xml:space="preserve"> каждый?</w:t>
      </w:r>
    </w:p>
    <w:p w:rsidR="003D2409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D2409" w:rsidRPr="00EA1E10" w:rsidRDefault="00EA1E10" w:rsidP="00BF3454">
      <w:r>
        <w:t>1)</w:t>
      </w:r>
      <w:r w:rsidR="003D2409" w:rsidRPr="00EA1E10">
        <w:t>Если мальчик носил воду пятилитровым ведром, а дево</w:t>
      </w:r>
      <w:r w:rsidR="003D2409" w:rsidRPr="00EA1E10">
        <w:t>ч</w:t>
      </w:r>
      <w:r w:rsidR="003D2409" w:rsidRPr="00EA1E10">
        <w:t xml:space="preserve">ка – </w:t>
      </w:r>
      <w:proofErr w:type="gramStart"/>
      <w:r w:rsidRPr="00EA1E10">
        <w:t>трёхлитровыми</w:t>
      </w:r>
      <w:proofErr w:type="gramEnd"/>
      <w:r w:rsidR="003D2409" w:rsidRPr="00EA1E10">
        <w:t>, то мальчик за один раз приносил на 2 литра больше воды, чем девочка.</w:t>
      </w:r>
    </w:p>
    <w:p w:rsidR="003D2409" w:rsidRPr="00EA1E10" w:rsidRDefault="00EA1E10" w:rsidP="00BF3454">
      <w:r w:rsidRPr="00EA1E10">
        <w:t>2)</w:t>
      </w:r>
      <w:r w:rsidR="003D2409" w:rsidRPr="00EA1E10">
        <w:t>Если мальчик принёс воду на 12 литров воды больше, а за один раз он приносил на 2 литра больше, то  всего было 12</w:t>
      </w:r>
      <w:proofErr w:type="gramStart"/>
      <w:r w:rsidR="003D2409" w:rsidRPr="00EA1E10">
        <w:t xml:space="preserve"> :</w:t>
      </w:r>
      <w:proofErr w:type="gramEnd"/>
      <w:r w:rsidR="003D2409" w:rsidRPr="00EA1E10">
        <w:t xml:space="preserve"> 2 = 6 ходок.</w:t>
      </w:r>
    </w:p>
    <w:p w:rsidR="003D2409" w:rsidRPr="00EA1E10" w:rsidRDefault="00EA1E10" w:rsidP="00BF3454">
      <w:r>
        <w:t>3)</w:t>
      </w:r>
      <w:r w:rsidR="003D2409" w:rsidRPr="00EA1E10">
        <w:t xml:space="preserve">Если девочка носила воду </w:t>
      </w:r>
      <w:r w:rsidRPr="00EA1E10">
        <w:t>трёхлитровым</w:t>
      </w:r>
      <w:r w:rsidR="003D2409" w:rsidRPr="00EA1E10">
        <w:t xml:space="preserve"> ведром, а </w:t>
      </w:r>
      <w:r w:rsidR="00485F93">
        <w:t>всего приносили было 6 ходок, т</w:t>
      </w:r>
      <w:r w:rsidR="003D2409" w:rsidRPr="00EA1E10">
        <w:t>о девочка принесла 6</w:t>
      </w:r>
      <w:r w:rsidR="00DA6178" w:rsidRPr="00EA1E10">
        <w:sym w:font="Symbol" w:char="F0B4"/>
      </w:r>
      <w:r w:rsidR="003D2409" w:rsidRPr="00EA1E10">
        <w:t xml:space="preserve"> 3 = 18 ли</w:t>
      </w:r>
      <w:r w:rsidR="003D2409" w:rsidRPr="00EA1E10">
        <w:t>т</w:t>
      </w:r>
      <w:r w:rsidR="003D2409" w:rsidRPr="00EA1E10">
        <w:t>ров воды.</w:t>
      </w:r>
    </w:p>
    <w:p w:rsidR="003D2409" w:rsidRPr="00EA1E10" w:rsidRDefault="00EA1E10" w:rsidP="00BF3454">
      <w:r>
        <w:t>4)</w:t>
      </w:r>
      <w:r w:rsidR="003D2409" w:rsidRPr="00EA1E10">
        <w:t xml:space="preserve">Если мальчик носил воду пятилитровым ведром, а всего приносили было 6 ходок, то мальчик </w:t>
      </w:r>
      <w:proofErr w:type="gramStart"/>
      <w:r w:rsidR="003D2409" w:rsidRPr="00EA1E10">
        <w:t>принёс</w:t>
      </w:r>
      <w:proofErr w:type="gramEnd"/>
      <w:r w:rsidR="003D2409" w:rsidRPr="00EA1E10">
        <w:t xml:space="preserve">  принесла </w:t>
      </w:r>
      <w:r w:rsidR="00DA6178" w:rsidRPr="00EA1E10">
        <w:t xml:space="preserve">  </w:t>
      </w:r>
      <w:r w:rsidR="003D2409" w:rsidRPr="00EA1E10">
        <w:t>5</w:t>
      </w:r>
      <w:r w:rsidR="00DA6178" w:rsidRPr="00EA1E10">
        <w:t xml:space="preserve"> </w:t>
      </w:r>
      <w:r w:rsidR="00DA6178" w:rsidRPr="00EA1E10">
        <w:sym w:font="Symbol" w:char="F0B4"/>
      </w:r>
      <w:r w:rsidR="00DA6178" w:rsidRPr="00EA1E10">
        <w:t xml:space="preserve"> </w:t>
      </w:r>
      <w:r w:rsidR="003D2409" w:rsidRPr="00EA1E10">
        <w:t xml:space="preserve"> 6 = 30 литров воды.</w:t>
      </w:r>
    </w:p>
    <w:p w:rsidR="003D2409" w:rsidRDefault="00D90A57" w:rsidP="005C75C7">
      <w:r w:rsidRPr="00B52447">
        <w:t>О т в е т:</w:t>
      </w:r>
      <w:r w:rsidR="005C75C7" w:rsidRPr="005C75C7">
        <w:t xml:space="preserve"> </w:t>
      </w:r>
      <w:r w:rsidR="005C75C7">
        <w:t xml:space="preserve">девочка принесла 18 литров; мальчик </w:t>
      </w:r>
      <w:proofErr w:type="gramStart"/>
      <w:r w:rsidR="005C75C7">
        <w:t>принёс</w:t>
      </w:r>
      <w:proofErr w:type="gramEnd"/>
      <w:r w:rsidR="005C75C7">
        <w:t xml:space="preserve">  принесла   30 литров.</w:t>
      </w:r>
    </w:p>
    <w:p w:rsidR="00D90A57" w:rsidRPr="00EA1E10" w:rsidRDefault="00D90A57" w:rsidP="00BF3454"/>
    <w:p w:rsidR="00501D0D" w:rsidRDefault="00C97727" w:rsidP="00971EFB">
      <w:pPr>
        <w:pStyle w:val="a0"/>
      </w:pPr>
      <w:r>
        <w:rPr>
          <w:b/>
        </w:rPr>
        <w:t>(</w:t>
      </w:r>
      <w:r w:rsidR="00501D0D" w:rsidRPr="00EA1E10">
        <w:rPr>
          <w:b/>
        </w:rPr>
        <w:t>211</w:t>
      </w:r>
      <w:r w:rsidR="00FA1628" w:rsidRPr="00EA1E10">
        <w:rPr>
          <w:b/>
        </w:rPr>
        <w:t>6</w:t>
      </w:r>
      <w:r>
        <w:rPr>
          <w:b/>
        </w:rPr>
        <w:t>)</w:t>
      </w:r>
      <w:r w:rsidR="00501D0D" w:rsidRPr="00EA1E10">
        <w:t xml:space="preserve"> </w:t>
      </w:r>
      <w:r w:rsidR="00FA1628" w:rsidRPr="00EA1E10">
        <w:t xml:space="preserve">В первом куске 3 м ткани, во втором – 7 м ткани. </w:t>
      </w:r>
      <w:r w:rsidR="00FA1628" w:rsidRPr="00EA1E10">
        <w:lastRenderedPageBreak/>
        <w:t>Второй кусок стоит на 240 рублей дороже. Сколько стоит каждый кусок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D2409" w:rsidRPr="00EA1E10" w:rsidRDefault="003D2409" w:rsidP="00BF3454">
      <w:r w:rsidRPr="00EA1E10">
        <w:t>1)Если во втором – 7 м ткани, а в первом куске 3 м ткани, то второй кусок длиннее первого на 7 – 3  = 4 м.</w:t>
      </w:r>
    </w:p>
    <w:p w:rsidR="003D2409" w:rsidRPr="00EA1E10" w:rsidRDefault="003D2409" w:rsidP="00BF3454">
      <w:r w:rsidRPr="00EA1E10">
        <w:t xml:space="preserve">2) Если второй кусок дороже первого на 240 </w:t>
      </w:r>
      <w:proofErr w:type="spellStart"/>
      <w:r w:rsidRPr="00EA1E10">
        <w:t>руб</w:t>
      </w:r>
      <w:proofErr w:type="spellEnd"/>
      <w:r w:rsidRPr="00EA1E10">
        <w:t xml:space="preserve"> и длиннее первого на 4 метра, то один метр стоит 240</w:t>
      </w:r>
      <w:proofErr w:type="gramStart"/>
      <w:r w:rsidRPr="00EA1E10">
        <w:t xml:space="preserve"> :</w:t>
      </w:r>
      <w:proofErr w:type="gramEnd"/>
      <w:r w:rsidRPr="00EA1E10">
        <w:t xml:space="preserve"> 4 = 60 </w:t>
      </w:r>
      <w:proofErr w:type="spellStart"/>
      <w:r w:rsidRPr="00EA1E10">
        <w:t>руб</w:t>
      </w:r>
      <w:proofErr w:type="spellEnd"/>
      <w:r w:rsidRPr="00EA1E10">
        <w:t>/м.</w:t>
      </w:r>
    </w:p>
    <w:p w:rsidR="003D2409" w:rsidRPr="00EA1E10" w:rsidRDefault="003D2409" w:rsidP="00BF3454">
      <w:r w:rsidRPr="00EA1E10">
        <w:t xml:space="preserve">3)Если в первом куске 3 м ткани, а один метр стоит 60 </w:t>
      </w:r>
      <w:proofErr w:type="spellStart"/>
      <w:r w:rsidRPr="00EA1E10">
        <w:t>руб</w:t>
      </w:r>
      <w:proofErr w:type="spellEnd"/>
      <w:r w:rsidRPr="00EA1E10">
        <w:t xml:space="preserve"> за метр, то первый кусок стоит 60 </w:t>
      </w:r>
      <w:r w:rsidRPr="00EA1E10">
        <w:sym w:font="Symbol" w:char="F0B4"/>
      </w:r>
      <w:r w:rsidRPr="00EA1E10">
        <w:t xml:space="preserve"> 3 = 180 руб.</w:t>
      </w:r>
    </w:p>
    <w:p w:rsidR="003D2409" w:rsidRPr="00EA1E10" w:rsidRDefault="003D2409" w:rsidP="00BF3454">
      <w:r w:rsidRPr="00EA1E10">
        <w:t xml:space="preserve">4)Если во втором куске  7 м ткани, а один метр стоит 60 </w:t>
      </w:r>
      <w:proofErr w:type="spellStart"/>
      <w:r w:rsidRPr="00EA1E10">
        <w:t>руб</w:t>
      </w:r>
      <w:proofErr w:type="spellEnd"/>
      <w:r w:rsidRPr="00EA1E10">
        <w:t xml:space="preserve"> за метр, то второй кусок стоит 60 </w:t>
      </w:r>
      <w:r w:rsidRPr="00EA1E10">
        <w:sym w:font="Symbol" w:char="F0B4"/>
      </w:r>
      <w:r w:rsidRPr="00EA1E10">
        <w:t xml:space="preserve"> 7 = 420 руб.</w:t>
      </w:r>
    </w:p>
    <w:p w:rsidR="003D2409" w:rsidRDefault="00D90A57" w:rsidP="005C75C7">
      <w:r w:rsidRPr="00B52447">
        <w:t>О т в е т:</w:t>
      </w:r>
      <w:r w:rsidR="005C75C7" w:rsidRPr="005C75C7">
        <w:t xml:space="preserve"> </w:t>
      </w:r>
      <w:r w:rsidR="005C75C7">
        <w:t>первый кусок стоит 180 руб.; второй кусок стоит 420 руб.</w:t>
      </w:r>
    </w:p>
    <w:p w:rsidR="00D90A57" w:rsidRPr="00EA1E10" w:rsidRDefault="00D90A57" w:rsidP="00BF3454"/>
    <w:p w:rsidR="00BF542A" w:rsidRDefault="00C97727" w:rsidP="00971EFB">
      <w:pPr>
        <w:pStyle w:val="a0"/>
      </w:pPr>
      <w:r>
        <w:rPr>
          <w:b/>
        </w:rPr>
        <w:t>(</w:t>
      </w:r>
      <w:r w:rsidR="00BF542A" w:rsidRPr="00EA1E10">
        <w:rPr>
          <w:b/>
        </w:rPr>
        <w:t>2120</w:t>
      </w:r>
      <w:r>
        <w:rPr>
          <w:b/>
        </w:rPr>
        <w:t>)</w:t>
      </w:r>
      <w:r w:rsidR="00BF542A" w:rsidRPr="00EA1E10">
        <w:t xml:space="preserve"> С одного участка </w:t>
      </w:r>
      <w:r w:rsidR="00EA1E10" w:rsidRPr="00EA1E10">
        <w:t>собрали</w:t>
      </w:r>
      <w:r w:rsidR="00BF542A" w:rsidRPr="00EA1E10">
        <w:t xml:space="preserve"> 25 мешков лука, а с другого 19. Со второго участка собрали на 360 кг меньше. Сколько килограммов лука собрали с каждого участка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6A7470" w:rsidRDefault="00EA1E10" w:rsidP="00BF3454">
      <w:r w:rsidRPr="00EA1E10">
        <w:t xml:space="preserve">1)Если </w:t>
      </w:r>
      <w:r w:rsidR="006A7470">
        <w:t xml:space="preserve">с первого участка </w:t>
      </w:r>
      <w:r w:rsidR="006A7470" w:rsidRPr="00EA1E10">
        <w:t>собрали 25 мешков лука</w:t>
      </w:r>
      <w:r w:rsidRPr="00EA1E10">
        <w:t xml:space="preserve">, а </w:t>
      </w:r>
      <w:r w:rsidR="006A7470" w:rsidRPr="00EA1E10">
        <w:t>с друг</w:t>
      </w:r>
      <w:r w:rsidR="006A7470" w:rsidRPr="00EA1E10">
        <w:t>о</w:t>
      </w:r>
      <w:r w:rsidR="006A7470" w:rsidRPr="00EA1E10">
        <w:t>го 19</w:t>
      </w:r>
      <w:r w:rsidR="006A7470">
        <w:t>, то с первого участка собрали на 25 – 19 = 6 мешков лука больше.</w:t>
      </w:r>
    </w:p>
    <w:p w:rsidR="00EA1E10" w:rsidRDefault="00EA1E10" w:rsidP="00BF3454">
      <w:r w:rsidRPr="00EA1E10">
        <w:t>2)</w:t>
      </w:r>
      <w:r w:rsidR="006A7470" w:rsidRPr="006A7470">
        <w:t xml:space="preserve"> </w:t>
      </w:r>
      <w:r w:rsidR="006A7470">
        <w:t>Если с первого участка собрали на 6 мешков лука больше и это составляет на 360 кг</w:t>
      </w:r>
      <w:proofErr w:type="gramStart"/>
      <w:r w:rsidR="006A7470">
        <w:t xml:space="preserve"> ,</w:t>
      </w:r>
      <w:proofErr w:type="gramEnd"/>
      <w:r w:rsidR="006A7470">
        <w:t xml:space="preserve"> то в одном мешке было 360 : 6 = 60 кг в 1мешке.</w:t>
      </w:r>
    </w:p>
    <w:p w:rsidR="006A7470" w:rsidRDefault="00EA1E10" w:rsidP="00BF3454">
      <w:r w:rsidRPr="00EA1E10">
        <w:t>3)</w:t>
      </w:r>
      <w:r w:rsidR="006A7470">
        <w:t xml:space="preserve"> </w:t>
      </w:r>
      <w:r w:rsidR="006A7470" w:rsidRPr="00EA1E10">
        <w:t xml:space="preserve">Если </w:t>
      </w:r>
      <w:r w:rsidR="006A7470">
        <w:t xml:space="preserve">с первого участка </w:t>
      </w:r>
      <w:r w:rsidR="006A7470" w:rsidRPr="00EA1E10">
        <w:t xml:space="preserve">собрали 25 мешков лука, </w:t>
      </w:r>
      <w:r w:rsidR="006A7470">
        <w:t>а</w:t>
      </w:r>
    </w:p>
    <w:p w:rsidR="006A7470" w:rsidRDefault="006A7470" w:rsidP="00BF3454">
      <w:r>
        <w:t xml:space="preserve">в одном мешке было 60 кг, то всего лука с первого участка собрали  60 </w:t>
      </w:r>
      <w:r>
        <w:sym w:font="Symbol" w:char="F0B4"/>
      </w:r>
      <w:r>
        <w:t xml:space="preserve"> 25 = 1500 кг.</w:t>
      </w:r>
    </w:p>
    <w:p w:rsidR="006A7470" w:rsidRDefault="006A7470" w:rsidP="00BF3454">
      <w:r>
        <w:t>4)</w:t>
      </w:r>
      <w:r w:rsidRPr="006A7470">
        <w:t xml:space="preserve"> </w:t>
      </w:r>
      <w:r w:rsidRPr="00EA1E10">
        <w:t xml:space="preserve">Если </w:t>
      </w:r>
      <w:r>
        <w:t xml:space="preserve">со второго участка </w:t>
      </w:r>
      <w:r w:rsidRPr="00EA1E10">
        <w:t xml:space="preserve">собрали </w:t>
      </w:r>
      <w:r>
        <w:t>19</w:t>
      </w:r>
      <w:r w:rsidRPr="00EA1E10">
        <w:t xml:space="preserve"> мешков лука, </w:t>
      </w:r>
      <w:r>
        <w:t>а</w:t>
      </w:r>
    </w:p>
    <w:p w:rsidR="006A7470" w:rsidRDefault="006A7470" w:rsidP="00BF3454">
      <w:r>
        <w:lastRenderedPageBreak/>
        <w:t xml:space="preserve">в одном мешке было 60 кг, то всего лука со второго участка  собрали  60 </w:t>
      </w:r>
      <w:r>
        <w:sym w:font="Symbol" w:char="F0B4"/>
      </w:r>
      <w:r>
        <w:t xml:space="preserve"> 19 = 1140 кг.</w:t>
      </w:r>
    </w:p>
    <w:p w:rsidR="006A7470" w:rsidRDefault="00D90A57" w:rsidP="005C75C7">
      <w:r w:rsidRPr="00B52447">
        <w:t>О т в е т:</w:t>
      </w:r>
      <w:r w:rsidR="005C75C7" w:rsidRPr="005C75C7">
        <w:t xml:space="preserve"> </w:t>
      </w:r>
      <w:r w:rsidR="005C75C7">
        <w:t>с первого участка собрали  1500 кг</w:t>
      </w:r>
      <w:proofErr w:type="gramStart"/>
      <w:r w:rsidR="005C75C7">
        <w:t>.</w:t>
      </w:r>
      <w:proofErr w:type="gramEnd"/>
      <w:r w:rsidR="005C75C7">
        <w:t xml:space="preserve"> </w:t>
      </w:r>
      <w:proofErr w:type="gramStart"/>
      <w:r w:rsidR="005C75C7">
        <w:t>л</w:t>
      </w:r>
      <w:proofErr w:type="gramEnd"/>
      <w:r w:rsidR="005C75C7">
        <w:t>ука; со втор</w:t>
      </w:r>
      <w:r w:rsidR="005C75C7">
        <w:t>о</w:t>
      </w:r>
      <w:r w:rsidR="005C75C7">
        <w:t>го участка  собрали  1140 кг.</w:t>
      </w:r>
    </w:p>
    <w:p w:rsidR="00D90A57" w:rsidRDefault="00D90A57" w:rsidP="00BF3454"/>
    <w:p w:rsidR="0068397C" w:rsidRDefault="00461BE5" w:rsidP="00BF3454">
      <w:pPr>
        <w:rPr>
          <w:b/>
        </w:rPr>
      </w:pPr>
      <w:r w:rsidRPr="00B25677">
        <w:rPr>
          <w:b/>
        </w:rPr>
        <w:t xml:space="preserve">ЗАДАЧИ </w:t>
      </w:r>
      <w:r w:rsidR="00BF542A" w:rsidRPr="00B25677">
        <w:rPr>
          <w:b/>
        </w:rPr>
        <w:t>НА НАХОЖДЕНИЕ ЧИСЛА ПО ДОЛЕ И ДОЛИ ПО ЧИСЛУ</w:t>
      </w:r>
      <w:r w:rsidR="00B25677" w:rsidRPr="00B25677">
        <w:rPr>
          <w:b/>
        </w:rPr>
        <w:t xml:space="preserve"> (</w:t>
      </w:r>
      <w:r w:rsidRPr="00B25677">
        <w:rPr>
          <w:b/>
        </w:rPr>
        <w:t>21</w:t>
      </w:r>
      <w:r w:rsidR="00BF542A" w:rsidRPr="00B25677">
        <w:rPr>
          <w:b/>
        </w:rPr>
        <w:t>45</w:t>
      </w:r>
      <w:r w:rsidR="00BF225F" w:rsidRPr="00B25677">
        <w:rPr>
          <w:b/>
        </w:rPr>
        <w:t>-21</w:t>
      </w:r>
      <w:r w:rsidR="00BF542A" w:rsidRPr="00B25677">
        <w:rPr>
          <w:b/>
        </w:rPr>
        <w:t>7</w:t>
      </w:r>
      <w:r w:rsidR="0068397C" w:rsidRPr="00B25677">
        <w:rPr>
          <w:b/>
        </w:rPr>
        <w:t>0</w:t>
      </w:r>
      <w:r w:rsidR="00B25677" w:rsidRPr="00B25677">
        <w:rPr>
          <w:b/>
        </w:rPr>
        <w:t>)</w:t>
      </w:r>
    </w:p>
    <w:p w:rsidR="00B25677" w:rsidRPr="00B25677" w:rsidRDefault="00B25677" w:rsidP="00BF3454">
      <w:pPr>
        <w:rPr>
          <w:b/>
        </w:rPr>
      </w:pPr>
    </w:p>
    <w:p w:rsidR="0068397C" w:rsidRDefault="00C97727" w:rsidP="00971EFB">
      <w:pPr>
        <w:pStyle w:val="a0"/>
      </w:pPr>
      <w:r>
        <w:rPr>
          <w:b/>
        </w:rPr>
        <w:t>(</w:t>
      </w:r>
      <w:r w:rsidR="0068397C">
        <w:rPr>
          <w:b/>
        </w:rPr>
        <w:t>2145</w:t>
      </w:r>
      <w:r>
        <w:rPr>
          <w:b/>
        </w:rPr>
        <w:t>)</w:t>
      </w:r>
      <w:r w:rsidR="0068397C">
        <w:rPr>
          <w:b/>
        </w:rPr>
        <w:t xml:space="preserve"> </w:t>
      </w:r>
      <w:r w:rsidR="0068397C" w:rsidRPr="00000BAA">
        <w:t>Руда содержит в себе 3/5</w:t>
      </w:r>
      <w:r w:rsidR="0068397C">
        <w:rPr>
          <w:b/>
        </w:rPr>
        <w:t xml:space="preserve"> </w:t>
      </w:r>
      <w:r w:rsidR="0068397C" w:rsidRPr="00000BAA">
        <w:t>железа. Сколько жел</w:t>
      </w:r>
      <w:r w:rsidR="0068397C" w:rsidRPr="00000BAA">
        <w:t>е</w:t>
      </w:r>
      <w:r w:rsidR="0068397C" w:rsidRPr="00000BAA">
        <w:t xml:space="preserve">за </w:t>
      </w:r>
      <w:r w:rsidR="00485F93">
        <w:t xml:space="preserve">в </w:t>
      </w:r>
      <w:r w:rsidR="0068397C" w:rsidRPr="00EA1E10">
        <w:t>1 т руды?</w:t>
      </w:r>
      <w:r w:rsidR="00920650">
        <w:t xml:space="preserve"> </w:t>
      </w:r>
      <w:proofErr w:type="gramStart"/>
      <w:r w:rsidR="00920650">
        <w:t xml:space="preserve">( </w:t>
      </w:r>
      <w:proofErr w:type="gramEnd"/>
      <w:r w:rsidR="00920650">
        <w:t>1 т =1000 кг)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D7CFD" w:rsidRPr="00EA1E10" w:rsidRDefault="00920650" w:rsidP="00BF3454">
      <w:r>
        <w:t>1)</w:t>
      </w:r>
      <w:r w:rsidR="003D7CFD" w:rsidRPr="00EA1E10">
        <w:t xml:space="preserve">Если </w:t>
      </w:r>
      <w:r w:rsidRPr="00EA1E10">
        <w:t>всего руды 1</w:t>
      </w:r>
      <w:r>
        <w:t>000 кг</w:t>
      </w:r>
      <w:r w:rsidRPr="00EA1E10">
        <w:t xml:space="preserve">, </w:t>
      </w:r>
      <w:r>
        <w:t xml:space="preserve">а </w:t>
      </w:r>
      <w:r w:rsidR="003D7CFD" w:rsidRPr="00EA1E10">
        <w:t>руда содержит в себе 3/5</w:t>
      </w:r>
      <w:r w:rsidR="003D7CFD" w:rsidRPr="00EA1E10">
        <w:rPr>
          <w:b/>
        </w:rPr>
        <w:t xml:space="preserve"> </w:t>
      </w:r>
      <w:r w:rsidR="003D7CFD" w:rsidRPr="00EA1E10">
        <w:t>жел</w:t>
      </w:r>
      <w:r w:rsidR="003D7CFD" w:rsidRPr="00EA1E10">
        <w:t>е</w:t>
      </w:r>
      <w:r>
        <w:t xml:space="preserve">за, </w:t>
      </w:r>
      <w:r w:rsidR="003D7CFD" w:rsidRPr="00EA1E10">
        <w:t>то железа можно получить 1</w:t>
      </w:r>
      <w:r>
        <w:t>000</w:t>
      </w:r>
      <w:proofErr w:type="gramStart"/>
      <w:r>
        <w:t xml:space="preserve"> :</w:t>
      </w:r>
      <w:proofErr w:type="gramEnd"/>
      <w:r>
        <w:t xml:space="preserve"> 5</w:t>
      </w:r>
      <w:r w:rsidR="003D7CFD" w:rsidRPr="00EA1E10">
        <w:t xml:space="preserve"> </w:t>
      </w:r>
      <w:r w:rsidR="003D7CFD" w:rsidRPr="00EA1E10">
        <w:sym w:font="Symbol" w:char="F0B4"/>
      </w:r>
      <w:r>
        <w:t xml:space="preserve"> </w:t>
      </w:r>
      <w:r w:rsidR="003D7CFD" w:rsidRPr="00EA1E10">
        <w:t>3 = 6</w:t>
      </w:r>
      <w:r>
        <w:t>00 кг</w:t>
      </w:r>
      <w:r w:rsidR="003D7CFD" w:rsidRPr="00EA1E10">
        <w:t>.</w:t>
      </w:r>
    </w:p>
    <w:p w:rsidR="0068397C" w:rsidRDefault="00D90A57" w:rsidP="00BF3454">
      <w:pPr>
        <w:rPr>
          <w:b/>
        </w:rPr>
      </w:pPr>
      <w:r w:rsidRPr="00B52447">
        <w:t>О т в е т:</w:t>
      </w:r>
      <w:r w:rsidR="005C75C7" w:rsidRPr="005C75C7">
        <w:t xml:space="preserve"> </w:t>
      </w:r>
      <w:r w:rsidR="005C75C7">
        <w:t xml:space="preserve">из руды </w:t>
      </w:r>
      <w:r w:rsidR="005C75C7" w:rsidRPr="00EA1E10">
        <w:t>можно получить 1</w:t>
      </w:r>
      <w:r w:rsidR="005C75C7">
        <w:t>000</w:t>
      </w:r>
      <w:proofErr w:type="gramStart"/>
      <w:r w:rsidR="005C75C7">
        <w:t xml:space="preserve"> :</w:t>
      </w:r>
      <w:proofErr w:type="gramEnd"/>
      <w:r w:rsidR="005C75C7">
        <w:t xml:space="preserve"> 5</w:t>
      </w:r>
      <w:r w:rsidR="005C75C7" w:rsidRPr="00EA1E10">
        <w:t xml:space="preserve"> </w:t>
      </w:r>
      <w:r w:rsidR="005C75C7" w:rsidRPr="00EA1E10">
        <w:sym w:font="Symbol" w:char="F0B4"/>
      </w:r>
      <w:r w:rsidR="005C75C7">
        <w:t xml:space="preserve"> </w:t>
      </w:r>
      <w:r w:rsidR="005C75C7" w:rsidRPr="00EA1E10">
        <w:t>3 = 6</w:t>
      </w:r>
      <w:r w:rsidR="005C75C7">
        <w:t>00 кг</w:t>
      </w:r>
      <w:r w:rsidR="005C75C7" w:rsidRPr="005C75C7">
        <w:t xml:space="preserve"> </w:t>
      </w:r>
      <w:r w:rsidR="005C75C7" w:rsidRPr="00EA1E10">
        <w:t>ж</w:t>
      </w:r>
      <w:r w:rsidR="005C75C7" w:rsidRPr="00EA1E10">
        <w:t>е</w:t>
      </w:r>
      <w:r w:rsidR="005C75C7" w:rsidRPr="00EA1E10">
        <w:t>леза</w:t>
      </w:r>
    </w:p>
    <w:p w:rsidR="00D90A57" w:rsidRPr="00EA1E10" w:rsidRDefault="00D90A57" w:rsidP="00BF3454"/>
    <w:p w:rsidR="00C214B7" w:rsidRDefault="00C97727" w:rsidP="00971EFB">
      <w:pPr>
        <w:pStyle w:val="a0"/>
      </w:pPr>
      <w:r>
        <w:rPr>
          <w:b/>
        </w:rPr>
        <w:t>(</w:t>
      </w:r>
      <w:r w:rsidR="00C214B7" w:rsidRPr="00EA1E10">
        <w:rPr>
          <w:b/>
        </w:rPr>
        <w:t>2157</w:t>
      </w:r>
      <w:r>
        <w:rPr>
          <w:b/>
        </w:rPr>
        <w:t>)</w:t>
      </w:r>
      <w:r w:rsidR="00C214B7" w:rsidRPr="00EA1E10">
        <w:t xml:space="preserve"> Туристы прошли за 2 дня 24 км. В </w:t>
      </w:r>
      <w:r w:rsidR="00C4466F" w:rsidRPr="00EA1E10">
        <w:t>первый</w:t>
      </w:r>
      <w:r w:rsidR="00C214B7" w:rsidRPr="00EA1E10">
        <w:t xml:space="preserve"> день они прошли 2/3 всего пути. Сколько км они прошли во 2 день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C214B7" w:rsidRPr="00EA1E10" w:rsidRDefault="00C214B7" w:rsidP="00BF3454">
      <w:r w:rsidRPr="00EA1E10">
        <w:t xml:space="preserve">1) Если туристы прошли </w:t>
      </w:r>
      <w:r w:rsidR="00C4466F">
        <w:t xml:space="preserve">всего </w:t>
      </w:r>
      <w:r w:rsidRPr="00EA1E10">
        <w:t xml:space="preserve"> 24 км, а в первый день они прошли 2/3 всего пути, то в первый день они прошли </w:t>
      </w:r>
    </w:p>
    <w:p w:rsidR="00C214B7" w:rsidRPr="00EA1E10" w:rsidRDefault="00C4466F" w:rsidP="00BF3454">
      <w:r>
        <w:t>24</w:t>
      </w:r>
      <w:proofErr w:type="gramStart"/>
      <w:r>
        <w:t xml:space="preserve"> :</w:t>
      </w:r>
      <w:proofErr w:type="gramEnd"/>
      <w:r>
        <w:t xml:space="preserve"> 3 </w:t>
      </w:r>
      <w:r>
        <w:sym w:font="Symbol" w:char="F0B4"/>
      </w:r>
      <w:r w:rsidR="00920650">
        <w:t xml:space="preserve"> </w:t>
      </w:r>
      <w:r>
        <w:t>2 =16 км</w:t>
      </w:r>
      <w:r w:rsidR="00C214B7" w:rsidRPr="00EA1E10">
        <w:t xml:space="preserve">. </w:t>
      </w:r>
    </w:p>
    <w:p w:rsidR="0068397C" w:rsidRPr="00EA1E10" w:rsidRDefault="0068397C" w:rsidP="00BF3454">
      <w:r w:rsidRPr="00EA1E10">
        <w:t xml:space="preserve">2) </w:t>
      </w:r>
      <w:r w:rsidRPr="00C4466F">
        <w:t xml:space="preserve">Если </w:t>
      </w:r>
      <w:r w:rsidRPr="00EA1E10">
        <w:t xml:space="preserve">туристы прошли за 2 дня 24 км, а в первый день они прошли 16 км, то во второй день они прошли </w:t>
      </w:r>
    </w:p>
    <w:p w:rsidR="00C214B7" w:rsidRPr="00EA1E10" w:rsidRDefault="0068397C" w:rsidP="00BF3454">
      <w:r w:rsidRPr="00EA1E10">
        <w:t>24 – 16 = 8 км.</w:t>
      </w:r>
    </w:p>
    <w:p w:rsidR="005C75C7" w:rsidRPr="00EA1E10" w:rsidRDefault="00D90A57" w:rsidP="005C75C7">
      <w:r w:rsidRPr="00B52447">
        <w:t>О т в е т:</w:t>
      </w:r>
      <w:r w:rsidR="005C75C7" w:rsidRPr="005C75C7">
        <w:t xml:space="preserve"> </w:t>
      </w:r>
      <w:r w:rsidR="005C75C7" w:rsidRPr="00EA1E10">
        <w:t xml:space="preserve">во второй день </w:t>
      </w:r>
      <w:r w:rsidR="005C75C7">
        <w:t xml:space="preserve">туристы </w:t>
      </w:r>
      <w:r w:rsidR="005C75C7" w:rsidRPr="00EA1E10">
        <w:t xml:space="preserve"> прошли 8 км.</w:t>
      </w:r>
    </w:p>
    <w:p w:rsidR="00D90A57" w:rsidRPr="00EA1E10" w:rsidRDefault="00D90A57" w:rsidP="00BF3454"/>
    <w:p w:rsidR="00C214B7" w:rsidRDefault="00C97727" w:rsidP="00971EFB">
      <w:pPr>
        <w:pStyle w:val="a0"/>
      </w:pPr>
      <w:r>
        <w:rPr>
          <w:b/>
        </w:rPr>
        <w:lastRenderedPageBreak/>
        <w:t>(</w:t>
      </w:r>
      <w:r w:rsidR="00C214B7" w:rsidRPr="00EA1E10">
        <w:rPr>
          <w:b/>
        </w:rPr>
        <w:t>2</w:t>
      </w:r>
      <w:r w:rsidR="0068397C" w:rsidRPr="00EA1E10">
        <w:rPr>
          <w:b/>
        </w:rPr>
        <w:t>169</w:t>
      </w:r>
      <w:r>
        <w:rPr>
          <w:b/>
        </w:rPr>
        <w:t>)</w:t>
      </w:r>
      <w:r w:rsidR="0068397C" w:rsidRPr="00EA1E10">
        <w:t xml:space="preserve"> Мама израсходовала 7/8 своих денег, и у неё осталось 50 руб. Сколько денег у неё было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860A2" w:rsidRPr="00EA1E10" w:rsidRDefault="0068397C" w:rsidP="00BF3454">
      <w:r w:rsidRPr="00EA1E10">
        <w:t xml:space="preserve">1) Если мама израсходовала 7/8 своих денег, а у </w:t>
      </w:r>
      <w:r w:rsidR="00485F93" w:rsidRPr="00EA1E10">
        <w:t>неё</w:t>
      </w:r>
      <w:r w:rsidRPr="00EA1E10">
        <w:t xml:space="preserve"> ост</w:t>
      </w:r>
      <w:r w:rsidRPr="00EA1E10">
        <w:t>а</w:t>
      </w:r>
      <w:r w:rsidRPr="00EA1E10">
        <w:t xml:space="preserve">лась 50 </w:t>
      </w:r>
      <w:proofErr w:type="spellStart"/>
      <w:r w:rsidRPr="00EA1E10">
        <w:t>руб</w:t>
      </w:r>
      <w:proofErr w:type="spellEnd"/>
      <w:r w:rsidRPr="00EA1E10">
        <w:t xml:space="preserve">, то у </w:t>
      </w:r>
      <w:r w:rsidR="00485F93" w:rsidRPr="00EA1E10">
        <w:t>неё</w:t>
      </w:r>
      <w:r w:rsidRPr="00EA1E10">
        <w:t xml:space="preserve"> осталась 1/8 всех денег.</w:t>
      </w:r>
    </w:p>
    <w:p w:rsidR="0068397C" w:rsidRPr="00EA1E10" w:rsidRDefault="0068397C" w:rsidP="00BF3454">
      <w:r w:rsidRPr="00EA1E10">
        <w:t xml:space="preserve">2) </w:t>
      </w:r>
      <w:r w:rsidRPr="00920650">
        <w:t>Если</w:t>
      </w:r>
      <w:r w:rsidRPr="00EA1E10">
        <w:t xml:space="preserve"> у мамы осталось 50 </w:t>
      </w:r>
      <w:proofErr w:type="spellStart"/>
      <w:r w:rsidRPr="00EA1E10">
        <w:t>руб</w:t>
      </w:r>
      <w:proofErr w:type="spellEnd"/>
      <w:r w:rsidRPr="00EA1E10">
        <w:t xml:space="preserve">, а это 1/8 всех денег, то у </w:t>
      </w:r>
      <w:r w:rsidR="00920650" w:rsidRPr="00EA1E10">
        <w:t>неё</w:t>
      </w:r>
      <w:r w:rsidRPr="00EA1E10">
        <w:t xml:space="preserve"> было 50 </w:t>
      </w:r>
      <w:r w:rsidRPr="00EA1E10">
        <w:sym w:font="Symbol" w:char="F0B4"/>
      </w:r>
      <w:r w:rsidRPr="00EA1E10">
        <w:t xml:space="preserve"> 8 = 400 руб.</w:t>
      </w:r>
    </w:p>
    <w:p w:rsidR="00B25677" w:rsidRPr="00EA1E10" w:rsidRDefault="00D90A57" w:rsidP="00B25677">
      <w:r w:rsidRPr="00B52447">
        <w:t>О т в е т:</w:t>
      </w:r>
      <w:r w:rsidR="00B25677" w:rsidRPr="00B25677">
        <w:t xml:space="preserve"> </w:t>
      </w:r>
      <w:r w:rsidR="00B25677" w:rsidRPr="00EA1E10">
        <w:t xml:space="preserve">у </w:t>
      </w:r>
      <w:r w:rsidR="00B25677">
        <w:t xml:space="preserve">мамы </w:t>
      </w:r>
      <w:r w:rsidR="00B25677" w:rsidRPr="00EA1E10">
        <w:t xml:space="preserve">было 50 </w:t>
      </w:r>
      <w:r w:rsidR="00B25677" w:rsidRPr="00EA1E10">
        <w:sym w:font="Symbol" w:char="F0B4"/>
      </w:r>
      <w:r w:rsidR="00B25677" w:rsidRPr="00EA1E10">
        <w:t xml:space="preserve"> 8 = 400 руб.</w:t>
      </w:r>
    </w:p>
    <w:p w:rsidR="00F61FAB" w:rsidRDefault="00F61FAB" w:rsidP="00BF3454"/>
    <w:p w:rsidR="00564DA9" w:rsidRDefault="00564DA9" w:rsidP="00BF3454">
      <w:pPr>
        <w:rPr>
          <w:b/>
        </w:rPr>
      </w:pPr>
      <w:r w:rsidRPr="00B25677">
        <w:rPr>
          <w:b/>
        </w:rPr>
        <w:t>ЗАДАЧИ НА НАХОЖДЕНИЕ ПЛОЩАДИ</w:t>
      </w:r>
      <w:r w:rsidR="00B25677" w:rsidRPr="00B25677">
        <w:rPr>
          <w:b/>
        </w:rPr>
        <w:t xml:space="preserve"> (</w:t>
      </w:r>
      <w:r w:rsidRPr="00B25677">
        <w:rPr>
          <w:b/>
        </w:rPr>
        <w:t>2179-22</w:t>
      </w:r>
      <w:r w:rsidR="003D7CFD" w:rsidRPr="00B25677">
        <w:rPr>
          <w:b/>
        </w:rPr>
        <w:t>37</w:t>
      </w:r>
      <w:r w:rsidR="00B25677" w:rsidRPr="00B25677">
        <w:rPr>
          <w:b/>
        </w:rPr>
        <w:t>)</w:t>
      </w:r>
    </w:p>
    <w:p w:rsidR="00B25677" w:rsidRPr="00B25677" w:rsidRDefault="00B25677" w:rsidP="00BF3454">
      <w:pPr>
        <w:rPr>
          <w:b/>
        </w:rPr>
      </w:pPr>
    </w:p>
    <w:p w:rsidR="00564DA9" w:rsidRDefault="00C97727" w:rsidP="00971EFB">
      <w:pPr>
        <w:pStyle w:val="a0"/>
      </w:pPr>
      <w:r>
        <w:rPr>
          <w:b/>
        </w:rPr>
        <w:t>(</w:t>
      </w:r>
      <w:r w:rsidR="00564DA9">
        <w:rPr>
          <w:b/>
        </w:rPr>
        <w:t>2179</w:t>
      </w:r>
      <w:r>
        <w:rPr>
          <w:b/>
        </w:rPr>
        <w:t>)</w:t>
      </w:r>
      <w:r w:rsidR="00564DA9">
        <w:rPr>
          <w:b/>
        </w:rPr>
        <w:t xml:space="preserve"> </w:t>
      </w:r>
      <w:r w:rsidR="00564DA9" w:rsidRPr="00564DA9">
        <w:t>Найти площадь и периметр прямоугольн</w:t>
      </w:r>
      <w:r w:rsidR="00B25677">
        <w:t>ика</w:t>
      </w:r>
      <w:r w:rsidR="00564DA9" w:rsidRPr="00564DA9">
        <w:t xml:space="preserve"> </w:t>
      </w:r>
      <w:r w:rsidR="00564DA9" w:rsidRPr="00F701D7">
        <w:t xml:space="preserve"> со сторонами 7 см и 5 см.</w:t>
      </w:r>
    </w:p>
    <w:p w:rsidR="003D478D" w:rsidRPr="00F701D7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96880" w:rsidRPr="00F701D7" w:rsidRDefault="00396880" w:rsidP="00BF3454">
      <w:r w:rsidRPr="00F701D7">
        <w:t>1)Если сторон</w:t>
      </w:r>
      <w:r w:rsidR="00B25677">
        <w:t>ы</w:t>
      </w:r>
      <w:r w:rsidRPr="00F701D7">
        <w:t xml:space="preserve"> прямоугольника равны  7 см и 5 см, то пл</w:t>
      </w:r>
      <w:r w:rsidRPr="00F701D7">
        <w:t>о</w:t>
      </w:r>
      <w:r w:rsidRPr="00F701D7">
        <w:t xml:space="preserve">щадь равна 7 </w:t>
      </w:r>
      <w:r w:rsidRPr="00F701D7">
        <w:sym w:font="Symbol" w:char="F0B4"/>
      </w:r>
      <w:r w:rsidRPr="00F701D7">
        <w:t xml:space="preserve"> 5 = 35 см</w:t>
      </w:r>
      <w:proofErr w:type="gramStart"/>
      <w:r w:rsidRPr="00F701D7">
        <w:rPr>
          <w:vertAlign w:val="superscript"/>
        </w:rPr>
        <w:t>2</w:t>
      </w:r>
      <w:proofErr w:type="gramEnd"/>
      <w:r w:rsidRPr="00F701D7">
        <w:t>.</w:t>
      </w:r>
    </w:p>
    <w:p w:rsidR="00396880" w:rsidRDefault="00396880" w:rsidP="00BF3454">
      <w:r w:rsidRPr="00F701D7">
        <w:t>2)Если сторон</w:t>
      </w:r>
      <w:r w:rsidR="00B25677">
        <w:t>ы</w:t>
      </w:r>
      <w:r w:rsidRPr="00F701D7">
        <w:t xml:space="preserve"> прямоугольника равны  7 см и 5 см, то п</w:t>
      </w:r>
      <w:r w:rsidRPr="00F701D7">
        <w:t>е</w:t>
      </w:r>
      <w:r w:rsidRPr="00F701D7">
        <w:t xml:space="preserve">риметр равен 2 </w:t>
      </w:r>
      <w:r w:rsidRPr="00F701D7">
        <w:sym w:font="Symbol" w:char="F0B4"/>
      </w:r>
      <w:proofErr w:type="gramStart"/>
      <w:r w:rsidRPr="00F701D7">
        <w:t xml:space="preserve">( </w:t>
      </w:r>
      <w:proofErr w:type="gramEnd"/>
      <w:r w:rsidRPr="00F701D7">
        <w:t>7 + 5) = 24 см.</w:t>
      </w:r>
    </w:p>
    <w:p w:rsidR="00B25677" w:rsidRDefault="00D90A57" w:rsidP="00B25677">
      <w:r w:rsidRPr="00B52447">
        <w:t>О т в е т:</w:t>
      </w:r>
      <w:r w:rsidR="00B25677" w:rsidRPr="00B25677">
        <w:t xml:space="preserve"> </w:t>
      </w:r>
      <w:r w:rsidR="00B25677" w:rsidRPr="00F701D7">
        <w:t xml:space="preserve">площадь </w:t>
      </w:r>
      <w:r w:rsidR="00B25677">
        <w:t xml:space="preserve">прямоугольника </w:t>
      </w:r>
      <w:r w:rsidR="00B25677" w:rsidRPr="00F701D7">
        <w:t>равна 35 см</w:t>
      </w:r>
      <w:proofErr w:type="gramStart"/>
      <w:r w:rsidR="00B25677" w:rsidRPr="00F701D7">
        <w:rPr>
          <w:vertAlign w:val="superscript"/>
        </w:rPr>
        <w:t>2</w:t>
      </w:r>
      <w:proofErr w:type="gramEnd"/>
      <w:r w:rsidR="00B25677" w:rsidRPr="00F701D7">
        <w:t>.</w:t>
      </w:r>
      <w:r w:rsidR="00B25677">
        <w:t xml:space="preserve">; </w:t>
      </w:r>
      <w:r w:rsidR="00B25677" w:rsidRPr="00F701D7">
        <w:t>периметр равен 24 см.</w:t>
      </w:r>
    </w:p>
    <w:p w:rsidR="00D90A57" w:rsidRDefault="00D90A57" w:rsidP="00BF3454"/>
    <w:p w:rsidR="00564DA9" w:rsidRDefault="00C97727" w:rsidP="00971EFB">
      <w:pPr>
        <w:pStyle w:val="a0"/>
      </w:pPr>
      <w:r>
        <w:rPr>
          <w:b/>
        </w:rPr>
        <w:t>(</w:t>
      </w:r>
      <w:r w:rsidR="00564DA9" w:rsidRPr="00564DA9">
        <w:rPr>
          <w:b/>
        </w:rPr>
        <w:t>2205</w:t>
      </w:r>
      <w:r>
        <w:rPr>
          <w:b/>
        </w:rPr>
        <w:t>)</w:t>
      </w:r>
      <w:r w:rsidR="00564DA9">
        <w:t xml:space="preserve"> Длина стороны квадрата 6 см. Узнайте площадь и периметр квадрата.</w:t>
      </w:r>
    </w:p>
    <w:p w:rsidR="003D478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920650" w:rsidRPr="00F701D7" w:rsidRDefault="00920650" w:rsidP="00BF3454">
      <w:r w:rsidRPr="00F701D7">
        <w:t>1)Если сторон</w:t>
      </w:r>
      <w:r>
        <w:t xml:space="preserve">а квадрата равна 6 см, </w:t>
      </w:r>
      <w:r w:rsidRPr="00F701D7">
        <w:t xml:space="preserve">то площадь равна </w:t>
      </w:r>
      <w:r>
        <w:t>6</w:t>
      </w:r>
      <w:r w:rsidRPr="00F701D7">
        <w:t xml:space="preserve"> </w:t>
      </w:r>
      <w:r w:rsidRPr="00F701D7">
        <w:sym w:font="Symbol" w:char="F0B4"/>
      </w:r>
      <w:r w:rsidRPr="00F701D7">
        <w:t xml:space="preserve"> </w:t>
      </w:r>
      <w:r>
        <w:t>6 = 36</w:t>
      </w:r>
      <w:r w:rsidRPr="00F701D7">
        <w:t xml:space="preserve"> см</w:t>
      </w:r>
      <w:proofErr w:type="gramStart"/>
      <w:r w:rsidRPr="00F701D7">
        <w:rPr>
          <w:vertAlign w:val="superscript"/>
        </w:rPr>
        <w:t>2</w:t>
      </w:r>
      <w:proofErr w:type="gramEnd"/>
      <w:r w:rsidRPr="00F701D7">
        <w:t>.</w:t>
      </w:r>
    </w:p>
    <w:p w:rsidR="00920650" w:rsidRDefault="00920650" w:rsidP="00BF3454">
      <w:r w:rsidRPr="00F701D7">
        <w:t xml:space="preserve">2)Если сторона </w:t>
      </w:r>
      <w:r>
        <w:t>квадрата</w:t>
      </w:r>
      <w:r w:rsidRPr="00F701D7">
        <w:t xml:space="preserve"> равны  </w:t>
      </w:r>
      <w:r>
        <w:t>6</w:t>
      </w:r>
      <w:r w:rsidRPr="00F701D7">
        <w:t xml:space="preserve"> см, то периметр равен </w:t>
      </w:r>
      <w:r>
        <w:t xml:space="preserve">    6</w:t>
      </w:r>
      <w:r w:rsidRPr="00F701D7">
        <w:t xml:space="preserve"> </w:t>
      </w:r>
      <w:r w:rsidRPr="00F701D7">
        <w:sym w:font="Symbol" w:char="F0B4"/>
      </w:r>
      <w:r>
        <w:t xml:space="preserve"> 4</w:t>
      </w:r>
      <w:r w:rsidRPr="00F701D7">
        <w:t xml:space="preserve"> = 24 см.</w:t>
      </w:r>
    </w:p>
    <w:p w:rsidR="00B25677" w:rsidRDefault="00D90A57" w:rsidP="00B25677">
      <w:r w:rsidRPr="00B52447">
        <w:lastRenderedPageBreak/>
        <w:t>О т в е т:</w:t>
      </w:r>
      <w:r w:rsidR="00B25677" w:rsidRPr="00B25677">
        <w:t xml:space="preserve"> </w:t>
      </w:r>
      <w:r w:rsidR="00B25677" w:rsidRPr="00F701D7">
        <w:t xml:space="preserve">площадь </w:t>
      </w:r>
      <w:r w:rsidR="00B25677">
        <w:t xml:space="preserve">квадрата </w:t>
      </w:r>
      <w:r w:rsidR="00B25677" w:rsidRPr="00F701D7">
        <w:t xml:space="preserve">равна </w:t>
      </w:r>
      <w:r w:rsidR="00B25677">
        <w:t>36</w:t>
      </w:r>
      <w:r w:rsidR="00B25677" w:rsidRPr="00F701D7">
        <w:t xml:space="preserve"> см</w:t>
      </w:r>
      <w:proofErr w:type="gramStart"/>
      <w:r w:rsidR="00B25677" w:rsidRPr="00F701D7">
        <w:rPr>
          <w:vertAlign w:val="superscript"/>
        </w:rPr>
        <w:t>2</w:t>
      </w:r>
      <w:proofErr w:type="gramEnd"/>
      <w:r w:rsidR="00B25677">
        <w:t xml:space="preserve">; </w:t>
      </w:r>
      <w:r w:rsidR="00B25677" w:rsidRPr="00F701D7">
        <w:t xml:space="preserve">периметр равен </w:t>
      </w:r>
      <w:r w:rsidR="00B25677">
        <w:t xml:space="preserve">    6</w:t>
      </w:r>
      <w:r w:rsidR="00B25677" w:rsidRPr="00F701D7">
        <w:t xml:space="preserve"> </w:t>
      </w:r>
      <w:r w:rsidR="00B25677" w:rsidRPr="00F701D7">
        <w:sym w:font="Symbol" w:char="F0B4"/>
      </w:r>
      <w:r w:rsidR="00B25677">
        <w:t xml:space="preserve"> 4</w:t>
      </w:r>
      <w:r w:rsidR="00B25677" w:rsidRPr="00F701D7">
        <w:t xml:space="preserve"> = 24 см.</w:t>
      </w:r>
    </w:p>
    <w:p w:rsidR="005E6AC6" w:rsidRDefault="005E6AC6" w:rsidP="00BF3454"/>
    <w:p w:rsidR="00D90A57" w:rsidRPr="005E6AC6" w:rsidRDefault="00D90A57" w:rsidP="00BF3454"/>
    <w:p w:rsidR="00564DA9" w:rsidRDefault="00C97727" w:rsidP="00971EFB">
      <w:pPr>
        <w:pStyle w:val="a0"/>
      </w:pPr>
      <w:r>
        <w:rPr>
          <w:b/>
        </w:rPr>
        <w:t>(</w:t>
      </w:r>
      <w:r w:rsidR="00564DA9" w:rsidRPr="00564DA9">
        <w:rPr>
          <w:b/>
        </w:rPr>
        <w:t>2226</w:t>
      </w:r>
      <w:r>
        <w:rPr>
          <w:b/>
        </w:rPr>
        <w:t>)</w:t>
      </w:r>
      <w:r w:rsidR="00564DA9">
        <w:t xml:space="preserve"> Окно имеет форму прямоугольника. Высота о</w:t>
      </w:r>
      <w:r w:rsidR="00564DA9">
        <w:t>к</w:t>
      </w:r>
      <w:r w:rsidR="00564DA9">
        <w:t xml:space="preserve">на 2 м, ширина 1 м </w:t>
      </w:r>
      <w:r w:rsidR="00920650">
        <w:t xml:space="preserve"> </w:t>
      </w:r>
      <w:r w:rsidR="00564DA9">
        <w:t>2</w:t>
      </w:r>
      <w:r w:rsidR="00920650">
        <w:t xml:space="preserve"> </w:t>
      </w:r>
      <w:proofErr w:type="spellStart"/>
      <w:r w:rsidR="00564DA9">
        <w:t>дм</w:t>
      </w:r>
      <w:proofErr w:type="spellEnd"/>
      <w:r w:rsidR="00564DA9">
        <w:t>. Чему равна площадь окна?</w:t>
      </w:r>
    </w:p>
    <w:p w:rsidR="003D478D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3860A2" w:rsidRDefault="00920650" w:rsidP="00BF3454">
      <w:r>
        <w:t xml:space="preserve">1) 2 м = 20 </w:t>
      </w:r>
      <w:proofErr w:type="spellStart"/>
      <w:r>
        <w:t>дм</w:t>
      </w:r>
      <w:proofErr w:type="spellEnd"/>
      <w:r>
        <w:t xml:space="preserve">; 1 м 2 </w:t>
      </w:r>
      <w:proofErr w:type="spellStart"/>
      <w:r>
        <w:t>дм</w:t>
      </w:r>
      <w:proofErr w:type="spellEnd"/>
      <w:r>
        <w:t xml:space="preserve"> = 12 </w:t>
      </w:r>
      <w:proofErr w:type="spellStart"/>
      <w:r>
        <w:t>дм</w:t>
      </w:r>
      <w:proofErr w:type="spellEnd"/>
    </w:p>
    <w:p w:rsidR="00920650" w:rsidRPr="00F701D7" w:rsidRDefault="00920650" w:rsidP="00BF3454">
      <w:r>
        <w:t xml:space="preserve">2)Если высота окна 20 </w:t>
      </w:r>
      <w:proofErr w:type="spellStart"/>
      <w:r>
        <w:t>дм</w:t>
      </w:r>
      <w:proofErr w:type="spellEnd"/>
      <w:r>
        <w:t xml:space="preserve">, а ширина 12 </w:t>
      </w:r>
      <w:proofErr w:type="spellStart"/>
      <w:r>
        <w:t>дм</w:t>
      </w:r>
      <w:proofErr w:type="spellEnd"/>
      <w:r>
        <w:t xml:space="preserve">, то площадь окна </w:t>
      </w:r>
      <w:r w:rsidRPr="00F701D7">
        <w:t xml:space="preserve"> равна </w:t>
      </w:r>
      <w:r>
        <w:t>20</w:t>
      </w:r>
      <w:r w:rsidRPr="00F701D7">
        <w:t xml:space="preserve"> </w:t>
      </w:r>
      <w:r w:rsidRPr="00F701D7">
        <w:sym w:font="Symbol" w:char="F0B4"/>
      </w:r>
      <w:r>
        <w:t xml:space="preserve"> 12</w:t>
      </w:r>
      <w:r w:rsidRPr="00F701D7">
        <w:t xml:space="preserve">= </w:t>
      </w:r>
      <w:r>
        <w:t>240 д</w:t>
      </w:r>
      <w:r w:rsidRPr="00F701D7">
        <w:t>м</w:t>
      </w:r>
      <w:proofErr w:type="gramStart"/>
      <w:r w:rsidRPr="00F701D7">
        <w:rPr>
          <w:vertAlign w:val="superscript"/>
        </w:rPr>
        <w:t>2</w:t>
      </w:r>
      <w:proofErr w:type="gramEnd"/>
      <w:r w:rsidRPr="00F701D7">
        <w:t>.</w:t>
      </w:r>
    </w:p>
    <w:p w:rsidR="005F6C55" w:rsidRPr="00F701D7" w:rsidRDefault="00D90A57" w:rsidP="005F6C55">
      <w:r w:rsidRPr="00B52447">
        <w:t>О т в е т:</w:t>
      </w:r>
      <w:r w:rsidR="005F6C55" w:rsidRPr="005F6C55">
        <w:t xml:space="preserve"> </w:t>
      </w:r>
      <w:r w:rsidR="005F6C55">
        <w:t xml:space="preserve">площадь окна </w:t>
      </w:r>
      <w:r w:rsidR="005F6C55" w:rsidRPr="00F701D7">
        <w:t xml:space="preserve"> равна </w:t>
      </w:r>
      <w:r w:rsidR="005F6C55">
        <w:t>240 д</w:t>
      </w:r>
      <w:r w:rsidR="005F6C55" w:rsidRPr="00F701D7">
        <w:t>м</w:t>
      </w:r>
      <w:proofErr w:type="gramStart"/>
      <w:r w:rsidR="005F6C55" w:rsidRPr="00F701D7">
        <w:rPr>
          <w:vertAlign w:val="superscript"/>
        </w:rPr>
        <w:t>2</w:t>
      </w:r>
      <w:proofErr w:type="gramEnd"/>
      <w:r w:rsidR="005F6C55" w:rsidRPr="00F701D7">
        <w:t>.</w:t>
      </w:r>
    </w:p>
    <w:p w:rsidR="00E9185E" w:rsidRDefault="00E9185E" w:rsidP="00BF3454"/>
    <w:p w:rsidR="0098697A" w:rsidRDefault="0098697A" w:rsidP="00A22170">
      <w:pPr>
        <w:pStyle w:val="af2"/>
      </w:pPr>
      <w:r w:rsidRPr="00A22170">
        <w:t>ЗАДАЧИ НА ПОВТОРЕНИЕ</w:t>
      </w:r>
      <w:r w:rsidR="00A22170" w:rsidRPr="00A22170">
        <w:t xml:space="preserve">  (</w:t>
      </w:r>
      <w:r w:rsidRPr="00A22170">
        <w:t>2270-2500</w:t>
      </w:r>
      <w:r w:rsidR="00A22170" w:rsidRPr="00A22170">
        <w:t>)</w:t>
      </w:r>
    </w:p>
    <w:p w:rsidR="00A22170" w:rsidRPr="00A22170" w:rsidRDefault="00A22170" w:rsidP="00BF3454">
      <w:pPr>
        <w:rPr>
          <w:b/>
        </w:rPr>
      </w:pPr>
    </w:p>
    <w:p w:rsidR="0098697A" w:rsidRDefault="00C97727" w:rsidP="00971EFB">
      <w:pPr>
        <w:pStyle w:val="a0"/>
      </w:pPr>
      <w:r>
        <w:rPr>
          <w:b/>
        </w:rPr>
        <w:t>(</w:t>
      </w:r>
      <w:r w:rsidR="00881D5A" w:rsidRPr="009763F8">
        <w:rPr>
          <w:b/>
        </w:rPr>
        <w:t>2270</w:t>
      </w:r>
      <w:r>
        <w:rPr>
          <w:b/>
        </w:rPr>
        <w:t>)</w:t>
      </w:r>
      <w:r w:rsidR="00881D5A" w:rsidRPr="00881D5A">
        <w:t xml:space="preserve"> </w:t>
      </w:r>
      <w:r w:rsidR="00881D5A">
        <w:t>Толщина стены 36 см. Оконная рама в 9 раз тоньше стены</w:t>
      </w:r>
      <w:r w:rsidR="00144BE8">
        <w:t>, а оконное стекло в 20 раз тоньше рамы. К</w:t>
      </w:r>
      <w:r w:rsidR="00144BE8">
        <w:t>а</w:t>
      </w:r>
      <w:r w:rsidR="00144BE8">
        <w:t xml:space="preserve">кова в </w:t>
      </w:r>
      <w:proofErr w:type="gramStart"/>
      <w:r w:rsidR="00144BE8">
        <w:t>мм</w:t>
      </w:r>
      <w:proofErr w:type="gramEnd"/>
      <w:r w:rsidR="00144BE8">
        <w:t xml:space="preserve"> </w:t>
      </w:r>
      <w:r w:rsidR="00144BE8" w:rsidRPr="00EA1E10">
        <w:t>толщина оконного стекла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526E15" w:rsidRPr="00EA1E10" w:rsidRDefault="00526E15" w:rsidP="00BF3454">
      <w:r w:rsidRPr="00EA1E10">
        <w:t>1) Если толщина стены 36 см, а оконная рама в 9 раз тон</w:t>
      </w:r>
      <w:r w:rsidRPr="00EA1E10">
        <w:t>ь</w:t>
      </w:r>
      <w:r w:rsidRPr="00EA1E10">
        <w:t>ше стены, то толщина рамы 36</w:t>
      </w:r>
      <w:proofErr w:type="gramStart"/>
      <w:r w:rsidRPr="00EA1E10">
        <w:t xml:space="preserve"> :</w:t>
      </w:r>
      <w:proofErr w:type="gramEnd"/>
      <w:r w:rsidRPr="00EA1E10">
        <w:t xml:space="preserve"> 9 = 4 см.</w:t>
      </w:r>
    </w:p>
    <w:p w:rsidR="00526E15" w:rsidRPr="00FE2F59" w:rsidRDefault="00526E15" w:rsidP="00BF3454">
      <w:r w:rsidRPr="00EA1E10">
        <w:t xml:space="preserve">2) </w:t>
      </w:r>
      <w:r w:rsidRPr="00FE2F59">
        <w:t>Если в одном с</w:t>
      </w:r>
      <w:r w:rsidR="00FE2F59">
        <w:t xml:space="preserve">антиметре </w:t>
      </w:r>
      <w:r w:rsidRPr="00FE2F59">
        <w:t xml:space="preserve">10 мм, а толщина рамы 4 см, то толщина рамы в мм 4 </w:t>
      </w:r>
      <w:r w:rsidRPr="00FE2F59">
        <w:sym w:font="Symbol" w:char="F0B4"/>
      </w:r>
      <w:r w:rsidRPr="00FE2F59">
        <w:t xml:space="preserve"> 10 = 40 мм.</w:t>
      </w:r>
    </w:p>
    <w:p w:rsidR="003860A2" w:rsidRPr="00EA1E10" w:rsidRDefault="00526E15" w:rsidP="00BF3454">
      <w:r w:rsidRPr="00FE2F59">
        <w:t>3) Если</w:t>
      </w:r>
      <w:r w:rsidRPr="00EA1E10">
        <w:t xml:space="preserve"> толщина рамы 40 мм, а стекло тоньше рамы в 20 раз, то толщина стекла 40</w:t>
      </w:r>
      <w:proofErr w:type="gramStart"/>
      <w:r w:rsidRPr="00EA1E10">
        <w:t xml:space="preserve"> :</w:t>
      </w:r>
      <w:proofErr w:type="gramEnd"/>
      <w:r w:rsidRPr="00EA1E10">
        <w:t xml:space="preserve"> 20 = 2 мм.</w:t>
      </w:r>
    </w:p>
    <w:p w:rsidR="00526E15" w:rsidRDefault="00D90A57" w:rsidP="00BF3454">
      <w:r w:rsidRPr="00B52447">
        <w:t>О т в е т:</w:t>
      </w:r>
      <w:r w:rsidR="005F6C55" w:rsidRPr="005F6C55">
        <w:t xml:space="preserve"> </w:t>
      </w:r>
      <w:r w:rsidR="005F6C55" w:rsidRPr="00EA1E10">
        <w:t>толщина стекла 2 мм.</w:t>
      </w:r>
    </w:p>
    <w:p w:rsidR="00D90A57" w:rsidRPr="00EA1E10" w:rsidRDefault="00D90A57" w:rsidP="00BF3454"/>
    <w:p w:rsidR="00144BE8" w:rsidRDefault="00C97727" w:rsidP="00971EFB">
      <w:pPr>
        <w:pStyle w:val="a0"/>
      </w:pPr>
      <w:r>
        <w:rPr>
          <w:b/>
        </w:rPr>
        <w:t>(</w:t>
      </w:r>
      <w:r w:rsidR="00144BE8" w:rsidRPr="00EA1E10">
        <w:rPr>
          <w:b/>
        </w:rPr>
        <w:t>2298</w:t>
      </w:r>
      <w:r>
        <w:rPr>
          <w:b/>
        </w:rPr>
        <w:t>)</w:t>
      </w:r>
      <w:r w:rsidR="00144BE8" w:rsidRPr="00EA1E10">
        <w:t xml:space="preserve"> Магазин продал 95 м шерсти и 117 м шелка, а ситца в 3 раза больше, чем шерсти и шелка вместе. Сколько </w:t>
      </w:r>
      <w:r w:rsidR="00144BE8" w:rsidRPr="00EA1E10">
        <w:lastRenderedPageBreak/>
        <w:t>метров ситца продал магазин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7C2057" w:rsidRPr="00EA1E10" w:rsidRDefault="007C2057" w:rsidP="00BF3454">
      <w:r w:rsidRPr="00EA1E10">
        <w:t xml:space="preserve">1) Если </w:t>
      </w:r>
      <w:r w:rsidR="00FE2F59">
        <w:t xml:space="preserve">магазин </w:t>
      </w:r>
      <w:r w:rsidRPr="00EA1E10">
        <w:t>продал 95 м шерсти и 117 м шелка, то всего было продано 95 + 117 = 212 м шерсти и шелка.</w:t>
      </w:r>
    </w:p>
    <w:p w:rsidR="007C2057" w:rsidRDefault="007C2057" w:rsidP="00BF3454">
      <w:r w:rsidRPr="00EA1E10">
        <w:t xml:space="preserve">2) </w:t>
      </w:r>
      <w:r w:rsidRPr="00FE2F59">
        <w:t>Если</w:t>
      </w:r>
      <w:r w:rsidRPr="00EA1E10">
        <w:t xml:space="preserve"> </w:t>
      </w:r>
      <w:r w:rsidR="00526E15" w:rsidRPr="00EA1E10">
        <w:t>шерсти и шелка было продано 212 м, а ситца в 3 р</w:t>
      </w:r>
      <w:r w:rsidR="00526E15" w:rsidRPr="00EA1E10">
        <w:t>а</w:t>
      </w:r>
      <w:r w:rsidR="00526E15" w:rsidRPr="00EA1E10">
        <w:t xml:space="preserve">за больше, то ситца </w:t>
      </w:r>
      <w:r w:rsidR="00526E15">
        <w:t xml:space="preserve">было продано 212 </w:t>
      </w:r>
      <w:r w:rsidR="00526E15">
        <w:sym w:font="Symbol" w:char="F0B4"/>
      </w:r>
      <w:r w:rsidR="00526E15">
        <w:t xml:space="preserve"> 3 = 636 м.</w:t>
      </w:r>
    </w:p>
    <w:p w:rsidR="003860A2" w:rsidRDefault="00D90A57" w:rsidP="00BF3454">
      <w:r w:rsidRPr="00B52447">
        <w:t xml:space="preserve">О т в е </w:t>
      </w:r>
      <w:proofErr w:type="gramStart"/>
      <w:r w:rsidRPr="00B52447">
        <w:t>т</w:t>
      </w:r>
      <w:proofErr w:type="gramEnd"/>
      <w:r w:rsidRPr="00B52447">
        <w:t>:</w:t>
      </w:r>
    </w:p>
    <w:p w:rsidR="00D90A57" w:rsidRDefault="00D90A57" w:rsidP="00BF3454"/>
    <w:p w:rsidR="00144BE8" w:rsidRDefault="00C97727" w:rsidP="00971EFB">
      <w:pPr>
        <w:pStyle w:val="a0"/>
      </w:pPr>
      <w:r>
        <w:rPr>
          <w:b/>
        </w:rPr>
        <w:t>(</w:t>
      </w:r>
      <w:r w:rsidR="00144BE8" w:rsidRPr="009763F8">
        <w:rPr>
          <w:b/>
        </w:rPr>
        <w:t>2328</w:t>
      </w:r>
      <w:r>
        <w:rPr>
          <w:b/>
        </w:rPr>
        <w:t>)</w:t>
      </w:r>
      <w:r w:rsidR="00144BE8">
        <w:t xml:space="preserve"> На складе было 900 листов железа. Половину этих </w:t>
      </w:r>
      <w:r w:rsidR="00144BE8" w:rsidRPr="00EA1E10">
        <w:t xml:space="preserve">листов употребили на крышу дома, а пятую часть на </w:t>
      </w:r>
      <w:r w:rsidR="00FE2F59" w:rsidRPr="00EA1E10">
        <w:t>крышу</w:t>
      </w:r>
      <w:r w:rsidR="00144BE8" w:rsidRPr="00EA1E10">
        <w:t xml:space="preserve"> сарая. Сколько листов железа осталось?</w:t>
      </w:r>
    </w:p>
    <w:p w:rsidR="003D478D" w:rsidRPr="00EA1E10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9763F8" w:rsidRPr="00EA1E10" w:rsidRDefault="009763F8" w:rsidP="00BF3454">
      <w:r w:rsidRPr="00EA1E10">
        <w:t xml:space="preserve">1) Если на складе было 900 листов железа, а половину этих листов употребили на крышу дома, то было использовано </w:t>
      </w:r>
    </w:p>
    <w:p w:rsidR="00461BE5" w:rsidRPr="00EA1E10" w:rsidRDefault="009763F8" w:rsidP="00BF3454">
      <w:r w:rsidRPr="00EA1E10">
        <w:t>900</w:t>
      </w:r>
      <w:proofErr w:type="gramStart"/>
      <w:r w:rsidRPr="00EA1E10">
        <w:t xml:space="preserve"> </w:t>
      </w:r>
      <w:r w:rsidR="00F701D7" w:rsidRPr="00EA1E10">
        <w:t>:</w:t>
      </w:r>
      <w:proofErr w:type="gramEnd"/>
      <w:r w:rsidR="00F701D7" w:rsidRPr="00EA1E10">
        <w:t xml:space="preserve"> 2</w:t>
      </w:r>
      <w:r w:rsidRPr="00EA1E10">
        <w:t xml:space="preserve"> = 450 листов.</w:t>
      </w:r>
    </w:p>
    <w:p w:rsidR="009763F8" w:rsidRPr="00EA1E10" w:rsidRDefault="009763F8" w:rsidP="00BF3454">
      <w:r w:rsidRPr="00EA1E10">
        <w:t xml:space="preserve">2) Если на складе было 900 листов железа, а пятую часть употребили на крышу сарая, то было использовано </w:t>
      </w:r>
    </w:p>
    <w:p w:rsidR="00461BE5" w:rsidRPr="00EA1E10" w:rsidRDefault="009763F8" w:rsidP="00BF3454">
      <w:r w:rsidRPr="00EA1E10">
        <w:t>900</w:t>
      </w:r>
      <w:proofErr w:type="gramStart"/>
      <w:r w:rsidRPr="00EA1E10">
        <w:t xml:space="preserve"> </w:t>
      </w:r>
      <w:r w:rsidR="00F701D7" w:rsidRPr="00EA1E10">
        <w:t>:</w:t>
      </w:r>
      <w:proofErr w:type="gramEnd"/>
      <w:r w:rsidR="00F701D7" w:rsidRPr="00EA1E10">
        <w:t xml:space="preserve"> 5</w:t>
      </w:r>
      <w:r w:rsidR="0010699D" w:rsidRPr="00EA1E10">
        <w:t xml:space="preserve"> </w:t>
      </w:r>
      <w:r w:rsidRPr="00EA1E10">
        <w:t>=</w:t>
      </w:r>
      <w:r w:rsidR="0010699D" w:rsidRPr="00EA1E10">
        <w:t xml:space="preserve"> 180 листов.</w:t>
      </w:r>
    </w:p>
    <w:p w:rsidR="0010699D" w:rsidRPr="00EA1E10" w:rsidRDefault="0010699D" w:rsidP="00BF3454">
      <w:r w:rsidRPr="00EA1E10">
        <w:t xml:space="preserve">3) Если на крышу дома употребили 450 листов железа, а на </w:t>
      </w:r>
      <w:r w:rsidR="00FE2F59" w:rsidRPr="00EA1E10">
        <w:t>крышу</w:t>
      </w:r>
      <w:r w:rsidRPr="00EA1E10">
        <w:t xml:space="preserve"> сарая 180 листов, то всего употребили </w:t>
      </w:r>
    </w:p>
    <w:p w:rsidR="0010699D" w:rsidRPr="00EA1E10" w:rsidRDefault="0010699D" w:rsidP="00BF3454">
      <w:pPr>
        <w:rPr>
          <w:b/>
        </w:rPr>
      </w:pPr>
      <w:r w:rsidRPr="00EA1E10">
        <w:t>450 + 180 = 630 листов железа.</w:t>
      </w:r>
    </w:p>
    <w:p w:rsidR="00C12BEA" w:rsidRPr="00EA1E10" w:rsidRDefault="0010699D" w:rsidP="00BF3454">
      <w:r w:rsidRPr="00EA1E10">
        <w:t>4) Если на складе было 900 листов железа, а употребили 630 листов, то на складе осталось 900 – 630 = 270 листов железа.</w:t>
      </w:r>
    </w:p>
    <w:p w:rsidR="00B92150" w:rsidRPr="00EA1E10" w:rsidRDefault="00D90A57" w:rsidP="00B92150">
      <w:r w:rsidRPr="00B52447">
        <w:t>О т в е т:</w:t>
      </w:r>
      <w:r w:rsidR="00B92150" w:rsidRPr="00B92150">
        <w:t xml:space="preserve"> </w:t>
      </w:r>
      <w:r w:rsidR="00B92150" w:rsidRPr="00EA1E10">
        <w:t>на складе осталось 900 – 630 = 270 листов железа.</w:t>
      </w:r>
    </w:p>
    <w:p w:rsidR="00EA1E10" w:rsidRDefault="00EA1E10" w:rsidP="00BF3454"/>
    <w:p w:rsidR="00A05555" w:rsidRDefault="00A05555">
      <w:pPr>
        <w:widowControl/>
        <w:spacing w:after="200"/>
        <w:jc w:val="left"/>
        <w:rPr>
          <w:b/>
        </w:rPr>
      </w:pPr>
      <w:r>
        <w:rPr>
          <w:b/>
        </w:rPr>
        <w:br w:type="page"/>
      </w:r>
    </w:p>
    <w:p w:rsidR="004C3AAE" w:rsidRDefault="004C3AAE" w:rsidP="00BF3454">
      <w:pPr>
        <w:rPr>
          <w:b/>
        </w:rPr>
      </w:pPr>
    </w:p>
    <w:p w:rsidR="00E9185E" w:rsidRPr="00CF3850" w:rsidRDefault="00B92150" w:rsidP="00BF3454">
      <w:r>
        <w:rPr>
          <w:b/>
        </w:rPr>
        <w:t>ЧАСТЬ</w:t>
      </w:r>
      <w:r w:rsidR="00CF3850" w:rsidRPr="000C0D46">
        <w:rPr>
          <w:b/>
        </w:rPr>
        <w:t xml:space="preserve"> </w:t>
      </w:r>
      <w:r w:rsidR="00D90A57" w:rsidRPr="000C0D46">
        <w:rPr>
          <w:b/>
        </w:rPr>
        <w:t xml:space="preserve"> </w:t>
      </w:r>
      <w:r>
        <w:rPr>
          <w:b/>
          <w:lang w:val="en-US"/>
        </w:rPr>
        <w:t>II</w:t>
      </w:r>
      <w:r w:rsidRPr="00B92150">
        <w:rPr>
          <w:b/>
        </w:rPr>
        <w:t xml:space="preserve">. </w:t>
      </w:r>
      <w:r w:rsidR="00CF3850" w:rsidRPr="000C0D46">
        <w:rPr>
          <w:b/>
        </w:rPr>
        <w:t>ОСНОВНОЙ МЕТОД</w:t>
      </w:r>
      <w:r w:rsidR="00D90A57" w:rsidRPr="000C0D46">
        <w:rPr>
          <w:b/>
        </w:rPr>
        <w:t xml:space="preserve"> РЕШЕНИЯ ЗАДАЧ</w:t>
      </w:r>
      <w:r w:rsidR="00CF3850">
        <w:t>.</w:t>
      </w:r>
    </w:p>
    <w:p w:rsidR="000C0D46" w:rsidRDefault="000C0D46" w:rsidP="00BF3454"/>
    <w:p w:rsidR="00B7685C" w:rsidRDefault="00B7685C" w:rsidP="00BF3454">
      <w:r>
        <w:t xml:space="preserve">Рассмотрим подробно </w:t>
      </w:r>
      <w:r w:rsidRPr="00A67438">
        <w:rPr>
          <w:b/>
        </w:rPr>
        <w:t>основной метод</w:t>
      </w:r>
      <w:r>
        <w:t xml:space="preserve"> </w:t>
      </w:r>
      <w:proofErr w:type="gramStart"/>
      <w:r>
        <w:t>применительно</w:t>
      </w:r>
      <w:proofErr w:type="gramEnd"/>
      <w:r>
        <w:t xml:space="preserve"> к  примеру 1 и отметим то общее, что есть в любой задаче.</w:t>
      </w:r>
    </w:p>
    <w:p w:rsidR="00CF3850" w:rsidRPr="002B0E77" w:rsidRDefault="00B7685C" w:rsidP="00BF3454">
      <w:r>
        <w:t xml:space="preserve">Пример 1. </w:t>
      </w:r>
      <w:r w:rsidR="00CF3850" w:rsidRPr="002B0E77">
        <w:t xml:space="preserve">На первой полке было </w:t>
      </w:r>
      <w:r w:rsidR="00CF3850" w:rsidRPr="002B0E77">
        <w:rPr>
          <w:bCs/>
        </w:rPr>
        <w:t>2</w:t>
      </w:r>
      <w:r w:rsidR="00CF3850" w:rsidRPr="002B0E77">
        <w:t xml:space="preserve"> книги, а на второй 3. Сколько книг было на обеих полках?</w:t>
      </w:r>
    </w:p>
    <w:p w:rsidR="00CF3850" w:rsidRPr="00DD33A3" w:rsidRDefault="00CF3850" w:rsidP="00BF3454">
      <w:r w:rsidRPr="00DD33A3">
        <w:rPr>
          <w:noProof/>
        </w:rPr>
        <w:drawing>
          <wp:inline distT="0" distB="0" distL="0" distR="0" wp14:anchorId="1690F9BB" wp14:editId="52C93F44">
            <wp:extent cx="3381375" cy="235234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850" cy="235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850" w:rsidRDefault="006E0575" w:rsidP="00BF3454">
      <w:proofErr w:type="gramStart"/>
      <w:r>
        <w:t>Р</w:t>
      </w:r>
      <w:proofErr w:type="gramEnd"/>
      <w:r>
        <w:t xml:space="preserve"> е ш е н и е </w:t>
      </w:r>
      <w:r w:rsidR="00CF3850" w:rsidRPr="00DD33A3">
        <w:t xml:space="preserve">. </w:t>
      </w:r>
    </w:p>
    <w:p w:rsidR="00CF3850" w:rsidRPr="00DD33A3" w:rsidRDefault="00CF3850" w:rsidP="00BF3454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первой полке было </w:t>
      </w:r>
      <w:r w:rsidRPr="00DD33A3">
        <w:rPr>
          <w:bCs/>
        </w:rPr>
        <w:t>2</w:t>
      </w:r>
      <w:r w:rsidRPr="00DD33A3">
        <w:t xml:space="preserve"> книги, а на второй  </w:t>
      </w:r>
      <w:r w:rsidRPr="00DD33A3">
        <w:rPr>
          <w:bCs/>
        </w:rPr>
        <w:t>3</w:t>
      </w:r>
      <w:r w:rsidRPr="00DD33A3">
        <w:rPr>
          <w:b/>
          <w:bCs/>
        </w:rPr>
        <w:t xml:space="preserve">, то </w:t>
      </w:r>
      <w:r w:rsidRPr="00DD33A3">
        <w:t xml:space="preserve"> на обеих полках </w:t>
      </w:r>
      <w:r w:rsidRPr="00DD33A3">
        <w:rPr>
          <w:bCs/>
        </w:rPr>
        <w:t xml:space="preserve">было </w:t>
      </w:r>
      <w:r w:rsidRPr="00DD33A3">
        <w:t xml:space="preserve"> </w:t>
      </w:r>
    </w:p>
    <w:p w:rsidR="00CF3850" w:rsidRPr="00DD33A3" w:rsidRDefault="00CF3850" w:rsidP="00BF3454">
      <w:r w:rsidRPr="00DD33A3">
        <w:t>2  +  3  =  5</w:t>
      </w:r>
      <w:r w:rsidRPr="00DD33A3">
        <w:rPr>
          <w:b/>
        </w:rPr>
        <w:t xml:space="preserve"> </w:t>
      </w:r>
      <w:r w:rsidRPr="00DD33A3">
        <w:t>книг.</w:t>
      </w:r>
    </w:p>
    <w:p w:rsidR="00CF3850" w:rsidRDefault="00D90A57" w:rsidP="00BF3454">
      <w:r w:rsidRPr="00B52447">
        <w:rPr>
          <w:bCs/>
          <w:szCs w:val="32"/>
        </w:rPr>
        <w:t>О т в е т:</w:t>
      </w:r>
      <w:r w:rsidRPr="00B52447">
        <w:rPr>
          <w:b/>
          <w:bCs/>
          <w:szCs w:val="32"/>
        </w:rPr>
        <w:t xml:space="preserve"> </w:t>
      </w:r>
      <w:r w:rsidR="00CF3850">
        <w:t xml:space="preserve">на двух полках </w:t>
      </w:r>
      <w:r w:rsidR="00CF3850">
        <w:rPr>
          <w:sz w:val="36"/>
        </w:rPr>
        <w:t>было</w:t>
      </w:r>
      <w:r w:rsidR="00CF3850" w:rsidRPr="00BA1D43">
        <w:rPr>
          <w:sz w:val="36"/>
        </w:rPr>
        <w:t xml:space="preserve"> </w:t>
      </w:r>
      <w:r w:rsidR="00CF3850" w:rsidRPr="00AF1220">
        <w:rPr>
          <w:bCs/>
          <w:sz w:val="36"/>
        </w:rPr>
        <w:t>5</w:t>
      </w:r>
      <w:r w:rsidR="00CF3850" w:rsidRPr="00BA1D43">
        <w:t xml:space="preserve"> книг</w:t>
      </w:r>
    </w:p>
    <w:p w:rsidR="00CF3850" w:rsidRPr="000C0D46" w:rsidRDefault="00CF3850" w:rsidP="000C0D46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</w:p>
    <w:p w:rsidR="00CF3850" w:rsidRDefault="00CF3850" w:rsidP="00F25098">
      <w:pPr>
        <w:pStyle w:val="a0"/>
        <w:numPr>
          <w:ilvl w:val="0"/>
          <w:numId w:val="11"/>
        </w:numPr>
        <w:ind w:hanging="720"/>
      </w:pPr>
      <w:r w:rsidRPr="002D5E62">
        <w:t xml:space="preserve">В </w:t>
      </w:r>
      <w:r>
        <w:t>любой</w:t>
      </w:r>
      <w:r w:rsidRPr="002D5E62">
        <w:t xml:space="preserve"> задаче есть </w:t>
      </w:r>
      <w:r w:rsidR="000C0D46" w:rsidRPr="000C0D46">
        <w:rPr>
          <w:b/>
          <w:bCs/>
          <w:iCs/>
        </w:rPr>
        <w:t>УСЛОВИ</w:t>
      </w:r>
      <w:r w:rsidR="000C0D46" w:rsidRPr="000C0D46">
        <w:rPr>
          <w:b/>
        </w:rPr>
        <w:t>Я</w:t>
      </w:r>
      <w:r w:rsidR="000C0D46" w:rsidRPr="000C0D46">
        <w:t xml:space="preserve"> </w:t>
      </w:r>
      <w:r w:rsidR="000C0D46">
        <w:t>и</w:t>
      </w:r>
      <w:r w:rsidR="000C0D46" w:rsidRPr="000C0D46">
        <w:t xml:space="preserve"> </w:t>
      </w:r>
      <w:r w:rsidR="000C0D46" w:rsidRPr="000C0D46">
        <w:rPr>
          <w:b/>
          <w:bCs/>
          <w:iCs/>
        </w:rPr>
        <w:t>ВОПРОС</w:t>
      </w:r>
      <w:r w:rsidRPr="002D5E62">
        <w:t xml:space="preserve">. </w:t>
      </w:r>
    </w:p>
    <w:p w:rsidR="00CF3850" w:rsidRDefault="00CF3850" w:rsidP="00BF3454">
      <w:r>
        <w:t xml:space="preserve">Прежде чем решить задачу надо понять:  </w:t>
      </w:r>
    </w:p>
    <w:p w:rsidR="00CF3850" w:rsidRPr="00EF2032" w:rsidRDefault="00B7685C" w:rsidP="00BF3454">
      <w:r>
        <w:t>1)</w:t>
      </w:r>
      <w:r w:rsidR="00CF3850" w:rsidRPr="000C0D46">
        <w:t>какие</w:t>
      </w:r>
      <w:r w:rsidR="00CF3850" w:rsidRPr="00B7685C">
        <w:t xml:space="preserve"> </w:t>
      </w:r>
      <w:r w:rsidR="000C0D46" w:rsidRPr="000C0D46">
        <w:rPr>
          <w:b/>
        </w:rPr>
        <w:t>УСЛОВИЯ</w:t>
      </w:r>
      <w:r w:rsidR="00CF3850">
        <w:t xml:space="preserve"> даны?</w:t>
      </w:r>
      <w:r w:rsidR="00CF3850" w:rsidRPr="0028206B">
        <w:t xml:space="preserve"> </w:t>
      </w:r>
    </w:p>
    <w:p w:rsidR="00CF3850" w:rsidRDefault="00B7685C" w:rsidP="00BF3454">
      <w:r w:rsidRPr="00B7685C">
        <w:t>2)</w:t>
      </w:r>
      <w:r w:rsidR="000C0D46" w:rsidRPr="000C0D46">
        <w:rPr>
          <w:b/>
        </w:rPr>
        <w:t>ЧТО</w:t>
      </w:r>
      <w:r w:rsidR="00CF3850">
        <w:t xml:space="preserve"> нужно найти?</w:t>
      </w:r>
      <w:r w:rsidR="00CF3850" w:rsidRPr="0028206B">
        <w:t xml:space="preserve"> </w:t>
      </w:r>
    </w:p>
    <w:p w:rsidR="00CF3850" w:rsidRDefault="00B7685C" w:rsidP="00BF3454">
      <w:r>
        <w:t>3)</w:t>
      </w:r>
      <w:r w:rsidR="00CF3850" w:rsidRPr="000C0D46">
        <w:t xml:space="preserve">какой метод </w:t>
      </w:r>
      <w:r w:rsidR="00CF3850" w:rsidRPr="0028206B">
        <w:t xml:space="preserve">применить? </w:t>
      </w:r>
    </w:p>
    <w:p w:rsidR="000C0D46" w:rsidRPr="000C0D46" w:rsidRDefault="000C0D46" w:rsidP="000C0D46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  <w:r w:rsidRPr="000C0D46">
        <w:rPr>
          <w:rFonts w:eastAsia="Times New Roman"/>
          <w:szCs w:val="20"/>
        </w:rPr>
        <w:t>4)п</w:t>
      </w:r>
      <w:r w:rsidR="00CF3850" w:rsidRPr="000C0D46">
        <w:rPr>
          <w:rFonts w:eastAsia="Times New Roman"/>
          <w:szCs w:val="20"/>
        </w:rPr>
        <w:t xml:space="preserve">осле решения надо сделать проверку </w:t>
      </w:r>
    </w:p>
    <w:p w:rsidR="00CF3850" w:rsidRPr="0028206B" w:rsidRDefault="000C0D46" w:rsidP="00BF3454">
      <w:r>
        <w:lastRenderedPageBreak/>
        <w:t xml:space="preserve">5) </w:t>
      </w:r>
      <w:r w:rsidR="00CF3850" w:rsidRPr="0028206B">
        <w:t xml:space="preserve">записать ответ. </w:t>
      </w:r>
    </w:p>
    <w:p w:rsidR="00CF3850" w:rsidRPr="000C0D46" w:rsidRDefault="00CF3850" w:rsidP="000C0D46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</w:p>
    <w:p w:rsidR="00CF3850" w:rsidRDefault="000C0D46" w:rsidP="004C3AAE">
      <w:pPr>
        <w:pStyle w:val="a0"/>
        <w:numPr>
          <w:ilvl w:val="0"/>
          <w:numId w:val="11"/>
        </w:numPr>
        <w:ind w:left="0" w:firstLine="0"/>
      </w:pPr>
      <w:r w:rsidRPr="000C0D46">
        <w:rPr>
          <w:b/>
        </w:rPr>
        <w:t>УСЛОВИЯ</w:t>
      </w:r>
      <w:r w:rsidR="00CF3850" w:rsidRPr="00A67438">
        <w:t xml:space="preserve"> </w:t>
      </w:r>
      <w:r w:rsidR="00CF3850">
        <w:t>в задачах</w:t>
      </w:r>
      <w:r w:rsidR="00CF3850" w:rsidRPr="00A67438">
        <w:t xml:space="preserve"> </w:t>
      </w:r>
      <w:r w:rsidR="00CF3850">
        <w:t xml:space="preserve">выражаются </w:t>
      </w:r>
      <w:r w:rsidR="00CF3850" w:rsidRPr="00A67438">
        <w:t xml:space="preserve">в виде простых </w:t>
      </w:r>
      <w:proofErr w:type="gramStart"/>
      <w:r w:rsidR="00CF3850" w:rsidRPr="000C0D46">
        <w:rPr>
          <w:b/>
        </w:rPr>
        <w:t>суждений</w:t>
      </w:r>
      <w:proofErr w:type="gramEnd"/>
      <w:r w:rsidR="00B7685C">
        <w:t xml:space="preserve"> в которых содержатся числа</w:t>
      </w:r>
      <w:r w:rsidR="00CF3850" w:rsidRPr="00A67438">
        <w:t>:</w:t>
      </w:r>
    </w:p>
    <w:p w:rsidR="00A22170" w:rsidRPr="00D11D8F" w:rsidRDefault="00A22170" w:rsidP="00BF3454"/>
    <w:p w:rsidR="00CF3850" w:rsidRDefault="00CF3850" w:rsidP="00BF3454">
      <w:r>
        <w:rPr>
          <w:lang w:val="en-US"/>
        </w:rPr>
        <w:t>S</w:t>
      </w:r>
      <w:r w:rsidRPr="00CF3850">
        <w:t>1:</w:t>
      </w:r>
      <w:r w:rsidRPr="00A67438">
        <w:t xml:space="preserve"> </w:t>
      </w:r>
      <w:r w:rsidR="00A22170">
        <w:t xml:space="preserve">  </w:t>
      </w:r>
      <w:r w:rsidRPr="00A67438">
        <w:t xml:space="preserve">“на первой полке было 3 книги”, </w:t>
      </w:r>
    </w:p>
    <w:p w:rsidR="00CF3850" w:rsidRDefault="00CF3850" w:rsidP="00BF3454">
      <w:proofErr w:type="gramStart"/>
      <w:r>
        <w:rPr>
          <w:lang w:val="en-US"/>
        </w:rPr>
        <w:t>S</w:t>
      </w:r>
      <w:r w:rsidRPr="00CF3850">
        <w:t xml:space="preserve">2: </w:t>
      </w:r>
      <w:r w:rsidR="00A22170">
        <w:t xml:space="preserve">  </w:t>
      </w:r>
      <w:r w:rsidRPr="00A67438">
        <w:t>“на второй полке было 2 книги”.</w:t>
      </w:r>
      <w:proofErr w:type="gramEnd"/>
      <w:r w:rsidRPr="00A67438">
        <w:t xml:space="preserve"> </w:t>
      </w:r>
    </w:p>
    <w:p w:rsidR="00CF3850" w:rsidRPr="00A22170" w:rsidRDefault="00B7685C" w:rsidP="00BF3454">
      <w:pPr>
        <w:rPr>
          <w:spacing w:val="-6"/>
        </w:rPr>
      </w:pPr>
      <w:r w:rsidRPr="00A22170">
        <w:rPr>
          <w:spacing w:val="-6"/>
        </w:rPr>
        <w:t xml:space="preserve">Мы видим, что с каждым числом связано некоторое условие (суждение). </w:t>
      </w:r>
      <w:r w:rsidR="00CF3850" w:rsidRPr="00A22170">
        <w:rPr>
          <w:spacing w:val="-6"/>
        </w:rPr>
        <w:t xml:space="preserve">Нужно найти  новое </w:t>
      </w:r>
      <w:r w:rsidR="00CF3850" w:rsidRPr="00A22170">
        <w:rPr>
          <w:b/>
          <w:spacing w:val="-6"/>
        </w:rPr>
        <w:t>суждение</w:t>
      </w:r>
      <w:r w:rsidR="00CF3850" w:rsidRPr="00A22170">
        <w:rPr>
          <w:spacing w:val="-6"/>
        </w:rPr>
        <w:t xml:space="preserve"> с новым числом 5: </w:t>
      </w:r>
    </w:p>
    <w:p w:rsidR="00CF3850" w:rsidRDefault="00CF3850" w:rsidP="00BF3454">
      <w:r>
        <w:rPr>
          <w:lang w:val="en-US"/>
        </w:rPr>
        <w:t>S</w:t>
      </w:r>
      <w:r>
        <w:t>3</w:t>
      </w:r>
      <w:r w:rsidRPr="00CF3850">
        <w:t xml:space="preserve">: </w:t>
      </w:r>
      <w:r w:rsidR="00A22170">
        <w:t xml:space="preserve">  </w:t>
      </w:r>
      <w:r w:rsidRPr="00A67438">
        <w:t>“</w:t>
      </w:r>
      <w:proofErr w:type="gramStart"/>
      <w:r w:rsidRPr="00A67438">
        <w:t>на  двух</w:t>
      </w:r>
      <w:proofErr w:type="gramEnd"/>
      <w:r w:rsidRPr="00A67438">
        <w:t xml:space="preserve"> полках  будет 5 книг”.</w:t>
      </w:r>
    </w:p>
    <w:p w:rsidR="00A22170" w:rsidRDefault="00A22170" w:rsidP="00BF3454"/>
    <w:p w:rsidR="0052341B" w:rsidRPr="00A67438" w:rsidRDefault="006E0575" w:rsidP="00BF3454">
      <w:proofErr w:type="gramStart"/>
      <w:r>
        <w:t>Р</w:t>
      </w:r>
      <w:proofErr w:type="gramEnd"/>
      <w:r>
        <w:t xml:space="preserve"> е ш е н и е </w:t>
      </w:r>
    </w:p>
    <w:p w:rsidR="0052341B" w:rsidRDefault="0052341B" w:rsidP="00A22170">
      <w:r>
        <w:t>1)</w:t>
      </w:r>
      <w:r w:rsidRPr="00DD33A3">
        <w:t>Если</w:t>
      </w:r>
      <w:r w:rsidRPr="00DD33A3">
        <w:rPr>
          <w:b/>
          <w:bCs/>
        </w:rPr>
        <w:t xml:space="preserve"> </w:t>
      </w:r>
      <w:r w:rsidRPr="00DD33A3">
        <w:t xml:space="preserve">на первой полке было </w:t>
      </w:r>
      <w:r w:rsidRPr="00DD33A3">
        <w:rPr>
          <w:bCs/>
        </w:rPr>
        <w:t>2</w:t>
      </w:r>
      <w:r w:rsidRPr="00DD33A3">
        <w:t xml:space="preserve"> книги, а на второй  </w:t>
      </w:r>
      <w:r w:rsidRPr="00DD33A3">
        <w:rPr>
          <w:bCs/>
        </w:rPr>
        <w:t>3</w:t>
      </w:r>
      <w:r w:rsidRPr="00DD33A3">
        <w:rPr>
          <w:b/>
          <w:bCs/>
        </w:rPr>
        <w:t xml:space="preserve">, то </w:t>
      </w:r>
      <w:r w:rsidRPr="00DD33A3">
        <w:t xml:space="preserve"> на обеих полках </w:t>
      </w:r>
      <w:r w:rsidRPr="00DD33A3">
        <w:rPr>
          <w:bCs/>
        </w:rPr>
        <w:t xml:space="preserve">было </w:t>
      </w:r>
      <w:r w:rsidRPr="00DD33A3">
        <w:t xml:space="preserve">  </w:t>
      </w:r>
      <w:r w:rsidR="00A22170">
        <w:t xml:space="preserve">2 </w:t>
      </w:r>
      <w:r w:rsidRPr="00DD33A3">
        <w:t>+  3  =  5</w:t>
      </w:r>
      <w:r w:rsidRPr="00DC07B1">
        <w:rPr>
          <w:b/>
        </w:rPr>
        <w:t xml:space="preserve"> </w:t>
      </w:r>
      <w:r w:rsidRPr="00DD33A3">
        <w:t>книг.</w:t>
      </w:r>
    </w:p>
    <w:p w:rsidR="00DC07B1" w:rsidRPr="00DD33A3" w:rsidRDefault="00DC07B1" w:rsidP="00DC07B1">
      <w:pPr>
        <w:pStyle w:val="a0"/>
        <w:numPr>
          <w:ilvl w:val="0"/>
          <w:numId w:val="0"/>
        </w:numPr>
        <w:ind w:left="720"/>
      </w:pPr>
    </w:p>
    <w:p w:rsidR="00D76310" w:rsidRDefault="0052341B" w:rsidP="00A05555">
      <w:pPr>
        <w:pStyle w:val="a0"/>
        <w:numPr>
          <w:ilvl w:val="0"/>
          <w:numId w:val="11"/>
        </w:numPr>
        <w:ind w:left="0" w:firstLine="0"/>
      </w:pPr>
      <w:r w:rsidRPr="00D90A57">
        <w:t xml:space="preserve">В основе </w:t>
      </w:r>
      <w:r w:rsidR="00A22170">
        <w:t xml:space="preserve">всех </w:t>
      </w:r>
      <w:r w:rsidRPr="00D90A57">
        <w:t>арифметическ</w:t>
      </w:r>
      <w:r w:rsidR="00B75057" w:rsidRPr="00D90A57">
        <w:t>их</w:t>
      </w:r>
      <w:r w:rsidRPr="00D90A57">
        <w:t xml:space="preserve"> действи</w:t>
      </w:r>
      <w:r w:rsidR="00B75057" w:rsidRPr="00D90A57">
        <w:t>й</w:t>
      </w:r>
      <w:r w:rsidR="00A05555">
        <w:t xml:space="preserve"> лежа</w:t>
      </w:r>
      <w:r w:rsidRPr="00D90A57">
        <w:t xml:space="preserve">т </w:t>
      </w:r>
      <w:r w:rsidR="00A05555">
        <w:t>два л</w:t>
      </w:r>
      <w:r w:rsidR="00A05555">
        <w:t>о</w:t>
      </w:r>
      <w:r w:rsidR="00A05555">
        <w:t>гических действия</w:t>
      </w:r>
      <w:r w:rsidR="00DC07B1">
        <w:t>:</w:t>
      </w:r>
      <w:r w:rsidRPr="00D90A57">
        <w:t xml:space="preserve">  </w:t>
      </w:r>
    </w:p>
    <w:p w:rsidR="00A05555" w:rsidRPr="00D90A57" w:rsidRDefault="00A05555" w:rsidP="00A05555">
      <w:pPr>
        <w:pStyle w:val="a0"/>
        <w:numPr>
          <w:ilvl w:val="0"/>
          <w:numId w:val="0"/>
        </w:numPr>
      </w:pPr>
      <w:r>
        <w:t xml:space="preserve">Основное </w:t>
      </w:r>
      <w:r w:rsidRPr="00A05555">
        <w:rPr>
          <w:b/>
        </w:rPr>
        <w:t>Если…</w:t>
      </w:r>
      <w:proofErr w:type="gramStart"/>
      <w:r w:rsidRPr="00A05555">
        <w:rPr>
          <w:b/>
        </w:rPr>
        <w:t xml:space="preserve"> ,</w:t>
      </w:r>
      <w:proofErr w:type="gramEnd"/>
      <w:r w:rsidRPr="00A05555">
        <w:rPr>
          <w:b/>
        </w:rPr>
        <w:t xml:space="preserve"> то… </w:t>
      </w:r>
      <w:r>
        <w:rPr>
          <w:b/>
        </w:rPr>
        <w:t>, (</w:t>
      </w:r>
      <w:r w:rsidRPr="00A05555">
        <w:t>в курсах математической логики называют, следованием или  импликацией</w:t>
      </w:r>
      <w:r>
        <w:rPr>
          <w:b/>
        </w:rPr>
        <w:t>)</w:t>
      </w:r>
      <w:r w:rsidRPr="00A05555">
        <w:rPr>
          <w:b/>
        </w:rPr>
        <w:t>.</w:t>
      </w:r>
      <w:r>
        <w:t xml:space="preserve"> </w:t>
      </w:r>
    </w:p>
    <w:p w:rsidR="00D76310" w:rsidRPr="0083518C" w:rsidRDefault="0070621B" w:rsidP="00DC07B1">
      <w:pPr>
        <w:jc w:val="center"/>
      </w:pPr>
      <w:proofErr w:type="gramStart"/>
      <w:r w:rsidRPr="00DC07B1">
        <w:rPr>
          <w:b/>
          <w:lang w:val="en-US"/>
        </w:rPr>
        <w:t>E</w:t>
      </w:r>
      <w:r w:rsidRPr="00DC07B1">
        <w:rPr>
          <w:b/>
        </w:rPr>
        <w:t>СЛИ</w:t>
      </w:r>
      <w:r w:rsidRPr="0083518C">
        <w:rPr>
          <w:b/>
        </w:rPr>
        <w:t xml:space="preserve"> </w:t>
      </w:r>
      <w:r w:rsidRPr="0083518C">
        <w:t xml:space="preserve"> (</w:t>
      </w:r>
      <w:proofErr w:type="gramEnd"/>
      <w:r w:rsidR="00D76310" w:rsidRPr="00DC07B1">
        <w:rPr>
          <w:lang w:val="en-US"/>
        </w:rPr>
        <w:t>S</w:t>
      </w:r>
      <w:r w:rsidR="00D76310" w:rsidRPr="0083518C">
        <w:t xml:space="preserve">1  </w:t>
      </w:r>
      <w:r w:rsidR="00D76310" w:rsidRPr="00DC07B1">
        <w:t>и</w:t>
      </w:r>
      <w:r w:rsidR="00D76310" w:rsidRPr="0083518C">
        <w:t xml:space="preserve">  </w:t>
      </w:r>
      <w:r w:rsidR="00D76310" w:rsidRPr="00DC07B1">
        <w:rPr>
          <w:lang w:val="en-US"/>
        </w:rPr>
        <w:t>S</w:t>
      </w:r>
      <w:r w:rsidR="0052341B" w:rsidRPr="0083518C">
        <w:t>2</w:t>
      </w:r>
      <w:r w:rsidRPr="0083518C">
        <w:t>)</w:t>
      </w:r>
      <w:r w:rsidR="00D76310" w:rsidRPr="0083518C">
        <w:t xml:space="preserve">,  </w:t>
      </w:r>
      <w:r w:rsidRPr="00DC07B1">
        <w:rPr>
          <w:b/>
        </w:rPr>
        <w:t>ТО</w:t>
      </w:r>
      <w:r w:rsidRPr="0083518C">
        <w:t xml:space="preserve"> </w:t>
      </w:r>
      <w:r w:rsidR="00D76310" w:rsidRPr="0083518C">
        <w:t xml:space="preserve"> </w:t>
      </w:r>
      <w:r w:rsidR="00D76310" w:rsidRPr="00DC07B1">
        <w:rPr>
          <w:lang w:val="en-US"/>
        </w:rPr>
        <w:t>S</w:t>
      </w:r>
      <w:r w:rsidR="00D76310" w:rsidRPr="0083518C">
        <w:t>3</w:t>
      </w:r>
    </w:p>
    <w:p w:rsidR="00A05555" w:rsidRDefault="00A05555" w:rsidP="00BF3454">
      <w:proofErr w:type="gramStart"/>
      <w:r>
        <w:t xml:space="preserve">И дополнительное </w:t>
      </w:r>
      <w:proofErr w:type="gramEnd"/>
    </w:p>
    <w:p w:rsidR="00A05555" w:rsidRDefault="00A05555" w:rsidP="00A05555">
      <w:pPr>
        <w:jc w:val="center"/>
      </w:pPr>
      <w:r>
        <w:rPr>
          <w:lang w:val="en-US"/>
        </w:rPr>
        <w:t>S</w:t>
      </w:r>
      <w:r w:rsidRPr="00A05555">
        <w:t xml:space="preserve">1 </w:t>
      </w:r>
      <w:r w:rsidRPr="00A05555">
        <w:rPr>
          <w:b/>
        </w:rPr>
        <w:t>И</w:t>
      </w:r>
      <w:r>
        <w:t xml:space="preserve"> </w:t>
      </w:r>
      <w:r>
        <w:rPr>
          <w:lang w:val="en-US"/>
        </w:rPr>
        <w:t>S</w:t>
      </w:r>
      <w:r w:rsidRPr="00A05555">
        <w:t>2</w:t>
      </w:r>
      <w:r>
        <w:t>),</w:t>
      </w:r>
    </w:p>
    <w:p w:rsidR="00D76310" w:rsidRPr="00A05555" w:rsidRDefault="00A05555" w:rsidP="00BF3454">
      <w:r>
        <w:t>второе логическое действие которое называется логическим умножением</w:t>
      </w:r>
      <w:proofErr w:type="gramStart"/>
      <w:r>
        <w:t>.</w:t>
      </w:r>
      <w:proofErr w:type="gramEnd"/>
      <w:r>
        <w:t xml:space="preserve"> (</w:t>
      </w:r>
      <w:proofErr w:type="gramStart"/>
      <w:r>
        <w:t>в</w:t>
      </w:r>
      <w:proofErr w:type="gramEnd"/>
      <w:r>
        <w:t xml:space="preserve"> курсах математической логики называется конъюнкцией)</w:t>
      </w:r>
    </w:p>
    <w:p w:rsidR="00CF3850" w:rsidRDefault="00CF3850" w:rsidP="00BF3454">
      <w:r>
        <w:t>Итак, в  каждой  арифметической задачи</w:t>
      </w:r>
      <w:r w:rsidRPr="00DD33A3">
        <w:t xml:space="preserve"> </w:t>
      </w:r>
      <w:r w:rsidR="00B75057">
        <w:t xml:space="preserve">имеется </w:t>
      </w:r>
      <w:r>
        <w:t xml:space="preserve"> 5 </w:t>
      </w:r>
      <w:r w:rsidR="00B75057">
        <w:t>сторон</w:t>
      </w:r>
      <w:r>
        <w:t xml:space="preserve">. </w:t>
      </w:r>
    </w:p>
    <w:p w:rsidR="00CF3850" w:rsidRDefault="00CF3850" w:rsidP="00BF3454">
      <w:pPr>
        <w:rPr>
          <w:b/>
        </w:rPr>
      </w:pPr>
      <w:r w:rsidRPr="002D5E62">
        <w:rPr>
          <w:b/>
        </w:rPr>
        <w:t>1</w:t>
      </w:r>
      <w:r w:rsidR="0052341B">
        <w:rPr>
          <w:b/>
        </w:rPr>
        <w:t>)</w:t>
      </w:r>
      <w:r w:rsidRPr="002D5E62">
        <w:rPr>
          <w:b/>
        </w:rPr>
        <w:t>Дано</w:t>
      </w:r>
      <w:r>
        <w:rPr>
          <w:b/>
        </w:rPr>
        <w:t xml:space="preserve">: </w:t>
      </w:r>
      <w:r w:rsidRPr="002C0BE6">
        <w:t>несколько условий (суждений</w:t>
      </w:r>
      <w:r>
        <w:t xml:space="preserve"> с числовыми данн</w:t>
      </w:r>
      <w:r>
        <w:t>ы</w:t>
      </w:r>
      <w:r>
        <w:t>ми</w:t>
      </w:r>
      <w:r w:rsidRPr="002C0BE6">
        <w:t>)</w:t>
      </w:r>
      <w:r w:rsidR="00DC07B1">
        <w:t>.</w:t>
      </w:r>
      <w:r w:rsidRPr="002D5E62">
        <w:rPr>
          <w:b/>
        </w:rPr>
        <w:t xml:space="preserve">   </w:t>
      </w:r>
    </w:p>
    <w:p w:rsidR="00CF3850" w:rsidRDefault="0052341B" w:rsidP="00BF3454">
      <w:pPr>
        <w:rPr>
          <w:b/>
        </w:rPr>
      </w:pPr>
      <w:r>
        <w:rPr>
          <w:b/>
        </w:rPr>
        <w:lastRenderedPageBreak/>
        <w:t>2)</w:t>
      </w:r>
      <w:r w:rsidR="00CF3850" w:rsidRPr="002D5E62">
        <w:rPr>
          <w:b/>
        </w:rPr>
        <w:t>Вопрос</w:t>
      </w:r>
      <w:r w:rsidR="00CF3850">
        <w:rPr>
          <w:b/>
        </w:rPr>
        <w:t xml:space="preserve">: </w:t>
      </w:r>
      <w:r w:rsidR="00CF3850" w:rsidRPr="002C0BE6">
        <w:t>что нужно найти (какое новое суждение надо п</w:t>
      </w:r>
      <w:r w:rsidR="00CF3850" w:rsidRPr="002C0BE6">
        <w:t>о</w:t>
      </w:r>
      <w:r w:rsidR="00CF3850" w:rsidRPr="002C0BE6">
        <w:t>лучить</w:t>
      </w:r>
      <w:r w:rsidR="00CF3850">
        <w:t xml:space="preserve"> с новым числом</w:t>
      </w:r>
      <w:r w:rsidR="00CF3850">
        <w:rPr>
          <w:b/>
        </w:rPr>
        <w:t>)</w:t>
      </w:r>
      <w:r w:rsidR="00DC07B1">
        <w:rPr>
          <w:b/>
        </w:rPr>
        <w:t>.</w:t>
      </w:r>
      <w:r w:rsidR="00CF3850" w:rsidRPr="002D5E62">
        <w:rPr>
          <w:b/>
        </w:rPr>
        <w:t xml:space="preserve">  </w:t>
      </w:r>
    </w:p>
    <w:p w:rsidR="00DC07B1" w:rsidRPr="00DC07B1" w:rsidRDefault="00CF3850" w:rsidP="00DC07B1">
      <w:r w:rsidRPr="002959E4">
        <w:rPr>
          <w:b/>
        </w:rPr>
        <w:t>3</w:t>
      </w:r>
      <w:r w:rsidR="0052341B">
        <w:rPr>
          <w:b/>
        </w:rPr>
        <w:t>)</w:t>
      </w:r>
      <w:proofErr w:type="gramStart"/>
      <w:r w:rsidR="006E0575">
        <w:rPr>
          <w:b/>
        </w:rPr>
        <w:t>Р</w:t>
      </w:r>
      <w:proofErr w:type="gramEnd"/>
      <w:r w:rsidR="006E0575">
        <w:rPr>
          <w:b/>
        </w:rPr>
        <w:t xml:space="preserve"> е ш е н и е </w:t>
      </w:r>
      <w:r>
        <w:rPr>
          <w:b/>
        </w:rPr>
        <w:t xml:space="preserve">: </w:t>
      </w:r>
      <w:r w:rsidRPr="00B74572">
        <w:t>состоит из одного или</w:t>
      </w:r>
      <w:r>
        <w:rPr>
          <w:b/>
        </w:rPr>
        <w:t xml:space="preserve"> </w:t>
      </w:r>
      <w:r w:rsidRPr="002C0BE6">
        <w:t>несколько арифм</w:t>
      </w:r>
      <w:r w:rsidRPr="002C0BE6">
        <w:t>е</w:t>
      </w:r>
      <w:r w:rsidRPr="002C0BE6">
        <w:t>тических действий</w:t>
      </w:r>
      <w:r w:rsidR="00DC07B1">
        <w:t xml:space="preserve"> (каждое арифметическое действие есть логическое действие </w:t>
      </w:r>
      <w:r w:rsidR="00DC07B1">
        <w:rPr>
          <w:b/>
        </w:rPr>
        <w:t xml:space="preserve">вида </w:t>
      </w:r>
      <w:r w:rsidR="00DC07B1" w:rsidRPr="00DC07B1">
        <w:rPr>
          <w:b/>
        </w:rPr>
        <w:t xml:space="preserve"> </w:t>
      </w:r>
      <w:r w:rsidR="00DC07B1" w:rsidRPr="00DC07B1">
        <w:rPr>
          <w:b/>
          <w:lang w:val="en-US"/>
        </w:rPr>
        <w:t>E</w:t>
      </w:r>
      <w:proofErr w:type="spellStart"/>
      <w:r w:rsidR="00DC07B1" w:rsidRPr="00DC07B1">
        <w:rPr>
          <w:b/>
        </w:rPr>
        <w:t>сли</w:t>
      </w:r>
      <w:proofErr w:type="spellEnd"/>
      <w:r w:rsidR="00DC07B1" w:rsidRPr="00DC07B1">
        <w:rPr>
          <w:b/>
        </w:rPr>
        <w:t xml:space="preserve"> </w:t>
      </w:r>
      <w:r w:rsidR="00DC07B1" w:rsidRPr="00DC07B1">
        <w:rPr>
          <w:lang w:val="en-US"/>
        </w:rPr>
        <w:t>S</w:t>
      </w:r>
      <w:r w:rsidR="00DC07B1" w:rsidRPr="00DC07B1">
        <w:t xml:space="preserve">1  и  </w:t>
      </w:r>
      <w:r w:rsidR="00DC07B1" w:rsidRPr="00DC07B1">
        <w:rPr>
          <w:lang w:val="en-US"/>
        </w:rPr>
        <w:t>S</w:t>
      </w:r>
      <w:r w:rsidR="00DC07B1" w:rsidRPr="00DC07B1">
        <w:t xml:space="preserve">2,  </w:t>
      </w:r>
      <w:r w:rsidR="00DC07B1" w:rsidRPr="00DC07B1">
        <w:rPr>
          <w:b/>
        </w:rPr>
        <w:t>то</w:t>
      </w:r>
      <w:r w:rsidR="00DC07B1" w:rsidRPr="00DC07B1">
        <w:t xml:space="preserve">  </w:t>
      </w:r>
      <w:r w:rsidR="00DC07B1" w:rsidRPr="00DC07B1">
        <w:rPr>
          <w:lang w:val="en-US"/>
        </w:rPr>
        <w:t>S</w:t>
      </w:r>
      <w:r w:rsidR="00DC07B1" w:rsidRPr="00DC07B1">
        <w:t>3</w:t>
      </w:r>
      <w:r w:rsidR="00DC07B1">
        <w:t>).</w:t>
      </w:r>
    </w:p>
    <w:p w:rsidR="00CF3850" w:rsidRDefault="0052341B" w:rsidP="00BF3454">
      <w:pPr>
        <w:rPr>
          <w:b/>
        </w:rPr>
      </w:pPr>
      <w:r>
        <w:rPr>
          <w:b/>
        </w:rPr>
        <w:t>4)</w:t>
      </w:r>
      <w:r w:rsidR="00CF3850" w:rsidRPr="002D5E62">
        <w:rPr>
          <w:b/>
        </w:rPr>
        <w:t>Проверка</w:t>
      </w:r>
      <w:r w:rsidR="00CF3850">
        <w:rPr>
          <w:b/>
        </w:rPr>
        <w:t xml:space="preserve">: </w:t>
      </w:r>
      <w:r w:rsidR="00CF3850" w:rsidRPr="002C0BE6">
        <w:t>убедиться</w:t>
      </w:r>
      <w:r w:rsidR="00CF3850">
        <w:t>,</w:t>
      </w:r>
      <w:r w:rsidR="00CF3850" w:rsidRPr="002C0BE6">
        <w:t xml:space="preserve"> что условия задачи выполнены</w:t>
      </w:r>
      <w:r w:rsidR="00DC07B1">
        <w:rPr>
          <w:b/>
        </w:rPr>
        <w:t>.</w:t>
      </w:r>
      <w:r w:rsidR="00CF3850" w:rsidRPr="002D5E62">
        <w:rPr>
          <w:b/>
        </w:rPr>
        <w:t xml:space="preserve"> </w:t>
      </w:r>
    </w:p>
    <w:p w:rsidR="00CF3850" w:rsidRDefault="0052341B" w:rsidP="00BF3454">
      <w:r>
        <w:t>5)</w:t>
      </w:r>
      <w:r w:rsidR="00CF3850" w:rsidRPr="00DC07B1">
        <w:rPr>
          <w:b/>
        </w:rPr>
        <w:t>Ответ</w:t>
      </w:r>
      <w:r w:rsidR="00CF3850" w:rsidRPr="002D5E62">
        <w:t>.</w:t>
      </w:r>
    </w:p>
    <w:p w:rsidR="00811AFA" w:rsidRDefault="00C223F8" w:rsidP="0070621B">
      <w:pPr>
        <w:jc w:val="center"/>
      </w:pPr>
      <w:r>
        <w:rPr>
          <w:noProof/>
        </w:rPr>
        <w:drawing>
          <wp:inline distT="0" distB="0" distL="0" distR="0" wp14:anchorId="091127DF" wp14:editId="72335BB1">
            <wp:extent cx="3571875" cy="462915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62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AAE" w:rsidRPr="00811AFA" w:rsidRDefault="004C3AAE" w:rsidP="0070621B">
      <w:pPr>
        <w:jc w:val="center"/>
      </w:pPr>
    </w:p>
    <w:p w:rsidR="0070621B" w:rsidRDefault="00C93331" w:rsidP="00F25098">
      <w:pPr>
        <w:pStyle w:val="a0"/>
        <w:numPr>
          <w:ilvl w:val="0"/>
          <w:numId w:val="11"/>
        </w:numPr>
        <w:ind w:left="0" w:firstLine="0"/>
      </w:pPr>
      <w:r w:rsidRPr="00B75057">
        <w:t>Задачи нужно решать по действиям. Каждое арифм</w:t>
      </w:r>
      <w:r w:rsidRPr="00B75057">
        <w:t>е</w:t>
      </w:r>
      <w:r w:rsidRPr="00B75057">
        <w:t xml:space="preserve">тическое </w:t>
      </w:r>
      <w:r w:rsidR="00A05555">
        <w:t>действие есть также и логические</w:t>
      </w:r>
      <w:r w:rsidRPr="00B75057">
        <w:t xml:space="preserve"> действи</w:t>
      </w:r>
      <w:r w:rsidR="00A05555">
        <w:t>я</w:t>
      </w:r>
      <w:r w:rsidR="00DC07B1">
        <w:t xml:space="preserve">:  </w:t>
      </w:r>
    </w:p>
    <w:p w:rsidR="004C3AAE" w:rsidRPr="00C32AE5" w:rsidRDefault="004C3AAE" w:rsidP="0070621B">
      <w:pPr>
        <w:rPr>
          <w:b/>
        </w:rPr>
      </w:pPr>
    </w:p>
    <w:p w:rsidR="0070621B" w:rsidRPr="0083518C" w:rsidRDefault="0070621B" w:rsidP="00A05555">
      <w:pPr>
        <w:jc w:val="center"/>
      </w:pPr>
      <w:proofErr w:type="gramStart"/>
      <w:r w:rsidRPr="0070621B">
        <w:rPr>
          <w:b/>
          <w:lang w:val="en-US"/>
        </w:rPr>
        <w:t>E</w:t>
      </w:r>
      <w:proofErr w:type="spellStart"/>
      <w:r w:rsidRPr="0070621B">
        <w:rPr>
          <w:b/>
        </w:rPr>
        <w:t>сли</w:t>
      </w:r>
      <w:proofErr w:type="spellEnd"/>
      <w:r w:rsidRPr="0083518C">
        <w:rPr>
          <w:b/>
        </w:rPr>
        <w:t xml:space="preserve"> </w:t>
      </w:r>
      <w:r w:rsidRPr="0083518C">
        <w:t xml:space="preserve"> (</w:t>
      </w:r>
      <w:proofErr w:type="gramEnd"/>
      <w:r w:rsidRPr="0070621B">
        <w:rPr>
          <w:lang w:val="en-US"/>
        </w:rPr>
        <w:t>S</w:t>
      </w:r>
      <w:r w:rsidRPr="0083518C">
        <w:t xml:space="preserve">1  </w:t>
      </w:r>
      <w:r w:rsidR="00A05555" w:rsidRPr="00A05555">
        <w:rPr>
          <w:b/>
        </w:rPr>
        <w:t>И</w:t>
      </w:r>
      <w:r w:rsidRPr="0083518C">
        <w:t xml:space="preserve">  </w:t>
      </w:r>
      <w:r w:rsidRPr="0070621B">
        <w:rPr>
          <w:lang w:val="en-US"/>
        </w:rPr>
        <w:t>S</w:t>
      </w:r>
      <w:r w:rsidRPr="0083518C">
        <w:t xml:space="preserve">2),  </w:t>
      </w:r>
      <w:r w:rsidRPr="0070621B">
        <w:rPr>
          <w:b/>
        </w:rPr>
        <w:t>то</w:t>
      </w:r>
      <w:r w:rsidRPr="0083518C">
        <w:t xml:space="preserve">  </w:t>
      </w:r>
      <w:r w:rsidRPr="0070621B">
        <w:rPr>
          <w:lang w:val="en-US"/>
        </w:rPr>
        <w:t>S</w:t>
      </w:r>
      <w:r w:rsidRPr="0083518C">
        <w:t>3</w:t>
      </w:r>
    </w:p>
    <w:p w:rsidR="00C93331" w:rsidRPr="0083518C" w:rsidRDefault="00C93331" w:rsidP="00DC07B1">
      <w:pPr>
        <w:pStyle w:val="a0"/>
        <w:numPr>
          <w:ilvl w:val="0"/>
          <w:numId w:val="0"/>
        </w:numPr>
        <w:ind w:left="284"/>
      </w:pPr>
    </w:p>
    <w:p w:rsidR="00C93331" w:rsidRPr="00CF3850" w:rsidRDefault="00C93331" w:rsidP="00BF3454">
      <w:r>
        <w:lastRenderedPageBreak/>
        <w:t xml:space="preserve">В части </w:t>
      </w:r>
      <w:r w:rsidRPr="0070621B">
        <w:rPr>
          <w:b/>
          <w:lang w:val="en-US"/>
        </w:rPr>
        <w:t>I</w:t>
      </w:r>
      <w:r w:rsidRPr="00CF3850">
        <w:t xml:space="preserve"> </w:t>
      </w:r>
      <w:r>
        <w:t xml:space="preserve">показано, что все задачи </w:t>
      </w:r>
      <w:r w:rsidR="0070621B">
        <w:t xml:space="preserve">из </w:t>
      </w:r>
      <w:r>
        <w:t xml:space="preserve"> </w:t>
      </w:r>
      <w:r w:rsidRPr="00CF3850">
        <w:t xml:space="preserve">[1] </w:t>
      </w:r>
      <w:r>
        <w:t>решаются с пом</w:t>
      </w:r>
      <w:r>
        <w:t>о</w:t>
      </w:r>
      <w:r>
        <w:t>щью</w:t>
      </w:r>
      <w:r w:rsidR="00DC07B1">
        <w:t xml:space="preserve"> 4 действий арифметики и всего </w:t>
      </w:r>
      <w:r>
        <w:t xml:space="preserve">одного логического действия. </w:t>
      </w:r>
    </w:p>
    <w:p w:rsidR="00D86DC8" w:rsidRDefault="00B75057" w:rsidP="00F25098">
      <w:pPr>
        <w:pStyle w:val="a0"/>
        <w:numPr>
          <w:ilvl w:val="0"/>
          <w:numId w:val="11"/>
        </w:numPr>
        <w:ind w:left="0" w:firstLine="0"/>
      </w:pPr>
      <w:r w:rsidRPr="00B75057">
        <w:t xml:space="preserve">Чаще всего задачу решают письменно, </w:t>
      </w:r>
      <w:proofErr w:type="gramStart"/>
      <w:r w:rsidRPr="00B75057">
        <w:t>отображая все пять сторон</w:t>
      </w:r>
      <w:proofErr w:type="gramEnd"/>
      <w:r w:rsidRPr="00B75057">
        <w:t xml:space="preserve">.  Но по мере накопления опыта, </w:t>
      </w:r>
      <w:r w:rsidR="00CF3850" w:rsidRPr="00B75057">
        <w:t>задачу решают сокращённо (не выписывают</w:t>
      </w:r>
      <w:r w:rsidR="0070621B">
        <w:t>,</w:t>
      </w:r>
      <w:r w:rsidR="00CF3850" w:rsidRPr="00B75057">
        <w:t xml:space="preserve"> что дано, не записывают в</w:t>
      </w:r>
      <w:r w:rsidR="00CF3850" w:rsidRPr="00B75057">
        <w:t>о</w:t>
      </w:r>
      <w:r w:rsidR="00CF3850" w:rsidRPr="00B75057">
        <w:t xml:space="preserve">проса, </w:t>
      </w:r>
      <w:proofErr w:type="gramStart"/>
      <w:r w:rsidR="00CF3850" w:rsidRPr="00B75057">
        <w:t>может</w:t>
      </w:r>
      <w:proofErr w:type="gramEnd"/>
      <w:r w:rsidR="00CF3850" w:rsidRPr="00B75057">
        <w:t xml:space="preserve"> отсутствовать проверка или не пишут ответ). Все эти сокращения можно делать по усмотрению учителя (и даже нужно сокращать по мере более полного владения учебным мате</w:t>
      </w:r>
      <w:r w:rsidRPr="00B75057">
        <w:t>риалом</w:t>
      </w:r>
      <w:r w:rsidR="0070621B">
        <w:t>)</w:t>
      </w:r>
      <w:proofErr w:type="gramStart"/>
      <w:r w:rsidR="000D505D">
        <w:t xml:space="preserve"> </w:t>
      </w:r>
      <w:r w:rsidRPr="00B75057">
        <w:t>.</w:t>
      </w:r>
      <w:proofErr w:type="gramEnd"/>
      <w:r w:rsidRPr="00B75057">
        <w:t xml:space="preserve"> </w:t>
      </w:r>
    </w:p>
    <w:p w:rsidR="00B75057" w:rsidRDefault="00CF3850" w:rsidP="00BF3454">
      <w:r w:rsidRPr="00B75057">
        <w:t xml:space="preserve">В идеале решать задачи </w:t>
      </w:r>
      <w:r w:rsidR="00C93331">
        <w:t xml:space="preserve">устно, затем </w:t>
      </w:r>
      <w:r w:rsidRPr="00B75057">
        <w:t xml:space="preserve">в уме автоматически нечего не записывая. По воспоминаниям Валерия </w:t>
      </w:r>
      <w:proofErr w:type="spellStart"/>
      <w:r w:rsidRPr="00B75057">
        <w:t>Адольф</w:t>
      </w:r>
      <w:r w:rsidRPr="00B75057">
        <w:t>о</w:t>
      </w:r>
      <w:r w:rsidRPr="00B75057">
        <w:t>вича</w:t>
      </w:r>
      <w:proofErr w:type="spellEnd"/>
      <w:r w:rsidRPr="00B75057">
        <w:t xml:space="preserve"> Рыжика, учителя </w:t>
      </w:r>
      <w:proofErr w:type="gramStart"/>
      <w:r w:rsidRPr="00B75057">
        <w:t>российского гениального</w:t>
      </w:r>
      <w:proofErr w:type="gramEnd"/>
      <w:r w:rsidRPr="00B75057">
        <w:t xml:space="preserve"> учёного Григория Перельмана, в свои школьные годы Григорий все школьные задачи решал в уме, ничего не записывая, не прибегая к ручке и тетради).</w:t>
      </w:r>
      <w:r w:rsidR="00B75057" w:rsidRPr="00B75057">
        <w:t xml:space="preserve"> Однако следует помнить, что письменное решение и устное решение это совершенно </w:t>
      </w:r>
      <w:r w:rsidR="00B75057" w:rsidRPr="00B75057">
        <w:rPr>
          <w:b/>
        </w:rPr>
        <w:t>разные</w:t>
      </w:r>
      <w:r w:rsidR="00C93331">
        <w:t xml:space="preserve"> </w:t>
      </w:r>
      <w:r w:rsidR="00C93331" w:rsidRPr="00DC07B1">
        <w:rPr>
          <w:b/>
        </w:rPr>
        <w:t>навыки</w:t>
      </w:r>
      <w:r w:rsidR="00C93331">
        <w:t xml:space="preserve"> и можно научиться решать устно, не умея решить правильно письменно и наоборот.</w:t>
      </w:r>
      <w:r w:rsidR="00B75057" w:rsidRPr="00B75057">
        <w:t xml:space="preserve"> </w:t>
      </w:r>
      <w:r w:rsidR="00C93331">
        <w:t>Надо соверше</w:t>
      </w:r>
      <w:r w:rsidR="00C93331">
        <w:t>н</w:t>
      </w:r>
      <w:r w:rsidR="00C93331">
        <w:t xml:space="preserve">ствовать оба навыка, так как они </w:t>
      </w:r>
      <w:r w:rsidR="00C93331" w:rsidRPr="00CB7161">
        <w:rPr>
          <w:b/>
        </w:rPr>
        <w:t>взаимно дополняют</w:t>
      </w:r>
      <w:r w:rsidR="00C93331">
        <w:t xml:space="preserve"> друг друга. </w:t>
      </w:r>
    </w:p>
    <w:p w:rsidR="00D86DC8" w:rsidRPr="00DC07B1" w:rsidRDefault="00D86DC8" w:rsidP="00DC07B1">
      <w:pPr>
        <w:pStyle w:val="2A"/>
        <w:numPr>
          <w:ilvl w:val="0"/>
          <w:numId w:val="0"/>
        </w:numPr>
        <w:contextualSpacing w:val="0"/>
        <w:rPr>
          <w:rFonts w:eastAsia="Times New Roman"/>
          <w:szCs w:val="20"/>
        </w:rPr>
      </w:pPr>
    </w:p>
    <w:p w:rsidR="00C97727" w:rsidRDefault="00B00A84" w:rsidP="00BF3454">
      <w:pPr>
        <w:pStyle w:val="a5"/>
      </w:pPr>
      <w:r w:rsidRPr="00B00A84">
        <w:t xml:space="preserve">ЧАСТЬ </w:t>
      </w:r>
      <w:r w:rsidR="00CC5559" w:rsidRPr="00B00A84">
        <w:rPr>
          <w:lang w:val="en-US"/>
        </w:rPr>
        <w:t>II</w:t>
      </w:r>
      <w:r w:rsidRPr="00B00A84">
        <w:rPr>
          <w:lang w:val="en-US"/>
        </w:rPr>
        <w:t>I</w:t>
      </w:r>
      <w:r w:rsidRPr="00B00A84">
        <w:t>.</w:t>
      </w:r>
      <w:r w:rsidR="00CC5559" w:rsidRPr="00B00A84">
        <w:t xml:space="preserve"> </w:t>
      </w:r>
      <w:r w:rsidR="00FE2F59" w:rsidRPr="00B00A84">
        <w:t>МЕТОД ГЕОМЕТРИЧЕСКОЙ ИЛЛ</w:t>
      </w:r>
      <w:r w:rsidR="00FE2F59" w:rsidRPr="00B00A84">
        <w:t>Ю</w:t>
      </w:r>
      <w:r w:rsidR="00FE2F59" w:rsidRPr="00B00A84">
        <w:t>СТРАЦИИ С ПОМОЩЬЮ ОТРЕЗКОВ</w:t>
      </w:r>
    </w:p>
    <w:p w:rsidR="005F427B" w:rsidRDefault="007A2A8F" w:rsidP="005F427B">
      <w:pPr>
        <w:pStyle w:val="a5"/>
        <w:jc w:val="both"/>
      </w:pPr>
      <w:r w:rsidRPr="00B00A84">
        <w:t xml:space="preserve">  </w:t>
      </w:r>
    </w:p>
    <w:p w:rsidR="00FF05C7" w:rsidRDefault="00FF05C7" w:rsidP="005F427B">
      <w:pPr>
        <w:pStyle w:val="a5"/>
        <w:jc w:val="both"/>
      </w:pPr>
      <w:r w:rsidRPr="00FF05C7">
        <w:t>1-4 КЛАССЫ</w:t>
      </w:r>
    </w:p>
    <w:p w:rsidR="005F427B" w:rsidRPr="00FF05C7" w:rsidRDefault="005F427B" w:rsidP="00BF3454"/>
    <w:p w:rsidR="00E9185E" w:rsidRPr="00E9185E" w:rsidRDefault="006E0575" w:rsidP="00BF3454">
      <w:r>
        <w:t xml:space="preserve">Решение </w:t>
      </w:r>
      <w:r w:rsidR="00C97727">
        <w:t>задачи</w:t>
      </w:r>
      <w:r w:rsidR="00FE2F59">
        <w:t xml:space="preserve"> можно и очень полезно </w:t>
      </w:r>
      <w:r w:rsidR="00FE2F59" w:rsidRPr="00FE2F59">
        <w:t xml:space="preserve">иллюстрировать с помощью отрезков, так как геометрические иллюстрации  наглядны. </w:t>
      </w:r>
      <w:r w:rsidR="007A2A8F" w:rsidRPr="007A2A8F">
        <w:t xml:space="preserve">К задачам с отрезками сводятся любые задачи </w:t>
      </w:r>
      <w:r w:rsidR="007A2A8F" w:rsidRPr="007A2A8F">
        <w:lastRenderedPageBreak/>
        <w:t xml:space="preserve">рассмотренные в первой части. Этот </w:t>
      </w:r>
      <w:r w:rsidR="00DC07B1">
        <w:t xml:space="preserve">абстрактный </w:t>
      </w:r>
      <w:r w:rsidR="007A2A8F" w:rsidRPr="007A2A8F">
        <w:t>метод я</w:t>
      </w:r>
      <w:r w:rsidR="007A2A8F" w:rsidRPr="007A2A8F">
        <w:t>в</w:t>
      </w:r>
      <w:r w:rsidR="007A2A8F" w:rsidRPr="007A2A8F">
        <w:t>ляет</w:t>
      </w:r>
      <w:r w:rsidR="007A2A8F">
        <w:t>ся наглядн</w:t>
      </w:r>
      <w:r w:rsidR="00892ACF">
        <w:t>ой</w:t>
      </w:r>
      <w:r w:rsidR="00001938">
        <w:t xml:space="preserve"> дополнительной</w:t>
      </w:r>
      <w:r w:rsidR="00892ACF">
        <w:t xml:space="preserve"> иллюстрацией</w:t>
      </w:r>
      <w:r w:rsidR="007A2A8F">
        <w:t xml:space="preserve"> метода</w:t>
      </w:r>
      <w:r w:rsidR="00892ACF">
        <w:t xml:space="preserve"> решения задачи по действиям</w:t>
      </w:r>
      <w:r w:rsidR="007A2A8F">
        <w:t>.</w:t>
      </w:r>
      <w:r w:rsidR="00E9185E" w:rsidRPr="00E9185E">
        <w:t xml:space="preserve"> </w:t>
      </w:r>
      <w:r w:rsidR="00E9185E">
        <w:t>О</w:t>
      </w:r>
      <w:r w:rsidR="00E9185E" w:rsidRPr="00E9185E">
        <w:t>собенно полез</w:t>
      </w:r>
      <w:r w:rsidR="00DC07B1">
        <w:t>ен абстрак</w:t>
      </w:r>
      <w:r w:rsidR="00DC07B1">
        <w:t>т</w:t>
      </w:r>
      <w:r w:rsidR="00DC07B1">
        <w:t xml:space="preserve">ный метод </w:t>
      </w:r>
      <w:r w:rsidR="00E9185E" w:rsidRPr="00E9185E">
        <w:t>для задач на нахождение величины по двум разностям</w:t>
      </w:r>
      <w:r w:rsidR="00E9185E">
        <w:t xml:space="preserve"> </w:t>
      </w:r>
      <w:r w:rsidR="00E9185E" w:rsidRPr="00E9185E">
        <w:rPr>
          <w:b/>
        </w:rPr>
        <w:t>2099</w:t>
      </w:r>
      <w:r w:rsidR="005F427B">
        <w:rPr>
          <w:b/>
        </w:rPr>
        <w:t xml:space="preserve"> − </w:t>
      </w:r>
      <w:r w:rsidR="00E9185E" w:rsidRPr="00E9185E">
        <w:rPr>
          <w:b/>
        </w:rPr>
        <w:t>2144</w:t>
      </w:r>
      <w:r w:rsidR="00C97727">
        <w:t xml:space="preserve">. Однако надо отметить, что в начальной школе у детей </w:t>
      </w:r>
      <w:r w:rsidR="00B75057">
        <w:t xml:space="preserve">преобладает </w:t>
      </w:r>
      <w:r w:rsidR="00C97727">
        <w:t xml:space="preserve"> </w:t>
      </w:r>
      <w:r w:rsidR="00B75057" w:rsidRPr="00C97727">
        <w:rPr>
          <w:b/>
        </w:rPr>
        <w:t>наглядно-предметный</w:t>
      </w:r>
      <w:r w:rsidR="00B75057">
        <w:t xml:space="preserve"> способ </w:t>
      </w:r>
      <w:r w:rsidR="00C97727">
        <w:t xml:space="preserve">мышления и поэтому прибегать к  </w:t>
      </w:r>
      <w:r w:rsidR="00DC07B1">
        <w:t>этой абстракции</w:t>
      </w:r>
      <w:r w:rsidR="00C97727">
        <w:t>, в 1-2 классах можно только изредка, при пол</w:t>
      </w:r>
      <w:r w:rsidR="00C97727">
        <w:t>о</w:t>
      </w:r>
      <w:r w:rsidR="00C97727">
        <w:t xml:space="preserve">жительной реакции детей.  </w:t>
      </w:r>
    </w:p>
    <w:p w:rsidR="007A2A8F" w:rsidRDefault="007A2A8F" w:rsidP="00BF3454">
      <w:r>
        <w:t>Рассмотрим задачу.</w:t>
      </w:r>
    </w:p>
    <w:p w:rsidR="005F427B" w:rsidRDefault="005F427B" w:rsidP="00BF3454"/>
    <w:p w:rsidR="007A2A8F" w:rsidRDefault="007A2A8F" w:rsidP="00971EFB">
      <w:pPr>
        <w:pStyle w:val="a0"/>
      </w:pPr>
      <w:r>
        <w:t xml:space="preserve">Даны два отрезка длиной 2 и 3 см. Найти длину </w:t>
      </w:r>
      <w:proofErr w:type="gramStart"/>
      <w:r>
        <w:t>отре</w:t>
      </w:r>
      <w:r>
        <w:t>з</w:t>
      </w:r>
      <w:r>
        <w:t>ка</w:t>
      </w:r>
      <w:proofErr w:type="gramEnd"/>
      <w:r>
        <w:t xml:space="preserve"> который является их суммой. </w:t>
      </w:r>
    </w:p>
    <w:p w:rsidR="005F427B" w:rsidRDefault="005F427B" w:rsidP="00BF3454"/>
    <w:p w:rsidR="007A2A8F" w:rsidRPr="00C63DA1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7A2A8F" w:rsidRPr="00AA4438" w:rsidRDefault="007A2A8F" w:rsidP="00BF3454">
      <w:r w:rsidRPr="00AA4438">
        <w:t xml:space="preserve">В задаче есть два условия (суждения): </w:t>
      </w:r>
    </w:p>
    <w:p w:rsidR="007A2A8F" w:rsidRPr="00AA4438" w:rsidRDefault="007A2A8F" w:rsidP="00BF3454">
      <w:r w:rsidRPr="00AA4438">
        <w:t xml:space="preserve">Первое условие  </w:t>
      </w:r>
      <w:r w:rsidRPr="00AA4438">
        <w:rPr>
          <w:lang w:val="en-US"/>
        </w:rPr>
        <w:t>S</w:t>
      </w:r>
      <w:r w:rsidRPr="00AA4438">
        <w:t>1</w:t>
      </w:r>
      <w:r w:rsidR="00AA4438" w:rsidRPr="00AA4438">
        <w:t>:</w:t>
      </w:r>
      <w:r w:rsidRPr="00AA4438">
        <w:t xml:space="preserve"> </w:t>
      </w:r>
      <w:r w:rsidR="00AA4438" w:rsidRPr="00AA4438">
        <w:t>длина первого</w:t>
      </w:r>
      <w:r w:rsidRPr="00AA4438">
        <w:t xml:space="preserve"> отрезк</w:t>
      </w:r>
      <w:r w:rsidR="00AA4438" w:rsidRPr="00AA4438">
        <w:t xml:space="preserve">а </w:t>
      </w:r>
      <w:r w:rsidRPr="00AA4438">
        <w:t>2 см</w:t>
      </w:r>
      <w:r w:rsidR="00AA4438" w:rsidRPr="00AA4438">
        <w:t>.</w:t>
      </w:r>
      <w:r w:rsidRPr="00AA4438">
        <w:t xml:space="preserve">  </w:t>
      </w:r>
    </w:p>
    <w:p w:rsidR="007A2A8F" w:rsidRPr="00AA4438" w:rsidRDefault="007A2A8F" w:rsidP="00BF3454">
      <w:r w:rsidRPr="00AA4438">
        <w:t xml:space="preserve">Второе условие  </w:t>
      </w:r>
      <w:r w:rsidRPr="00AA4438">
        <w:rPr>
          <w:lang w:val="en-US"/>
        </w:rPr>
        <w:t>S</w:t>
      </w:r>
      <w:r w:rsidRPr="00AA4438">
        <w:t>2</w:t>
      </w:r>
      <w:proofErr w:type="gramStart"/>
      <w:r w:rsidRPr="00AA4438">
        <w:rPr>
          <w:lang w:val="en-US"/>
        </w:rPr>
        <w:t> </w:t>
      </w:r>
      <w:r w:rsidR="00AA4438" w:rsidRPr="00AA4438">
        <w:t>:</w:t>
      </w:r>
      <w:proofErr w:type="gramEnd"/>
      <w:r w:rsidRPr="00AA4438">
        <w:t xml:space="preserve">  </w:t>
      </w:r>
      <w:r w:rsidR="00AA4438" w:rsidRPr="00AA4438">
        <w:t xml:space="preserve">длина </w:t>
      </w:r>
      <w:r w:rsidRPr="00AA4438">
        <w:t>второ</w:t>
      </w:r>
      <w:r w:rsidR="00AA4438" w:rsidRPr="00AA4438">
        <w:t>го</w:t>
      </w:r>
      <w:r w:rsidRPr="00AA4438">
        <w:t xml:space="preserve"> отрезк</w:t>
      </w:r>
      <w:r w:rsidR="00AA4438" w:rsidRPr="00AA4438">
        <w:t xml:space="preserve">а </w:t>
      </w:r>
      <w:r w:rsidRPr="00AA4438">
        <w:t>3</w:t>
      </w:r>
      <w:r w:rsidR="00FF05C7" w:rsidRPr="00AA4438">
        <w:t xml:space="preserve"> </w:t>
      </w:r>
      <w:r w:rsidRPr="00AA4438">
        <w:t xml:space="preserve">см. </w:t>
      </w:r>
    </w:p>
    <w:p w:rsidR="007A2A8F" w:rsidRPr="00AA4438" w:rsidRDefault="00AA4438" w:rsidP="00BF3454">
      <w:r w:rsidRPr="00AA4438">
        <w:t xml:space="preserve">Третье суждение </w:t>
      </w:r>
      <w:r w:rsidRPr="00AA4438">
        <w:rPr>
          <w:lang w:val="en-US"/>
        </w:rPr>
        <w:t>S</w:t>
      </w:r>
      <w:r w:rsidRPr="00AA4438">
        <w:t>3: третий отрезок имеет длину 5 см</w:t>
      </w:r>
    </w:p>
    <w:p w:rsidR="00C14554" w:rsidRPr="00AA4438" w:rsidRDefault="00C14554" w:rsidP="00BF3454">
      <w:r w:rsidRPr="00AA4438">
        <w:t>Такую же геометрическую иллюстрацию допускает задача 1.</w:t>
      </w:r>
    </w:p>
    <w:p w:rsidR="00C14554" w:rsidRPr="00AA4438" w:rsidRDefault="00C14554" w:rsidP="00BF3454">
      <w:pPr>
        <w:rPr>
          <w:bCs/>
        </w:rPr>
      </w:pPr>
      <w:r w:rsidRPr="00AA4438">
        <w:t xml:space="preserve">На первой полке было </w:t>
      </w:r>
      <w:r w:rsidRPr="00AA4438">
        <w:rPr>
          <w:bCs/>
        </w:rPr>
        <w:t>2</w:t>
      </w:r>
      <w:r w:rsidRPr="00AA4438">
        <w:t xml:space="preserve"> </w:t>
      </w:r>
      <w:proofErr w:type="gramStart"/>
      <w:r w:rsidRPr="00AA4438">
        <w:t>книги</w:t>
      </w:r>
      <w:proofErr w:type="gramEnd"/>
      <w:r w:rsidRPr="00AA4438">
        <w:t xml:space="preserve"> а на второй </w:t>
      </w:r>
      <w:r w:rsidRPr="00AA4438">
        <w:rPr>
          <w:bCs/>
        </w:rPr>
        <w:t xml:space="preserve">3. Сколько книг  на двух полках? </w:t>
      </w:r>
    </w:p>
    <w:p w:rsidR="001826D1" w:rsidRPr="00AA4438" w:rsidRDefault="001826D1" w:rsidP="00BF3454">
      <w:r w:rsidRPr="00AA4438">
        <w:t>Две книги изображаются отрезком длины 2, а три книги о</w:t>
      </w:r>
      <w:r w:rsidRPr="00AA4438">
        <w:t>т</w:t>
      </w:r>
      <w:r w:rsidRPr="00AA4438">
        <w:t>резком длины 3. Тогда суммарная длина отрезка равна 5.</w:t>
      </w:r>
    </w:p>
    <w:p w:rsidR="001826D1" w:rsidRPr="00AA4438" w:rsidRDefault="001826D1" w:rsidP="00BF3454"/>
    <w:p w:rsidR="00105CB4" w:rsidRPr="00AA4438" w:rsidRDefault="001826D1" w:rsidP="00BF3454">
      <w:r w:rsidRPr="00AA4438">
        <w:rPr>
          <w:noProof/>
        </w:rPr>
        <w:lastRenderedPageBreak/>
        <w:drawing>
          <wp:inline distT="0" distB="0" distL="0" distR="0" wp14:anchorId="32FAA946" wp14:editId="553CBB85">
            <wp:extent cx="4886325" cy="2406058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8939" cy="240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427B" w:rsidRDefault="005F427B" w:rsidP="00BF3454"/>
    <w:p w:rsidR="00F220A0" w:rsidRPr="00AA4438" w:rsidRDefault="00F220A0" w:rsidP="00BF3454">
      <w:r w:rsidRPr="00AA4438">
        <w:t>Рис.1.  Изображение предметов отрезками.</w:t>
      </w:r>
    </w:p>
    <w:p w:rsidR="00AC0AAE" w:rsidRDefault="00AC0AAE" w:rsidP="00BF3454"/>
    <w:p w:rsidR="00F220A0" w:rsidRPr="00AA4438" w:rsidRDefault="00F220A0" w:rsidP="00BF3454">
      <w:r w:rsidRPr="00AA4438">
        <w:t>Покажем на некоторых примерах,</w:t>
      </w:r>
      <w:r w:rsidR="00E9185E" w:rsidRPr="00AA4438">
        <w:t xml:space="preserve"> из пособия [1]</w:t>
      </w:r>
      <w:r w:rsidRPr="00AA4438">
        <w:t xml:space="preserve"> как </w:t>
      </w:r>
      <w:r w:rsidR="00FE2F59" w:rsidRPr="00AA4438">
        <w:t>кол</w:t>
      </w:r>
      <w:r w:rsidR="00FE2F59" w:rsidRPr="00AA4438">
        <w:t>и</w:t>
      </w:r>
      <w:r w:rsidR="00FE2F59" w:rsidRPr="00AA4438">
        <w:t>чественные</w:t>
      </w:r>
      <w:r w:rsidRPr="00AA4438">
        <w:t xml:space="preserve"> условия иллюстрируются геометрически.</w:t>
      </w:r>
    </w:p>
    <w:p w:rsidR="00257BD2" w:rsidRPr="00AA4438" w:rsidRDefault="00257BD2" w:rsidP="00971EFB">
      <w:pPr>
        <w:pStyle w:val="a0"/>
      </w:pPr>
      <w:r w:rsidRPr="00AA4438">
        <w:t>На первой полке было 5 книг и это меньше, чем на вт</w:t>
      </w:r>
      <w:r w:rsidRPr="00AA4438">
        <w:t>о</w:t>
      </w:r>
      <w:r w:rsidRPr="00AA4438">
        <w:t>рой на 3 книги.  Сколько книг было на второй полке?</w:t>
      </w:r>
      <w:r w:rsidR="00E9185E" w:rsidRPr="00AA4438">
        <w:t xml:space="preserve"> </w:t>
      </w:r>
    </w:p>
    <w:p w:rsidR="00C63DA1" w:rsidRPr="00AA4438" w:rsidRDefault="006E0575" w:rsidP="00BF3454">
      <w:proofErr w:type="gramStart"/>
      <w:r>
        <w:t>Р</w:t>
      </w:r>
      <w:proofErr w:type="gramEnd"/>
      <w:r>
        <w:t xml:space="preserve"> е ш е н и е </w:t>
      </w:r>
      <w:r w:rsidR="00C63DA1" w:rsidRPr="00AA4438">
        <w:t>.</w:t>
      </w:r>
    </w:p>
    <w:p w:rsidR="00257BD2" w:rsidRPr="00AA4438" w:rsidRDefault="00257BD2" w:rsidP="00BF3454">
      <w:r w:rsidRPr="00AA4438">
        <w:t>1)Если на первой полке было на 3 книги меньше, чем на второй, то на второй было на 3 книги больше</w:t>
      </w:r>
      <w:r w:rsidR="00025258">
        <w:t>,</w:t>
      </w:r>
      <w:r w:rsidRPr="00AA4438">
        <w:t xml:space="preserve"> чем на пе</w:t>
      </w:r>
      <w:r w:rsidRPr="00AA4438">
        <w:t>р</w:t>
      </w:r>
      <w:r w:rsidRPr="00AA4438">
        <w:t xml:space="preserve">вой. </w:t>
      </w:r>
    </w:p>
    <w:p w:rsidR="00257BD2" w:rsidRPr="000D38BC" w:rsidRDefault="00257BD2" w:rsidP="00BF3454">
      <w:r w:rsidRPr="00AA4438">
        <w:t>2)Если</w:t>
      </w:r>
      <w:r w:rsidRPr="00AA4438">
        <w:rPr>
          <w:b/>
          <w:bCs/>
        </w:rPr>
        <w:t xml:space="preserve"> </w:t>
      </w:r>
      <w:r w:rsidRPr="00AA4438">
        <w:t xml:space="preserve">на первой полке было 5 книг, а на </w:t>
      </w:r>
      <w:proofErr w:type="gramStart"/>
      <w:r w:rsidRPr="00AA4438">
        <w:t>второй больше на</w:t>
      </w:r>
      <w:proofErr w:type="gramEnd"/>
      <w:r>
        <w:t xml:space="preserve"> 3 книги, </w:t>
      </w:r>
      <w:r w:rsidRPr="005B6F4B">
        <w:t>то</w:t>
      </w:r>
      <w:r w:rsidRPr="00BA1D43">
        <w:t xml:space="preserve"> на </w:t>
      </w:r>
      <w:r>
        <w:t xml:space="preserve">второй </w:t>
      </w:r>
      <w:r w:rsidRPr="00BA1D43">
        <w:t>полк</w:t>
      </w:r>
      <w:r>
        <w:t xml:space="preserve">е </w:t>
      </w:r>
      <w:r w:rsidRPr="00AF1220">
        <w:rPr>
          <w:bCs/>
          <w:sz w:val="36"/>
        </w:rPr>
        <w:t xml:space="preserve">было </w:t>
      </w:r>
      <w:r w:rsidRPr="00BA1D43">
        <w:t xml:space="preserve"> </w:t>
      </w:r>
      <w:r w:rsidR="001826D1">
        <w:t xml:space="preserve"> </w:t>
      </w:r>
      <w:r w:rsidRPr="000D38BC">
        <w:rPr>
          <w:bCs/>
        </w:rPr>
        <w:t xml:space="preserve">5  +  3  =  8 </w:t>
      </w:r>
      <w:r w:rsidRPr="000D38BC">
        <w:t>книг.</w:t>
      </w:r>
    </w:p>
    <w:p w:rsidR="00257BD2" w:rsidRDefault="00257BD2" w:rsidP="00BF3454"/>
    <w:p w:rsidR="00257BD2" w:rsidRPr="000D38BC" w:rsidRDefault="00257BD2" w:rsidP="00BF3454">
      <w:r w:rsidRPr="000D38BC">
        <w:t>Пять книг изображаются отрезком длины 5, а три книги о</w:t>
      </w:r>
      <w:r w:rsidRPr="000D38BC">
        <w:t>т</w:t>
      </w:r>
      <w:r w:rsidRPr="000D38BC">
        <w:t xml:space="preserve">резком длины 3. Тогда суммарная длина отрезка равна 8. </w:t>
      </w:r>
    </w:p>
    <w:p w:rsidR="00257BD2" w:rsidRPr="00356367" w:rsidRDefault="00257BD2" w:rsidP="00BF3454"/>
    <w:p w:rsidR="00257BD2" w:rsidRDefault="00257BD2" w:rsidP="00BF3454">
      <w:r>
        <w:rPr>
          <w:noProof/>
        </w:rPr>
        <w:lastRenderedPageBreak/>
        <w:drawing>
          <wp:inline distT="0" distB="0" distL="0" distR="0" wp14:anchorId="15F2B609" wp14:editId="1B3E2D25">
            <wp:extent cx="5934075" cy="1914525"/>
            <wp:effectExtent l="0" t="0" r="9525" b="952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7BD2" w:rsidRDefault="00257BD2" w:rsidP="00BF3454">
      <w:r w:rsidRPr="00F612C4">
        <w:t>Рис.2.</w:t>
      </w:r>
      <w:r w:rsidRPr="00257BD2">
        <w:t xml:space="preserve"> </w:t>
      </w:r>
      <w:r w:rsidRPr="001F0192">
        <w:t>Изображение предметов отрезками.</w:t>
      </w:r>
    </w:p>
    <w:p w:rsidR="003D478D" w:rsidRPr="001F0192" w:rsidRDefault="003D478D" w:rsidP="00BF3454">
      <w:r>
        <w:t>О т в е т:</w:t>
      </w:r>
      <w:r w:rsidR="00025258" w:rsidRPr="00025258">
        <w:t xml:space="preserve"> на второй полке было   5  +  3  =  8 книг.</w:t>
      </w:r>
    </w:p>
    <w:p w:rsidR="00E2098F" w:rsidRDefault="00E2098F" w:rsidP="00BF3454"/>
    <w:p w:rsidR="00E2098F" w:rsidRPr="005F427B" w:rsidRDefault="001A0664" w:rsidP="00BF3454">
      <w:pPr>
        <w:rPr>
          <w:b/>
        </w:rPr>
      </w:pPr>
      <w:r w:rsidRPr="005F427B">
        <w:rPr>
          <w:b/>
        </w:rPr>
        <w:t>Задачи на вычитание.</w:t>
      </w:r>
    </w:p>
    <w:p w:rsidR="00DC07B1" w:rsidRPr="00DC07B1" w:rsidRDefault="00DC07B1" w:rsidP="00BF3454">
      <w:pPr>
        <w:rPr>
          <w:b/>
        </w:rPr>
      </w:pPr>
    </w:p>
    <w:p w:rsidR="0057685D" w:rsidRDefault="0057685D" w:rsidP="00971EFB">
      <w:pPr>
        <w:pStyle w:val="a0"/>
      </w:pPr>
      <w:r>
        <w:t xml:space="preserve">На двух полках было 5 книг. На первой полке было 3 книги. Сколько книг было на второй полке. </w:t>
      </w:r>
    </w:p>
    <w:p w:rsidR="0010128D" w:rsidRDefault="0010128D" w:rsidP="00BF3454">
      <w:r>
        <w:t>В этой задаче имеем два условия</w:t>
      </w:r>
    </w:p>
    <w:p w:rsidR="0010128D" w:rsidRPr="00C63DA1" w:rsidRDefault="0010128D" w:rsidP="00BF3454">
      <w:pPr>
        <w:rPr>
          <w:bCs/>
        </w:rPr>
      </w:pPr>
      <w:r w:rsidRPr="00C63DA1">
        <w:rPr>
          <w:bCs/>
        </w:rPr>
        <w:t>Первое условие</w:t>
      </w:r>
      <w:r w:rsidR="00E9185E">
        <w:rPr>
          <w:bCs/>
        </w:rPr>
        <w:t xml:space="preserve"> </w:t>
      </w:r>
      <w:r w:rsidR="005F427B" w:rsidRPr="005F427B">
        <w:rPr>
          <w:bCs/>
        </w:rPr>
        <w:tab/>
      </w:r>
      <w:r w:rsidR="00E9185E">
        <w:rPr>
          <w:bCs/>
          <w:lang w:val="en-US"/>
        </w:rPr>
        <w:t>S</w:t>
      </w:r>
      <w:r w:rsidR="00E9185E" w:rsidRPr="00E9185E">
        <w:rPr>
          <w:bCs/>
        </w:rPr>
        <w:t>1</w:t>
      </w:r>
      <w:r w:rsidRPr="00C63DA1">
        <w:rPr>
          <w:bCs/>
        </w:rPr>
        <w:t xml:space="preserve">: </w:t>
      </w:r>
      <w:r>
        <w:rPr>
          <w:spacing w:val="-4"/>
        </w:rPr>
        <w:t>н</w:t>
      </w:r>
      <w:r w:rsidRPr="00BA1D43">
        <w:rPr>
          <w:spacing w:val="-4"/>
        </w:rPr>
        <w:t xml:space="preserve">а </w:t>
      </w:r>
      <w:r>
        <w:t>двух полках было 5 книг</w:t>
      </w:r>
      <w:r>
        <w:rPr>
          <w:bCs/>
        </w:rPr>
        <w:t>.</w:t>
      </w:r>
    </w:p>
    <w:p w:rsidR="0010128D" w:rsidRDefault="0010128D" w:rsidP="00BF3454">
      <w:pPr>
        <w:rPr>
          <w:bCs/>
          <w:szCs w:val="32"/>
        </w:rPr>
      </w:pPr>
      <w:r w:rsidRPr="00C63DA1">
        <w:rPr>
          <w:bCs/>
          <w:szCs w:val="32"/>
        </w:rPr>
        <w:t>Второе условие</w:t>
      </w:r>
      <w:r w:rsidR="00E9185E">
        <w:rPr>
          <w:bCs/>
          <w:szCs w:val="32"/>
        </w:rPr>
        <w:t xml:space="preserve"> </w:t>
      </w:r>
      <w:r w:rsidR="005F427B" w:rsidRPr="005F427B">
        <w:rPr>
          <w:bCs/>
          <w:szCs w:val="32"/>
        </w:rPr>
        <w:tab/>
      </w:r>
      <w:r w:rsidR="00E9185E">
        <w:rPr>
          <w:bCs/>
          <w:szCs w:val="32"/>
          <w:lang w:val="en-US"/>
        </w:rPr>
        <w:t>S</w:t>
      </w:r>
      <w:r w:rsidR="00E9185E" w:rsidRPr="00E9185E">
        <w:rPr>
          <w:bCs/>
          <w:szCs w:val="32"/>
        </w:rPr>
        <w:t>2</w:t>
      </w:r>
      <w:r w:rsidRPr="00C63DA1">
        <w:rPr>
          <w:bCs/>
          <w:szCs w:val="32"/>
        </w:rPr>
        <w:t xml:space="preserve">: </w:t>
      </w:r>
      <w:r>
        <w:t>на первой полке было 3 книги</w:t>
      </w:r>
    </w:p>
    <w:p w:rsidR="0010128D" w:rsidRDefault="0010128D" w:rsidP="00BF3454">
      <w:r>
        <w:t xml:space="preserve">Требуется узнать </w:t>
      </w:r>
      <w:r w:rsidR="005F427B" w:rsidRPr="005F427B">
        <w:tab/>
      </w:r>
      <w:proofErr w:type="gramStart"/>
      <w:r w:rsidR="00E9185E">
        <w:rPr>
          <w:lang w:val="en-US"/>
        </w:rPr>
        <w:t>S</w:t>
      </w:r>
      <w:r w:rsidR="00E9185E" w:rsidRPr="00E9185E">
        <w:t>3</w:t>
      </w:r>
      <w:proofErr w:type="gramEnd"/>
      <w:r w:rsidR="00E9185E" w:rsidRPr="00E9185E">
        <w:t xml:space="preserve"> </w:t>
      </w:r>
      <w:r>
        <w:t>сколько книг на первой  полке.</w:t>
      </w:r>
    </w:p>
    <w:p w:rsidR="0057685D" w:rsidRDefault="006E0575" w:rsidP="00BF3454">
      <w:proofErr w:type="gramStart"/>
      <w:r>
        <w:t>Р</w:t>
      </w:r>
      <w:proofErr w:type="gramEnd"/>
      <w:r>
        <w:t xml:space="preserve"> е ш е н и е </w:t>
      </w:r>
      <w:r w:rsidR="0057685D">
        <w:t>.</w:t>
      </w:r>
    </w:p>
    <w:p w:rsidR="0057685D" w:rsidRPr="00BA1D43" w:rsidRDefault="00E9185E" w:rsidP="00BF3454">
      <w:r>
        <w:t>1)</w:t>
      </w:r>
      <w:r w:rsidR="0057685D" w:rsidRPr="00924520">
        <w:t>Если</w:t>
      </w:r>
      <w:r w:rsidR="0057685D" w:rsidRPr="00BA1D43">
        <w:rPr>
          <w:b/>
          <w:bCs/>
          <w:sz w:val="36"/>
        </w:rPr>
        <w:t xml:space="preserve"> </w:t>
      </w:r>
      <w:r w:rsidR="0057685D" w:rsidRPr="00BA1D43">
        <w:t xml:space="preserve">на </w:t>
      </w:r>
      <w:r w:rsidR="0057685D">
        <w:t xml:space="preserve">двух </w:t>
      </w:r>
      <w:r w:rsidR="0057685D" w:rsidRPr="00BA1D43">
        <w:t>полк</w:t>
      </w:r>
      <w:r w:rsidR="0057685D">
        <w:t xml:space="preserve">ах </w:t>
      </w:r>
      <w:r w:rsidR="0057685D" w:rsidRPr="00BA1D43">
        <w:t xml:space="preserve"> было </w:t>
      </w:r>
      <w:r w:rsidR="0057685D">
        <w:t>5</w:t>
      </w:r>
      <w:r w:rsidR="0057685D" w:rsidRPr="00BA1D43">
        <w:t xml:space="preserve"> книг</w:t>
      </w:r>
      <w:r w:rsidR="0057685D">
        <w:t xml:space="preserve">, а первой </w:t>
      </w:r>
      <w:r w:rsidR="0057685D" w:rsidRPr="00BA1D43">
        <w:t xml:space="preserve"> </w:t>
      </w:r>
      <w:r w:rsidR="0057685D">
        <w:t xml:space="preserve">3 книги, то на второй было </w:t>
      </w:r>
      <w:r w:rsidR="0057685D" w:rsidRPr="00BA1D43">
        <w:rPr>
          <w:b/>
          <w:bCs/>
          <w:sz w:val="36"/>
        </w:rPr>
        <w:t xml:space="preserve"> </w:t>
      </w:r>
      <w:r w:rsidR="0057685D" w:rsidRPr="00BA1D43">
        <w:t xml:space="preserve"> </w:t>
      </w:r>
    </w:p>
    <w:p w:rsidR="0057685D" w:rsidRPr="00BA1D43" w:rsidRDefault="0057685D" w:rsidP="00BF3454">
      <w:r w:rsidRPr="006F5E27">
        <w:t>5  –  3  =  2</w:t>
      </w:r>
      <w:r w:rsidRPr="00BA1D43">
        <w:rPr>
          <w:b/>
          <w:sz w:val="36"/>
        </w:rPr>
        <w:t xml:space="preserve"> </w:t>
      </w:r>
      <w:r>
        <w:t>к</w:t>
      </w:r>
      <w:r w:rsidRPr="00BA1D43">
        <w:t>ниг</w:t>
      </w:r>
      <w:r>
        <w:t>и.</w:t>
      </w:r>
    </w:p>
    <w:p w:rsidR="008C0634" w:rsidRDefault="008C0634" w:rsidP="00BF3454"/>
    <w:p w:rsidR="008C0634" w:rsidRDefault="0010128D" w:rsidP="00BF3454">
      <w:r>
        <w:rPr>
          <w:noProof/>
        </w:rPr>
        <w:lastRenderedPageBreak/>
        <w:drawing>
          <wp:inline distT="0" distB="0" distL="0" distR="0" wp14:anchorId="3B56AEEC" wp14:editId="07815C58">
            <wp:extent cx="5652967" cy="2781300"/>
            <wp:effectExtent l="0" t="0" r="508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9497" cy="27894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685D" w:rsidRDefault="0057685D" w:rsidP="00BF3454"/>
    <w:p w:rsidR="0010128D" w:rsidRPr="001F0192" w:rsidRDefault="0010128D" w:rsidP="00BF3454">
      <w:r w:rsidRPr="00F612C4">
        <w:t>Рис.2.</w:t>
      </w:r>
      <w:r w:rsidRPr="00257BD2">
        <w:t xml:space="preserve"> </w:t>
      </w:r>
      <w:r w:rsidRPr="001F0192">
        <w:t>Изображение предметов отрезками.</w:t>
      </w:r>
    </w:p>
    <w:p w:rsidR="00E2098F" w:rsidRPr="00DE7C79" w:rsidRDefault="003D478D" w:rsidP="00025258">
      <w:r w:rsidRPr="00DE7C79">
        <w:t>О т в е т</w:t>
      </w:r>
      <w:proofErr w:type="gramStart"/>
      <w:r w:rsidRPr="00DE7C79">
        <w:t xml:space="preserve"> :</w:t>
      </w:r>
      <w:proofErr w:type="gramEnd"/>
      <w:r w:rsidR="00025258" w:rsidRPr="00025258">
        <w:t xml:space="preserve"> </w:t>
      </w:r>
      <w:r w:rsidR="00025258">
        <w:t>на второй было  2 книги</w:t>
      </w:r>
    </w:p>
    <w:p w:rsidR="00C14554" w:rsidRDefault="00C14554" w:rsidP="00BF3454"/>
    <w:p w:rsidR="00C14554" w:rsidRPr="001826D1" w:rsidRDefault="00C14554" w:rsidP="00971EFB">
      <w:pPr>
        <w:pStyle w:val="a0"/>
      </w:pPr>
      <w:r w:rsidRPr="001826D1">
        <w:t>На первой полке 5 книг, а на второй на 3 больше. Сколько книг на двух полках?</w:t>
      </w:r>
    </w:p>
    <w:p w:rsidR="00C14554" w:rsidRDefault="00C14554" w:rsidP="00BF3454">
      <w:r>
        <w:t>В этой задаче имеем два условия</w:t>
      </w:r>
    </w:p>
    <w:p w:rsidR="00C14554" w:rsidRPr="00C63DA1" w:rsidRDefault="00C14554" w:rsidP="00BF3454">
      <w:pPr>
        <w:rPr>
          <w:bCs/>
          <w:szCs w:val="32"/>
        </w:rPr>
      </w:pPr>
      <w:r w:rsidRPr="00C63DA1">
        <w:rPr>
          <w:bCs/>
          <w:szCs w:val="32"/>
        </w:rPr>
        <w:t>Первое условие</w:t>
      </w:r>
      <w:r w:rsidR="00E9185E">
        <w:rPr>
          <w:bCs/>
          <w:szCs w:val="32"/>
        </w:rPr>
        <w:t xml:space="preserve"> </w:t>
      </w:r>
      <w:r w:rsidR="00E9185E">
        <w:rPr>
          <w:bCs/>
          <w:szCs w:val="32"/>
          <w:lang w:val="en-US"/>
        </w:rPr>
        <w:t>S</w:t>
      </w:r>
      <w:r w:rsidR="00E9185E" w:rsidRPr="00E9185E">
        <w:rPr>
          <w:bCs/>
          <w:szCs w:val="32"/>
        </w:rPr>
        <w:t>1</w:t>
      </w:r>
      <w:r w:rsidRPr="00C63DA1">
        <w:rPr>
          <w:bCs/>
          <w:szCs w:val="32"/>
        </w:rPr>
        <w:t xml:space="preserve">: </w:t>
      </w:r>
      <w:r>
        <w:t>н</w:t>
      </w:r>
      <w:r w:rsidRPr="00950FBB">
        <w:t xml:space="preserve">а первой полке было </w:t>
      </w:r>
      <w:r w:rsidRPr="0081797A">
        <w:t>5</w:t>
      </w:r>
      <w:r w:rsidRPr="00950FBB">
        <w:t xml:space="preserve"> книг</w:t>
      </w:r>
    </w:p>
    <w:p w:rsidR="00C14554" w:rsidRPr="002959E4" w:rsidRDefault="00C14554" w:rsidP="00BF3454">
      <w:pPr>
        <w:rPr>
          <w:bCs/>
          <w:szCs w:val="32"/>
        </w:rPr>
      </w:pPr>
      <w:r w:rsidRPr="00C63DA1">
        <w:rPr>
          <w:bCs/>
          <w:szCs w:val="32"/>
        </w:rPr>
        <w:t>Второе условие</w:t>
      </w:r>
      <w:r w:rsidR="00E9185E">
        <w:rPr>
          <w:bCs/>
          <w:szCs w:val="32"/>
        </w:rPr>
        <w:t xml:space="preserve"> </w:t>
      </w:r>
      <w:r w:rsidR="00E9185E">
        <w:rPr>
          <w:bCs/>
          <w:szCs w:val="32"/>
          <w:lang w:val="en-US"/>
        </w:rPr>
        <w:t>S</w:t>
      </w:r>
      <w:r w:rsidR="00E9185E" w:rsidRPr="00E9185E">
        <w:rPr>
          <w:bCs/>
          <w:szCs w:val="32"/>
        </w:rPr>
        <w:t>2</w:t>
      </w:r>
      <w:r w:rsidRPr="00C63DA1">
        <w:rPr>
          <w:bCs/>
          <w:szCs w:val="32"/>
        </w:rPr>
        <w:t xml:space="preserve">: </w:t>
      </w:r>
      <w:r w:rsidRPr="004432B2">
        <w:t xml:space="preserve">на </w:t>
      </w:r>
      <w:r>
        <w:t xml:space="preserve">второй полке  на 3 книги больше </w:t>
      </w:r>
    </w:p>
    <w:p w:rsidR="00C14554" w:rsidRDefault="00C14554" w:rsidP="00BF3454">
      <w:r>
        <w:rPr>
          <w:bCs/>
          <w:szCs w:val="32"/>
        </w:rPr>
        <w:t xml:space="preserve">Требуется </w:t>
      </w:r>
      <w:proofErr w:type="gramStart"/>
      <w:r>
        <w:rPr>
          <w:bCs/>
          <w:szCs w:val="32"/>
        </w:rPr>
        <w:t>узнать</w:t>
      </w:r>
      <w:proofErr w:type="gramEnd"/>
      <w:r>
        <w:rPr>
          <w:bCs/>
          <w:szCs w:val="32"/>
        </w:rPr>
        <w:t xml:space="preserve"> </w:t>
      </w:r>
      <w:r>
        <w:t>с</w:t>
      </w:r>
      <w:r w:rsidRPr="004432B2">
        <w:t xml:space="preserve">колько книг </w:t>
      </w:r>
      <w:r>
        <w:t xml:space="preserve">на </w:t>
      </w:r>
      <w:r w:rsidR="00E9185E">
        <w:t xml:space="preserve">второй полке </w:t>
      </w:r>
      <w:r w:rsidR="00E9185E">
        <w:rPr>
          <w:bCs/>
          <w:szCs w:val="32"/>
          <w:lang w:val="en-US"/>
        </w:rPr>
        <w:t>S</w:t>
      </w:r>
      <w:r w:rsidR="00E9185E" w:rsidRPr="00E9185E">
        <w:rPr>
          <w:bCs/>
          <w:szCs w:val="32"/>
        </w:rPr>
        <w:t xml:space="preserve">3 </w:t>
      </w:r>
      <w:r w:rsidR="00E9185E">
        <w:rPr>
          <w:bCs/>
          <w:szCs w:val="32"/>
        </w:rPr>
        <w:t xml:space="preserve">и на </w:t>
      </w:r>
      <w:r>
        <w:t>двух полках</w:t>
      </w:r>
      <w:r w:rsidR="00E9185E">
        <w:t xml:space="preserve"> </w:t>
      </w:r>
      <w:r w:rsidR="00E9185E">
        <w:rPr>
          <w:lang w:val="en-US"/>
        </w:rPr>
        <w:t>S</w:t>
      </w:r>
      <w:r w:rsidR="00E9185E" w:rsidRPr="00E9185E">
        <w:t>4</w:t>
      </w:r>
      <w:r>
        <w:t>.</w:t>
      </w:r>
    </w:p>
    <w:p w:rsidR="00C14554" w:rsidRDefault="00C14554" w:rsidP="00BF3454">
      <w:r>
        <w:t xml:space="preserve">Задача решается в два действия. </w:t>
      </w:r>
    </w:p>
    <w:p w:rsidR="00C14554" w:rsidRPr="0081797A" w:rsidRDefault="00C14554" w:rsidP="00BF3454">
      <w:r w:rsidRPr="0081797A">
        <w:t>1)</w:t>
      </w:r>
      <w:r w:rsidRPr="0081797A">
        <w:tab/>
        <w:t xml:space="preserve">Если на первой полке 5 книг, а на второй на </w:t>
      </w:r>
      <w:r>
        <w:t>3</w:t>
      </w:r>
      <w:r w:rsidRPr="0081797A">
        <w:t xml:space="preserve"> больше, то на второй будет 5 + 3 = 8 книг.</w:t>
      </w:r>
    </w:p>
    <w:p w:rsidR="00C14554" w:rsidRPr="0081797A" w:rsidRDefault="00C14554" w:rsidP="00BF3454">
      <w:r w:rsidRPr="0081797A">
        <w:t>2)</w:t>
      </w:r>
      <w:r w:rsidRPr="0081797A">
        <w:tab/>
        <w:t xml:space="preserve">Если на первой полке 5 книг, </w:t>
      </w:r>
      <w:r>
        <w:t xml:space="preserve">и </w:t>
      </w:r>
      <w:r w:rsidRPr="0081797A">
        <w:t xml:space="preserve"> на второй</w:t>
      </w:r>
      <w:r>
        <w:t xml:space="preserve"> оказалось </w:t>
      </w:r>
      <w:r w:rsidRPr="0081797A">
        <w:t xml:space="preserve"> 8 книг, то на обоих</w:t>
      </w:r>
      <w:r>
        <w:t xml:space="preserve"> полках </w:t>
      </w:r>
      <w:r w:rsidRPr="0081797A">
        <w:t xml:space="preserve"> будет 5</w:t>
      </w:r>
      <w:r>
        <w:t xml:space="preserve"> </w:t>
      </w:r>
      <w:r w:rsidRPr="0081797A">
        <w:t>+</w:t>
      </w:r>
      <w:r>
        <w:t xml:space="preserve"> </w:t>
      </w:r>
      <w:r w:rsidRPr="0081797A">
        <w:t>8</w:t>
      </w:r>
      <w:r>
        <w:t xml:space="preserve"> </w:t>
      </w:r>
      <w:r w:rsidRPr="0081797A">
        <w:t>=</w:t>
      </w:r>
      <w:r>
        <w:t xml:space="preserve"> </w:t>
      </w:r>
      <w:r w:rsidRPr="0081797A">
        <w:t>13 книг.</w:t>
      </w:r>
    </w:p>
    <w:p w:rsidR="00C14554" w:rsidRPr="0081797A" w:rsidRDefault="00C14554" w:rsidP="00BF3454">
      <w:r>
        <w:rPr>
          <w:noProof/>
        </w:rPr>
        <w:lastRenderedPageBreak/>
        <w:drawing>
          <wp:inline distT="0" distB="0" distL="0" distR="0" wp14:anchorId="08C04FD3" wp14:editId="54C2F970">
            <wp:extent cx="5550535" cy="190627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0535" cy="190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258" w:rsidRDefault="00025258" w:rsidP="00BF3454"/>
    <w:p w:rsidR="00E9185E" w:rsidRPr="00025258" w:rsidRDefault="00624DDF" w:rsidP="00BF3454">
      <w:pPr>
        <w:rPr>
          <w:b/>
        </w:rPr>
      </w:pPr>
      <w:r w:rsidRPr="00025258">
        <w:rPr>
          <w:b/>
        </w:rPr>
        <w:t>Задача</w:t>
      </w:r>
    </w:p>
    <w:p w:rsidR="00FE2F59" w:rsidRDefault="00FE2F59" w:rsidP="00BF3454">
      <w:r w:rsidRPr="00FA3CAE">
        <w:t xml:space="preserve">На </w:t>
      </w:r>
      <w:r>
        <w:t>3</w:t>
      </w:r>
      <w:r w:rsidRPr="00FA3CAE">
        <w:t xml:space="preserve"> полках по </w:t>
      </w:r>
      <w:r>
        <w:t>2</w:t>
      </w:r>
      <w:r w:rsidRPr="00FA3CAE">
        <w:t xml:space="preserve"> книги. Сколько книг на трёх полках всего?</w:t>
      </w:r>
    </w:p>
    <w:p w:rsidR="00FE2F59" w:rsidRDefault="00FE2F59" w:rsidP="00BF3454">
      <w:r>
        <w:t>В этой задаче имеем три условия:</w:t>
      </w:r>
    </w:p>
    <w:p w:rsidR="00FE2F59" w:rsidRPr="00C63DA1" w:rsidRDefault="00FE2F59" w:rsidP="00BF3454">
      <w:r w:rsidRPr="00C63DA1">
        <w:t>Первое условие</w:t>
      </w:r>
      <w:r w:rsidR="00624DDF">
        <w:t xml:space="preserve"> </w:t>
      </w:r>
      <w:r w:rsidR="00624DDF">
        <w:rPr>
          <w:lang w:val="en-US"/>
        </w:rPr>
        <w:t>S</w:t>
      </w:r>
      <w:r w:rsidR="00624DDF" w:rsidRPr="00624DDF">
        <w:t>1</w:t>
      </w:r>
      <w:r w:rsidRPr="00C63DA1">
        <w:t xml:space="preserve">: </w:t>
      </w:r>
      <w:r>
        <w:t>даны 3 полки</w:t>
      </w:r>
    </w:p>
    <w:p w:rsidR="00FE2F59" w:rsidRDefault="00FE2F59" w:rsidP="00BF3454">
      <w:r w:rsidRPr="00C63DA1">
        <w:rPr>
          <w:bCs/>
          <w:szCs w:val="32"/>
        </w:rPr>
        <w:t>Второе условие</w:t>
      </w:r>
      <w:r w:rsidR="00624DDF">
        <w:rPr>
          <w:bCs/>
          <w:szCs w:val="32"/>
        </w:rPr>
        <w:t xml:space="preserve"> </w:t>
      </w:r>
      <w:r w:rsidR="00624DDF">
        <w:rPr>
          <w:bCs/>
          <w:szCs w:val="32"/>
          <w:lang w:val="en-US"/>
        </w:rPr>
        <w:t>S</w:t>
      </w:r>
      <w:r w:rsidR="00624DDF" w:rsidRPr="00624DDF">
        <w:rPr>
          <w:bCs/>
          <w:szCs w:val="32"/>
        </w:rPr>
        <w:t>2</w:t>
      </w:r>
      <w:r w:rsidRPr="00C63DA1">
        <w:rPr>
          <w:bCs/>
          <w:szCs w:val="32"/>
        </w:rPr>
        <w:t xml:space="preserve">: </w:t>
      </w:r>
      <w:r>
        <w:t>на каждой полке по 2 книги</w:t>
      </w:r>
    </w:p>
    <w:p w:rsidR="00FE2F59" w:rsidRDefault="00FE2F59" w:rsidP="00BF3454">
      <w:r>
        <w:rPr>
          <w:bCs/>
          <w:szCs w:val="32"/>
        </w:rPr>
        <w:t>Требуется узнать</w:t>
      </w:r>
      <w:r w:rsidR="00624DDF">
        <w:rPr>
          <w:bCs/>
          <w:szCs w:val="32"/>
        </w:rPr>
        <w:t xml:space="preserve"> </w:t>
      </w:r>
      <w:r w:rsidR="00624DDF">
        <w:rPr>
          <w:bCs/>
          <w:szCs w:val="32"/>
          <w:lang w:val="en-US"/>
        </w:rPr>
        <w:t>S</w:t>
      </w:r>
      <w:r w:rsidR="00624DDF" w:rsidRPr="00624DDF">
        <w:rPr>
          <w:bCs/>
          <w:szCs w:val="32"/>
        </w:rPr>
        <w:t>3</w:t>
      </w:r>
      <w:r w:rsidR="00624DDF">
        <w:rPr>
          <w:bCs/>
          <w:szCs w:val="32"/>
        </w:rPr>
        <w:t>,</w:t>
      </w:r>
      <w:r>
        <w:rPr>
          <w:bCs/>
          <w:szCs w:val="32"/>
        </w:rPr>
        <w:t xml:space="preserve"> </w:t>
      </w:r>
      <w:r>
        <w:t>с</w:t>
      </w:r>
      <w:r w:rsidRPr="004432B2">
        <w:t>колько</w:t>
      </w:r>
      <w:r>
        <w:t xml:space="preserve"> книг на всех полках</w:t>
      </w:r>
      <w:r w:rsidR="00624DDF">
        <w:t>.</w:t>
      </w:r>
    </w:p>
    <w:p w:rsidR="00FE2F59" w:rsidRDefault="00FE2F59" w:rsidP="00BF3454">
      <w:r>
        <w:t>1)</w:t>
      </w:r>
      <w:r w:rsidRPr="00FA3CAE">
        <w:t xml:space="preserve">Если на </w:t>
      </w:r>
      <w:r>
        <w:t>3</w:t>
      </w:r>
      <w:r w:rsidRPr="00FA3CAE">
        <w:t xml:space="preserve"> полках по </w:t>
      </w:r>
      <w:r>
        <w:t xml:space="preserve">2 </w:t>
      </w:r>
      <w:r w:rsidRPr="00FA3CAE">
        <w:t xml:space="preserve">книги, то всего на полках будет </w:t>
      </w:r>
      <w:r>
        <w:t xml:space="preserve">  </w:t>
      </w:r>
      <w:r w:rsidRPr="00FA3CAE">
        <w:t xml:space="preserve">2 </w:t>
      </w:r>
      <w:r w:rsidRPr="00FA3CAE">
        <w:sym w:font="Symbol" w:char="F0B4"/>
      </w:r>
      <w:r w:rsidRPr="00FA3CAE">
        <w:t xml:space="preserve"> 3</w:t>
      </w:r>
      <w:r>
        <w:t xml:space="preserve"> </w:t>
      </w:r>
      <w:r w:rsidRPr="00FA3CAE">
        <w:t xml:space="preserve"> =</w:t>
      </w:r>
      <w:r>
        <w:t xml:space="preserve">  </w:t>
      </w:r>
      <w:r w:rsidRPr="00FA3CAE">
        <w:t>6 книг</w:t>
      </w:r>
    </w:p>
    <w:p w:rsidR="00FE2F59" w:rsidRPr="00903775" w:rsidRDefault="00FE2F59" w:rsidP="00903775">
      <w:pPr>
        <w:pStyle w:val="2A"/>
        <w:numPr>
          <w:ilvl w:val="0"/>
          <w:numId w:val="0"/>
        </w:numPr>
        <w:contextualSpacing w:val="0"/>
        <w:rPr>
          <w:rFonts w:eastAsia="Times New Roman"/>
          <w:noProof/>
          <w:szCs w:val="20"/>
        </w:rPr>
      </w:pPr>
      <w:r w:rsidRPr="00903775">
        <w:rPr>
          <w:rFonts w:eastAsia="Times New Roman"/>
          <w:noProof/>
          <w:szCs w:val="20"/>
        </w:rPr>
        <w:drawing>
          <wp:inline distT="0" distB="0" distL="0" distR="0" wp14:anchorId="5444C810" wp14:editId="6DBBE51A">
            <wp:extent cx="4467225" cy="177191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17719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258" w:rsidRDefault="00025258" w:rsidP="00BF3454">
      <w:r>
        <w:t>О т в е т</w:t>
      </w:r>
      <w:proofErr w:type="gramStart"/>
      <w:r>
        <w:t xml:space="preserve"> :</w:t>
      </w:r>
      <w:proofErr w:type="gramEnd"/>
      <w:r w:rsidRPr="00025258">
        <w:t xml:space="preserve"> на трёх полках всего</w:t>
      </w:r>
      <w:r>
        <w:t xml:space="preserve"> 6 книг.</w:t>
      </w:r>
    </w:p>
    <w:p w:rsidR="00025258" w:rsidRDefault="00025258" w:rsidP="00BF3454"/>
    <w:p w:rsidR="00025258" w:rsidRDefault="00025258" w:rsidP="00BF3454"/>
    <w:p w:rsidR="00624DDF" w:rsidRDefault="00624DDF" w:rsidP="00BF3454">
      <w:r>
        <w:t>Задачи на нахождение величины по двум разностям</w:t>
      </w:r>
    </w:p>
    <w:p w:rsidR="00892ACF" w:rsidRDefault="00C97727" w:rsidP="00971EFB">
      <w:pPr>
        <w:pStyle w:val="a0"/>
      </w:pPr>
      <w:r w:rsidRPr="00903775">
        <w:t>(</w:t>
      </w:r>
      <w:r w:rsidR="00892ACF" w:rsidRPr="00903775">
        <w:t>2099</w:t>
      </w:r>
      <w:r w:rsidRPr="00903775">
        <w:t>)</w:t>
      </w:r>
      <w:r w:rsidR="00892ACF" w:rsidRPr="00F701D7">
        <w:rPr>
          <w:b/>
        </w:rPr>
        <w:t xml:space="preserve"> </w:t>
      </w:r>
      <w:r w:rsidR="00892ACF" w:rsidRPr="00F701D7">
        <w:t>Собрали 320 кг моркови и 960 кг картофеля</w:t>
      </w:r>
      <w:r w:rsidR="00892ACF">
        <w:t>.</w:t>
      </w:r>
      <w:r w:rsidR="00892ACF" w:rsidRPr="00F701D7">
        <w:t xml:space="preserve"> Картофеля получилось на 80 мешков больше, чем моркови. </w:t>
      </w:r>
      <w:r w:rsidR="00892ACF" w:rsidRPr="00F701D7">
        <w:lastRenderedPageBreak/>
        <w:t>Сколько было мешков картофеля и моркови?</w:t>
      </w:r>
    </w:p>
    <w:p w:rsidR="003D478D" w:rsidRPr="00F701D7" w:rsidRDefault="003D478D" w:rsidP="00BF3454">
      <w:proofErr w:type="gramStart"/>
      <w:r w:rsidRPr="003D478D">
        <w:t>Р</w:t>
      </w:r>
      <w:proofErr w:type="gramEnd"/>
      <w:r w:rsidRPr="003D478D">
        <w:t xml:space="preserve"> е ш е н и е .</w:t>
      </w:r>
    </w:p>
    <w:p w:rsidR="00892ACF" w:rsidRPr="00F701D7" w:rsidRDefault="008F382D" w:rsidP="00BF3454">
      <w:r>
        <w:rPr>
          <w:noProof/>
        </w:rPr>
        <w:drawing>
          <wp:inline distT="0" distB="0" distL="0" distR="0" wp14:anchorId="1DB03D9E" wp14:editId="0D388814">
            <wp:extent cx="5057775" cy="3276600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77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ACF" w:rsidRPr="00F701D7" w:rsidRDefault="00892ACF" w:rsidP="00BF3454">
      <w:r w:rsidRPr="00F701D7">
        <w:t>1) Если собрали картофеля 960 кг а, моркови 320 кг, то ка</w:t>
      </w:r>
      <w:r w:rsidRPr="00F701D7">
        <w:t>р</w:t>
      </w:r>
      <w:r w:rsidRPr="00F701D7">
        <w:t>тофеля собрали больше, чем моркови на 960 –320 = 640 кг.</w:t>
      </w:r>
    </w:p>
    <w:p w:rsidR="00892ACF" w:rsidRPr="00F701D7" w:rsidRDefault="00892ACF" w:rsidP="00BF3454">
      <w:r w:rsidRPr="00F701D7">
        <w:t>2) Если картофеля собрали на 640 кг больше и это помест</w:t>
      </w:r>
      <w:r w:rsidRPr="00F701D7">
        <w:t>и</w:t>
      </w:r>
      <w:r w:rsidRPr="00F701D7">
        <w:t>лось в 80</w:t>
      </w:r>
      <w:r w:rsidR="00624DDF">
        <w:t xml:space="preserve"> мешках</w:t>
      </w:r>
      <w:r w:rsidRPr="00F701D7">
        <w:t>, то в одном мешке 640</w:t>
      </w:r>
      <w:proofErr w:type="gramStart"/>
      <w:r w:rsidRPr="00F701D7">
        <w:t xml:space="preserve"> :</w:t>
      </w:r>
      <w:proofErr w:type="gramEnd"/>
      <w:r w:rsidRPr="00F701D7">
        <w:t xml:space="preserve"> 80 = 8 кг.</w:t>
      </w:r>
    </w:p>
    <w:p w:rsidR="00892ACF" w:rsidRPr="00F701D7" w:rsidRDefault="00025258" w:rsidP="00BF3454">
      <w:r>
        <w:t>3) Если картофеля собрали 960</w:t>
      </w:r>
      <w:r w:rsidR="00892ACF" w:rsidRPr="00F701D7">
        <w:t xml:space="preserve"> кг, а в мешке 8 кг, то ме</w:t>
      </w:r>
      <w:r w:rsidR="00892ACF" w:rsidRPr="00F701D7">
        <w:t>ш</w:t>
      </w:r>
      <w:r w:rsidR="00892ACF" w:rsidRPr="00F701D7">
        <w:t xml:space="preserve">ков </w:t>
      </w:r>
      <w:r>
        <w:t xml:space="preserve">картофеля </w:t>
      </w:r>
      <w:r w:rsidR="00892ACF" w:rsidRPr="00F701D7">
        <w:t xml:space="preserve">было  </w:t>
      </w:r>
      <w:r>
        <w:t>960</w:t>
      </w:r>
      <w:proofErr w:type="gramStart"/>
      <w:r w:rsidR="00892ACF" w:rsidRPr="00F701D7">
        <w:t xml:space="preserve"> :</w:t>
      </w:r>
      <w:proofErr w:type="gramEnd"/>
      <w:r w:rsidR="00892ACF" w:rsidRPr="00F701D7">
        <w:t xml:space="preserve"> 8 = </w:t>
      </w:r>
      <w:r>
        <w:t>120</w:t>
      </w:r>
      <w:r w:rsidR="00892ACF" w:rsidRPr="00F701D7">
        <w:t>.</w:t>
      </w:r>
    </w:p>
    <w:p w:rsidR="00892ACF" w:rsidRPr="00F701D7" w:rsidRDefault="00892ACF" w:rsidP="00BF3454">
      <w:r w:rsidRPr="00F701D7">
        <w:t xml:space="preserve">4) Если моркови собрали </w:t>
      </w:r>
      <w:r w:rsidR="00025258">
        <w:t>320</w:t>
      </w:r>
      <w:r w:rsidRPr="00F701D7">
        <w:t xml:space="preserve"> кг, а в одном мешке 8 кг, то мешков  картофеля </w:t>
      </w:r>
      <w:r w:rsidR="00025258">
        <w:t>было  320</w:t>
      </w:r>
      <w:proofErr w:type="gramStart"/>
      <w:r w:rsidRPr="00F701D7">
        <w:t xml:space="preserve"> :</w:t>
      </w:r>
      <w:proofErr w:type="gramEnd"/>
      <w:r w:rsidRPr="00F701D7">
        <w:t xml:space="preserve"> 8= </w:t>
      </w:r>
      <w:r w:rsidR="00025258">
        <w:t>40</w:t>
      </w:r>
      <w:r w:rsidRPr="00F701D7">
        <w:t>.</w:t>
      </w:r>
    </w:p>
    <w:p w:rsidR="00025258" w:rsidRPr="00F701D7" w:rsidRDefault="00025258" w:rsidP="00025258">
      <w:r>
        <w:t>О т в е т</w:t>
      </w:r>
      <w:proofErr w:type="gramStart"/>
      <w:r>
        <w:t xml:space="preserve"> :</w:t>
      </w:r>
      <w:proofErr w:type="gramEnd"/>
      <w:r>
        <w:t xml:space="preserve"> </w:t>
      </w:r>
      <w:r w:rsidRPr="00F701D7">
        <w:t xml:space="preserve">мешков </w:t>
      </w:r>
      <w:r>
        <w:t xml:space="preserve">картофеля </w:t>
      </w:r>
      <w:r w:rsidRPr="00F701D7">
        <w:t xml:space="preserve">было  </w:t>
      </w:r>
      <w:r>
        <w:t xml:space="preserve">120, мешков, </w:t>
      </w:r>
      <w:r w:rsidRPr="00F701D7">
        <w:t xml:space="preserve"> </w:t>
      </w:r>
      <w:r>
        <w:t>моркови было 40 мешков</w:t>
      </w:r>
      <w:r w:rsidRPr="00F701D7">
        <w:t>.</w:t>
      </w:r>
    </w:p>
    <w:p w:rsidR="00FE2F59" w:rsidRDefault="00FE2F59" w:rsidP="00BF3454"/>
    <w:p w:rsidR="00624DDF" w:rsidRDefault="00C97727" w:rsidP="00971EFB">
      <w:pPr>
        <w:pStyle w:val="a0"/>
      </w:pPr>
      <w:r w:rsidRPr="00C97727">
        <w:rPr>
          <w:b/>
        </w:rPr>
        <w:t>(</w:t>
      </w:r>
      <w:r w:rsidR="00624DDF" w:rsidRPr="00C97727">
        <w:rPr>
          <w:b/>
        </w:rPr>
        <w:t>2101</w:t>
      </w:r>
      <w:r w:rsidRPr="00C97727">
        <w:rPr>
          <w:b/>
        </w:rPr>
        <w:t>)</w:t>
      </w:r>
      <w:r>
        <w:t xml:space="preserve"> </w:t>
      </w:r>
      <w:r w:rsidR="00624DDF">
        <w:t>Мальчик носил воду пятилитровым ведром, а девочка трёхлитровым. Всего мальчик вылил в бочку на 12 литров больше, чем девочка. Сколько литров воды принёс каждый?</w:t>
      </w:r>
    </w:p>
    <w:p w:rsidR="00624DDF" w:rsidRDefault="00624DDF" w:rsidP="00BF3454">
      <w:r>
        <w:t xml:space="preserve">Предполагается, что мальчик и девочка вылили в бочку </w:t>
      </w:r>
      <w:r>
        <w:lastRenderedPageBreak/>
        <w:t xml:space="preserve">одинаковое количество </w:t>
      </w:r>
      <w:proofErr w:type="spellStart"/>
      <w:r>
        <w:t>ведер</w:t>
      </w:r>
      <w:proofErr w:type="spellEnd"/>
      <w:r>
        <w:t>.</w:t>
      </w:r>
    </w:p>
    <w:p w:rsidR="00624DDF" w:rsidRDefault="006E0575" w:rsidP="00BF3454">
      <w:proofErr w:type="gramStart"/>
      <w:r>
        <w:t>Р</w:t>
      </w:r>
      <w:proofErr w:type="gramEnd"/>
      <w:r>
        <w:t xml:space="preserve"> е ш е н и е </w:t>
      </w:r>
      <w:r w:rsidR="00624DDF">
        <w:t>.</w:t>
      </w:r>
    </w:p>
    <w:p w:rsidR="00624DDF" w:rsidRDefault="00624DDF" w:rsidP="00BF3454">
      <w:r>
        <w:t>1)</w:t>
      </w:r>
      <w:r w:rsidRPr="00624DDF">
        <w:t xml:space="preserve"> </w:t>
      </w:r>
      <w:r>
        <w:t>Если мальчик носил воду 5 литровым ведром, а девочка 3 литровым, то мальчик за один раз выливал в бочку на 2 литра воды больше чем девочка.</w:t>
      </w:r>
    </w:p>
    <w:p w:rsidR="00624DDF" w:rsidRDefault="00624DDF" w:rsidP="00BF3454">
      <w:r>
        <w:t>2)Если всего мальчик вылил в бочку на 12 литров больше, чем девочка и за</w:t>
      </w:r>
      <w:r w:rsidR="00FB02BD">
        <w:t xml:space="preserve"> они  вылили в бочку по одинаковому к</w:t>
      </w:r>
      <w:r w:rsidR="00FB02BD">
        <w:t>о</w:t>
      </w:r>
      <w:r w:rsidR="00FB02BD">
        <w:t>личество вёдер, то всего выливаний в бочку было 12</w:t>
      </w:r>
      <w:proofErr w:type="gramStart"/>
      <w:r w:rsidR="00FB02BD">
        <w:t xml:space="preserve"> :</w:t>
      </w:r>
      <w:proofErr w:type="gramEnd"/>
      <w:r w:rsidR="00FB02BD">
        <w:t xml:space="preserve"> 2 = 6 раз.</w:t>
      </w:r>
      <w:r>
        <w:t xml:space="preserve">  </w:t>
      </w:r>
    </w:p>
    <w:p w:rsidR="00FB02BD" w:rsidRDefault="00FB02BD" w:rsidP="00BF3454">
      <w:r>
        <w:t>3)</w:t>
      </w:r>
      <w:r w:rsidRPr="00FB02BD">
        <w:t xml:space="preserve"> </w:t>
      </w:r>
      <w:r>
        <w:t xml:space="preserve">Если мальчик </w:t>
      </w:r>
      <w:proofErr w:type="gramStart"/>
      <w:r>
        <w:t xml:space="preserve">носил воду 5 литровым ведром и </w:t>
      </w:r>
      <w:r w:rsidRPr="00FB02BD">
        <w:t>вылив</w:t>
      </w:r>
      <w:r w:rsidRPr="00FB02BD">
        <w:t>а</w:t>
      </w:r>
      <w:r w:rsidRPr="00FB02BD">
        <w:t>ний в бочку было</w:t>
      </w:r>
      <w:proofErr w:type="gramEnd"/>
      <w:r w:rsidRPr="00FB02BD">
        <w:t xml:space="preserve"> 6 раз</w:t>
      </w:r>
      <w:r>
        <w:t>, то мальчик принёс 5 </w:t>
      </w:r>
      <w:r>
        <w:sym w:font="Symbol" w:char="F0B4"/>
      </w:r>
      <w:r>
        <w:t xml:space="preserve"> 6 = 30 ли</w:t>
      </w:r>
      <w:r>
        <w:t>т</w:t>
      </w:r>
      <w:r>
        <w:t>ров</w:t>
      </w:r>
      <w:r w:rsidRPr="00FB02BD">
        <w:t>.</w:t>
      </w:r>
    </w:p>
    <w:p w:rsidR="00FB02BD" w:rsidRDefault="00FB02BD" w:rsidP="00BF3454">
      <w:r>
        <w:t xml:space="preserve">4)Если девочка </w:t>
      </w:r>
      <w:proofErr w:type="gramStart"/>
      <w:r>
        <w:t xml:space="preserve">носила воду 3 литровым ведром и </w:t>
      </w:r>
      <w:r w:rsidRPr="00FB02BD">
        <w:t>вылив</w:t>
      </w:r>
      <w:r w:rsidRPr="00FB02BD">
        <w:t>а</w:t>
      </w:r>
      <w:r>
        <w:t>ний в бочку было</w:t>
      </w:r>
      <w:proofErr w:type="gramEnd"/>
      <w:r>
        <w:t xml:space="preserve"> </w:t>
      </w:r>
      <w:r w:rsidRPr="00FB02BD">
        <w:t>6 раз</w:t>
      </w:r>
      <w:r>
        <w:t>, то девочка  принесла 3 </w:t>
      </w:r>
      <w:r>
        <w:sym w:font="Symbol" w:char="F0B4"/>
      </w:r>
      <w:r>
        <w:t xml:space="preserve"> 6 = 18 ли</w:t>
      </w:r>
      <w:r>
        <w:t>т</w:t>
      </w:r>
      <w:r>
        <w:t>ров</w:t>
      </w:r>
      <w:r w:rsidRPr="00FB02BD">
        <w:t>.</w:t>
      </w:r>
    </w:p>
    <w:p w:rsidR="00FB02BD" w:rsidRDefault="008F382D" w:rsidP="00BF3454">
      <w:r>
        <w:rPr>
          <w:noProof/>
        </w:rPr>
        <w:drawing>
          <wp:inline distT="0" distB="0" distL="0" distR="0" wp14:anchorId="4CC92B26" wp14:editId="5C89405F">
            <wp:extent cx="4953000" cy="336232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5258" w:rsidRDefault="003D478D" w:rsidP="00025258">
      <w:r>
        <w:t>О т в е т</w:t>
      </w:r>
      <w:proofErr w:type="gramStart"/>
      <w:r>
        <w:t xml:space="preserve"> :</w:t>
      </w:r>
      <w:proofErr w:type="gramEnd"/>
      <w:r w:rsidR="00025258" w:rsidRPr="00025258">
        <w:t xml:space="preserve"> </w:t>
      </w:r>
      <w:r w:rsidR="00025258">
        <w:t>мальчик принёс 30 л, девочка  принесла 18 л</w:t>
      </w:r>
      <w:r w:rsidR="00025258" w:rsidRPr="00FB02BD">
        <w:t>.</w:t>
      </w:r>
    </w:p>
    <w:p w:rsidR="003D478D" w:rsidRDefault="003D478D" w:rsidP="00BF3454"/>
    <w:p w:rsidR="003D478D" w:rsidRDefault="003D478D" w:rsidP="00BF3454"/>
    <w:p w:rsidR="00FE2F59" w:rsidRDefault="00C97727" w:rsidP="00971EFB">
      <w:pPr>
        <w:pStyle w:val="a0"/>
      </w:pPr>
      <w:r w:rsidRPr="00C97727">
        <w:rPr>
          <w:b/>
        </w:rPr>
        <w:lastRenderedPageBreak/>
        <w:t>(</w:t>
      </w:r>
      <w:r w:rsidR="00936756" w:rsidRPr="00C97727">
        <w:rPr>
          <w:b/>
        </w:rPr>
        <w:t>2101</w:t>
      </w:r>
      <w:r w:rsidRPr="00C97727">
        <w:rPr>
          <w:b/>
        </w:rPr>
        <w:t xml:space="preserve">) </w:t>
      </w:r>
      <w:r w:rsidR="00936756">
        <w:t xml:space="preserve">Два поезда вышли из двух городов навстречу друг другу с одинаковой скоростью </w:t>
      </w:r>
      <w:r w:rsidR="00A774FB">
        <w:t>и встретились через 6 часов после выхода второго. Первый поезд выехал на 3 часа раньше и проехал на 186 км больше. Каково расстояние между городами?</w:t>
      </w:r>
    </w:p>
    <w:p w:rsidR="00A774FB" w:rsidRDefault="006E0575" w:rsidP="00BF3454">
      <w:proofErr w:type="gramStart"/>
      <w:r>
        <w:t>Р</w:t>
      </w:r>
      <w:proofErr w:type="gramEnd"/>
      <w:r>
        <w:t xml:space="preserve"> е ш е н и е </w:t>
      </w:r>
      <w:r w:rsidR="00A774FB">
        <w:t>.</w:t>
      </w:r>
    </w:p>
    <w:p w:rsidR="00A774FB" w:rsidRDefault="00A774FB" w:rsidP="00BF3454">
      <w:r>
        <w:t>1)Если первый поезд выехал на 3 часа раньше и проехал на 186 км больше, то его скорость равна 186</w:t>
      </w:r>
      <w:proofErr w:type="gramStart"/>
      <w:r>
        <w:t xml:space="preserve"> :</w:t>
      </w:r>
      <w:proofErr w:type="gramEnd"/>
      <w:r>
        <w:t xml:space="preserve"> 3 = 56 км за час.</w:t>
      </w:r>
    </w:p>
    <w:p w:rsidR="00A774FB" w:rsidRDefault="00A774FB" w:rsidP="00BF3454">
      <w:r>
        <w:t>2)Так как скорости равны, то скорость второго поезда равна тоже 56 км за час</w:t>
      </w:r>
    </w:p>
    <w:p w:rsidR="00A774FB" w:rsidRDefault="00A774FB" w:rsidP="00BF3454">
      <w:r>
        <w:t xml:space="preserve">3)Если поезда </w:t>
      </w:r>
      <w:r w:rsidRPr="00A774FB">
        <w:t>встретились через 6 часов после выхода вт</w:t>
      </w:r>
      <w:r w:rsidRPr="00A774FB">
        <w:t>о</w:t>
      </w:r>
      <w:r w:rsidRPr="00A774FB">
        <w:t>рого</w:t>
      </w:r>
      <w:r>
        <w:t xml:space="preserve">, то второй прошёл путь 56  </w:t>
      </w:r>
      <w:r>
        <w:sym w:font="Symbol" w:char="F0B4"/>
      </w:r>
      <w:r>
        <w:t xml:space="preserve"> 6 = 336 км</w:t>
      </w:r>
      <w:r w:rsidRPr="00A774FB">
        <w:t>.</w:t>
      </w:r>
    </w:p>
    <w:p w:rsidR="00A774FB" w:rsidRDefault="00A774FB" w:rsidP="00BF3454">
      <w:r>
        <w:t>3)Если поезда</w:t>
      </w:r>
      <w:r w:rsidRPr="00A774FB">
        <w:t xml:space="preserve"> </w:t>
      </w:r>
      <w:r>
        <w:t>встретились через 6 часов после выхода вт</w:t>
      </w:r>
      <w:r>
        <w:t>о</w:t>
      </w:r>
      <w:r>
        <w:t xml:space="preserve">рого и первый поезд выехал на 3 часа раньше, то второй </w:t>
      </w:r>
      <w:proofErr w:type="spellStart"/>
      <w:r>
        <w:t>позд</w:t>
      </w:r>
      <w:proofErr w:type="spellEnd"/>
      <w:r>
        <w:t xml:space="preserve"> ехал до встречи 6 + 3 = 9 часов</w:t>
      </w:r>
    </w:p>
    <w:p w:rsidR="00A774FB" w:rsidRDefault="00A774FB" w:rsidP="00BF3454">
      <w:r>
        <w:t xml:space="preserve">4)Если скорость первого поезда равна 56 км за </w:t>
      </w:r>
      <w:proofErr w:type="gramStart"/>
      <w:r>
        <w:t>час</w:t>
      </w:r>
      <w:proofErr w:type="gramEnd"/>
      <w:r>
        <w:t xml:space="preserve"> и он ехал 9 часов, то первый поезд проделал путь 56 </w:t>
      </w:r>
      <w:r>
        <w:sym w:font="Symbol" w:char="F0B4"/>
      </w:r>
      <w:r>
        <w:t xml:space="preserve"> 9 =504 км</w:t>
      </w:r>
    </w:p>
    <w:p w:rsidR="00A774FB" w:rsidRDefault="00A774FB" w:rsidP="00BF3454">
      <w:r>
        <w:t xml:space="preserve">5) Если второй поезд прошёл путь 336 км, а первый 5054 км, то расстояние между городами будет равно 336 + 504 = </w:t>
      </w:r>
      <w:r w:rsidR="0019336F">
        <w:t>940 км.</w:t>
      </w:r>
    </w:p>
    <w:p w:rsidR="0019336F" w:rsidRDefault="008F382D" w:rsidP="00BF3454">
      <w:r>
        <w:rPr>
          <w:noProof/>
        </w:rPr>
        <w:lastRenderedPageBreak/>
        <w:drawing>
          <wp:inline distT="0" distB="0" distL="0" distR="0" wp14:anchorId="1877681D" wp14:editId="37E1CDB8">
            <wp:extent cx="4972050" cy="309562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78D" w:rsidRPr="00892ACF" w:rsidRDefault="003D478D" w:rsidP="00BF3454">
      <w:r>
        <w:t>О т в е т:</w:t>
      </w:r>
      <w:r w:rsidR="00025258" w:rsidRPr="00025258">
        <w:t xml:space="preserve"> </w:t>
      </w:r>
      <w:r w:rsidR="00025258">
        <w:t>расстояние между городами равно 940 км</w:t>
      </w:r>
    </w:p>
    <w:p w:rsidR="00FE2F59" w:rsidRPr="00892ACF" w:rsidRDefault="00FE2F59" w:rsidP="00BF3454"/>
    <w:p w:rsidR="00FE2F59" w:rsidRPr="006138B3" w:rsidRDefault="00041522" w:rsidP="00BF3454">
      <w:r w:rsidRPr="00041522">
        <w:t xml:space="preserve">ЧАСТЬ </w:t>
      </w:r>
      <w:r w:rsidRPr="00041522">
        <w:rPr>
          <w:lang w:val="en-US"/>
        </w:rPr>
        <w:t>IV</w:t>
      </w:r>
      <w:r w:rsidR="00FE2F59" w:rsidRPr="006138B3">
        <w:t>. МЕТОД СОСТАВЛЕНИЯ УРАВНЕНИЙ</w:t>
      </w:r>
    </w:p>
    <w:p w:rsidR="00C14554" w:rsidRDefault="00C14554" w:rsidP="00BF3454">
      <w:r w:rsidRPr="00FE2F59">
        <w:t xml:space="preserve">Задачу </w:t>
      </w:r>
      <w:r w:rsidR="00FE2F59" w:rsidRPr="00FE2F59">
        <w:t>на обратны</w:t>
      </w:r>
      <w:r w:rsidR="00FE2F59">
        <w:t>е</w:t>
      </w:r>
      <w:r w:rsidR="00FE2F59" w:rsidRPr="00FE2F59">
        <w:t xml:space="preserve"> действия  </w:t>
      </w:r>
      <w:r w:rsidRPr="00FE2F59">
        <w:t>можно решить с помощью уравнения.</w:t>
      </w:r>
    </w:p>
    <w:p w:rsidR="00FE2F59" w:rsidRPr="003E3316" w:rsidRDefault="00FE2F59" w:rsidP="00971EFB">
      <w:pPr>
        <w:pStyle w:val="a0"/>
      </w:pPr>
      <w:r w:rsidRPr="003E3316">
        <w:t xml:space="preserve">На полке было 10 книг. </w:t>
      </w:r>
      <w:r w:rsidR="00B10949">
        <w:t xml:space="preserve"> </w:t>
      </w:r>
      <w:r w:rsidRPr="003E3316">
        <w:t>Когда  несколько книг забр</w:t>
      </w:r>
      <w:r w:rsidRPr="003E3316">
        <w:t>а</w:t>
      </w:r>
      <w:r w:rsidRPr="003E3316">
        <w:t>ли, то на полке осталось 3 книги.  Сколько книг забрали?</w:t>
      </w:r>
    </w:p>
    <w:p w:rsidR="00FE2F59" w:rsidRPr="00B10949" w:rsidRDefault="00B10949" w:rsidP="00BF3454">
      <w:r>
        <w:t xml:space="preserve">Обозначим буквой </w:t>
      </w:r>
      <w:r w:rsidRPr="00B10949">
        <w:rPr>
          <w:i/>
          <w:lang w:val="en-US"/>
        </w:rPr>
        <w:t>x</w:t>
      </w:r>
      <w:r w:rsidRPr="00B10949">
        <w:t xml:space="preserve"> </w:t>
      </w:r>
      <w:r>
        <w:t xml:space="preserve"> количество забранных с полки книг. </w:t>
      </w:r>
    </w:p>
    <w:p w:rsidR="00C14554" w:rsidRDefault="00C14554" w:rsidP="00BF3454">
      <w:r>
        <w:t>1)</w:t>
      </w:r>
      <w:r w:rsidRPr="00E2098F">
        <w:t xml:space="preserve">Если </w:t>
      </w:r>
      <w:r w:rsidR="00B10949">
        <w:t xml:space="preserve">на полке было 10 книг </w:t>
      </w:r>
      <w:r w:rsidRPr="00E2098F">
        <w:t xml:space="preserve"> </w:t>
      </w:r>
      <w:r w:rsidR="00B10949">
        <w:t>и</w:t>
      </w:r>
      <w:r w:rsidRPr="00E2098F">
        <w:rPr>
          <w:i/>
        </w:rPr>
        <w:t xml:space="preserve"> </w:t>
      </w:r>
      <w:r w:rsidRPr="00E2098F">
        <w:rPr>
          <w:i/>
          <w:lang w:val="en-US"/>
        </w:rPr>
        <w:t>x</w:t>
      </w:r>
      <w:r w:rsidR="00B10949">
        <w:t xml:space="preserve"> книг</w:t>
      </w:r>
      <w:r w:rsidRPr="00E2098F">
        <w:t xml:space="preserve"> </w:t>
      </w:r>
      <w:r w:rsidR="00B10949">
        <w:t>забрали, то</w:t>
      </w:r>
      <w:r>
        <w:t xml:space="preserve"> получим </w:t>
      </w:r>
      <w:r w:rsidR="00B10949">
        <w:t>на полке осталось</w:t>
      </w:r>
    </w:p>
    <w:p w:rsidR="00C14554" w:rsidRPr="00E2098F" w:rsidRDefault="00C14554" w:rsidP="00BF3454">
      <w:r>
        <w:t xml:space="preserve">10 – </w:t>
      </w:r>
      <w:r w:rsidRPr="00E2098F">
        <w:t xml:space="preserve"> </w:t>
      </w:r>
      <w:r w:rsidRPr="00E2098F">
        <w:rPr>
          <w:i/>
          <w:lang w:val="en-US"/>
        </w:rPr>
        <w:t>x</w:t>
      </w:r>
      <w:r w:rsidRPr="00E2098F">
        <w:t xml:space="preserve"> </w:t>
      </w:r>
      <w:r>
        <w:t xml:space="preserve"> </w:t>
      </w:r>
      <w:r w:rsidRPr="00E2098F">
        <w:t>=</w:t>
      </w:r>
      <w:r>
        <w:t xml:space="preserve"> 3</w:t>
      </w:r>
      <w:r w:rsidR="00B10949">
        <w:t xml:space="preserve"> книги</w:t>
      </w:r>
    </w:p>
    <w:p w:rsidR="00C14554" w:rsidRPr="003E3316" w:rsidRDefault="00C14554" w:rsidP="00BF3454">
      <w:pPr>
        <w:rPr>
          <w:i/>
        </w:rPr>
      </w:pPr>
      <w:r>
        <w:t>2)</w:t>
      </w:r>
      <w:r w:rsidRPr="00E2098F">
        <w:t xml:space="preserve">Если </w:t>
      </w:r>
      <w:r>
        <w:t xml:space="preserve">разность </w:t>
      </w:r>
      <w:r w:rsidRPr="00E2098F">
        <w:t xml:space="preserve">двух чисел равна </w:t>
      </w:r>
      <w:r>
        <w:t>3</w:t>
      </w:r>
      <w:r w:rsidRPr="00E2098F">
        <w:t xml:space="preserve">, а </w:t>
      </w:r>
      <w:r>
        <w:t>уменьшаемое равно 10</w:t>
      </w:r>
      <w:r w:rsidRPr="00E2098F">
        <w:t xml:space="preserve">, то </w:t>
      </w:r>
      <w:r>
        <w:t xml:space="preserve"> вычитаемое равно</w:t>
      </w:r>
      <w:r w:rsidRPr="00E2098F">
        <w:t xml:space="preserve"> </w:t>
      </w:r>
    </w:p>
    <w:p w:rsidR="00C14554" w:rsidRPr="00E2098F" w:rsidRDefault="00C14554" w:rsidP="00BF3454">
      <w:r w:rsidRPr="00E2098F">
        <w:rPr>
          <w:i/>
          <w:lang w:val="en-US"/>
        </w:rPr>
        <w:t>x</w:t>
      </w:r>
      <w:r w:rsidRPr="00E2098F">
        <w:t xml:space="preserve"> = </w:t>
      </w:r>
      <w:proofErr w:type="gramStart"/>
      <w:r>
        <w:t>10  –</w:t>
      </w:r>
      <w:proofErr w:type="gramEnd"/>
      <w:r>
        <w:t xml:space="preserve">  </w:t>
      </w:r>
      <w:r w:rsidRPr="00E2098F">
        <w:t>3</w:t>
      </w:r>
      <w:r>
        <w:t xml:space="preserve">,   </w:t>
      </w:r>
      <w:r w:rsidRPr="000F6A20">
        <w:t xml:space="preserve">  </w:t>
      </w:r>
      <w:r w:rsidRPr="00E7384C">
        <w:rPr>
          <w:i/>
          <w:lang w:val="en-US"/>
        </w:rPr>
        <w:t>x</w:t>
      </w:r>
      <w:r>
        <w:t xml:space="preserve">  =  7 книг</w:t>
      </w:r>
      <w:r w:rsidRPr="00E2098F">
        <w:t>.</w:t>
      </w:r>
    </w:p>
    <w:p w:rsidR="007E3161" w:rsidRDefault="003D478D" w:rsidP="00BF3454">
      <w:r>
        <w:t>О т в е т</w:t>
      </w:r>
      <w:proofErr w:type="gramStart"/>
      <w:r>
        <w:t xml:space="preserve"> :</w:t>
      </w:r>
      <w:proofErr w:type="gramEnd"/>
      <w:r w:rsidR="00FC4740">
        <w:t xml:space="preserve"> с полки забрали 7 книг.</w:t>
      </w:r>
    </w:p>
    <w:p w:rsidR="00C14554" w:rsidRDefault="00C14554" w:rsidP="00BF3454"/>
    <w:p w:rsidR="00C14554" w:rsidRDefault="00C14554" w:rsidP="00971EFB">
      <w:pPr>
        <w:pStyle w:val="a0"/>
      </w:pPr>
      <w:r w:rsidRPr="000F6A20">
        <w:t>Когда с полки сняли 3 книги, то на полке осталось 7 книг. Сколько книг было на полке?</w:t>
      </w:r>
    </w:p>
    <w:p w:rsidR="00240719" w:rsidRPr="00240719" w:rsidRDefault="00240719" w:rsidP="00BF3454">
      <w:r>
        <w:lastRenderedPageBreak/>
        <w:t xml:space="preserve">Обозначим через </w:t>
      </w:r>
      <w:r w:rsidRPr="00240719">
        <w:rPr>
          <w:i/>
          <w:lang w:val="en-US"/>
        </w:rPr>
        <w:t>x</w:t>
      </w:r>
      <w:r>
        <w:t xml:space="preserve"> количество книг стоявших на полке</w:t>
      </w:r>
    </w:p>
    <w:p w:rsidR="00C14554" w:rsidRDefault="00C14554" w:rsidP="00BF3454">
      <w:r w:rsidRPr="000F6A20">
        <w:t xml:space="preserve"> </w:t>
      </w:r>
      <w:r w:rsidR="007E3161">
        <w:t>1)</w:t>
      </w:r>
      <w:r w:rsidR="007E3161" w:rsidRPr="00E2098F">
        <w:t xml:space="preserve">Если </w:t>
      </w:r>
      <w:r w:rsidR="00240719">
        <w:t xml:space="preserve">на полке было </w:t>
      </w:r>
      <w:r w:rsidR="00240719" w:rsidRPr="00001938">
        <w:rPr>
          <w:i/>
          <w:lang w:val="en-US"/>
        </w:rPr>
        <w:t>x</w:t>
      </w:r>
      <w:r w:rsidR="00240719">
        <w:t xml:space="preserve"> книг, а сняли 3 книги, то на полке осталось </w:t>
      </w:r>
    </w:p>
    <w:p w:rsidR="007E3161" w:rsidRPr="00E2098F" w:rsidRDefault="007E3161" w:rsidP="00BF3454">
      <w:proofErr w:type="gramStart"/>
      <w:r w:rsidRPr="00E2098F">
        <w:rPr>
          <w:i/>
          <w:lang w:val="en-US"/>
        </w:rPr>
        <w:t>x</w:t>
      </w:r>
      <w:r>
        <w:t xml:space="preserve"> </w:t>
      </w:r>
      <w:r w:rsidRPr="00E2098F">
        <w:t xml:space="preserve"> </w:t>
      </w:r>
      <w:r>
        <w:t>–</w:t>
      </w:r>
      <w:proofErr w:type="gramEnd"/>
      <w:r>
        <w:t xml:space="preserve"> </w:t>
      </w:r>
      <w:r w:rsidRPr="00E2098F">
        <w:t xml:space="preserve"> </w:t>
      </w:r>
      <w:r>
        <w:t>3 </w:t>
      </w:r>
      <w:r w:rsidRPr="00E2098F">
        <w:t>=</w:t>
      </w:r>
      <w:r>
        <w:t xml:space="preserve"> 7</w:t>
      </w:r>
      <w:r w:rsidR="00240719">
        <w:t xml:space="preserve">  книг</w:t>
      </w:r>
    </w:p>
    <w:p w:rsidR="007E3161" w:rsidRPr="003E3316" w:rsidRDefault="007E3161" w:rsidP="00BF3454">
      <w:pPr>
        <w:rPr>
          <w:i/>
        </w:rPr>
      </w:pPr>
      <w:r>
        <w:t>2)</w:t>
      </w:r>
      <w:r w:rsidRPr="00E2098F">
        <w:t xml:space="preserve">Если </w:t>
      </w:r>
      <w:r>
        <w:t xml:space="preserve">разность </w:t>
      </w:r>
      <w:r w:rsidRPr="00E2098F">
        <w:t xml:space="preserve">двух чисел равна </w:t>
      </w:r>
      <w:r>
        <w:t>7</w:t>
      </w:r>
      <w:r w:rsidRPr="00E2098F">
        <w:t xml:space="preserve">, а </w:t>
      </w:r>
      <w:r>
        <w:t>вычитаемое равно 3</w:t>
      </w:r>
      <w:r w:rsidRPr="00E2098F">
        <w:t>, т</w:t>
      </w:r>
      <w:bookmarkStart w:id="9" w:name="_GoBack"/>
      <w:bookmarkEnd w:id="9"/>
      <w:r w:rsidRPr="00E2098F">
        <w:t xml:space="preserve">о </w:t>
      </w:r>
      <w:r>
        <w:t xml:space="preserve"> уменьшаемое равно</w:t>
      </w:r>
      <w:r w:rsidRPr="00E2098F">
        <w:t xml:space="preserve"> </w:t>
      </w:r>
    </w:p>
    <w:p w:rsidR="007E3161" w:rsidRDefault="007E3161" w:rsidP="00BF3454">
      <w:r w:rsidRPr="00E2098F">
        <w:rPr>
          <w:i/>
          <w:lang w:val="en-US"/>
        </w:rPr>
        <w:t>x</w:t>
      </w:r>
      <w:r w:rsidRPr="00E2098F">
        <w:t xml:space="preserve"> = </w:t>
      </w:r>
      <w:r>
        <w:t>7</w:t>
      </w:r>
      <w:r w:rsidR="006138B3">
        <w:t xml:space="preserve"> </w:t>
      </w:r>
      <w:proofErr w:type="gramStart"/>
      <w:r>
        <w:t xml:space="preserve">+  </w:t>
      </w:r>
      <w:r w:rsidRPr="00E2098F">
        <w:t>3</w:t>
      </w:r>
      <w:proofErr w:type="gramEnd"/>
      <w:r>
        <w:t xml:space="preserve">,   </w:t>
      </w:r>
      <w:r w:rsidRPr="000F6A20">
        <w:t xml:space="preserve">  </w:t>
      </w:r>
      <w:r w:rsidRPr="00E7384C">
        <w:rPr>
          <w:i/>
          <w:lang w:val="en-US"/>
        </w:rPr>
        <w:t>x</w:t>
      </w:r>
      <w:r>
        <w:t xml:space="preserve">  =  10 книг</w:t>
      </w:r>
    </w:p>
    <w:p w:rsidR="007E3161" w:rsidRDefault="00FC4740" w:rsidP="00BF3454">
      <w:r w:rsidRPr="00FC4740">
        <w:t>О т в е т</w:t>
      </w:r>
      <w:proofErr w:type="gramStart"/>
      <w:r w:rsidRPr="00FC4740">
        <w:t xml:space="preserve"> :</w:t>
      </w:r>
      <w:proofErr w:type="gramEnd"/>
      <w:r w:rsidRPr="00FC4740">
        <w:t xml:space="preserve"> </w:t>
      </w:r>
      <w:r>
        <w:t xml:space="preserve">на полке было 10 книг. </w:t>
      </w:r>
    </w:p>
    <w:p w:rsidR="00FC4740" w:rsidRDefault="00FC4740" w:rsidP="00BF3454"/>
    <w:p w:rsidR="00C14554" w:rsidRDefault="00240719" w:rsidP="00971EFB">
      <w:pPr>
        <w:pStyle w:val="a0"/>
      </w:pPr>
      <w:r w:rsidRPr="00240719">
        <w:t xml:space="preserve">На </w:t>
      </w:r>
      <w:r>
        <w:t>5 полках стояло 15 книг, причём книг было поровну на полках. Сколько книг было на каждой из полок?</w:t>
      </w:r>
    </w:p>
    <w:p w:rsidR="00240719" w:rsidRDefault="00240719" w:rsidP="00BF3454">
      <w:r>
        <w:t xml:space="preserve">Обозначим через </w:t>
      </w:r>
      <w:r w:rsidRPr="00AC0AAE">
        <w:rPr>
          <w:i/>
          <w:lang w:val="en-US"/>
        </w:rPr>
        <w:t>x</w:t>
      </w:r>
      <w:r>
        <w:t xml:space="preserve"> количество книг на</w:t>
      </w:r>
      <w:r w:rsidR="00FC4740">
        <w:t xml:space="preserve"> одной </w:t>
      </w:r>
      <w:r>
        <w:t xml:space="preserve"> полке.</w:t>
      </w:r>
    </w:p>
    <w:p w:rsidR="00240719" w:rsidRDefault="00240719" w:rsidP="00BF3454">
      <w:r>
        <w:t xml:space="preserve">1)Если на </w:t>
      </w:r>
      <w:r w:rsidR="00FC4740">
        <w:t xml:space="preserve">одной </w:t>
      </w:r>
      <w:r>
        <w:t xml:space="preserve">полке было </w:t>
      </w:r>
      <w:r w:rsidRPr="00AC0AAE">
        <w:rPr>
          <w:i/>
          <w:lang w:val="en-US"/>
        </w:rPr>
        <w:t>x</w:t>
      </w:r>
      <w:r>
        <w:t xml:space="preserve"> книг, а полок было 5, то </w:t>
      </w:r>
      <w:r w:rsidR="00AC0AAE">
        <w:t>в</w:t>
      </w:r>
      <w:r>
        <w:t xml:space="preserve">сего на полках </w:t>
      </w:r>
      <w:r w:rsidR="00AC0AAE">
        <w:t>было</w:t>
      </w:r>
      <w:r>
        <w:t xml:space="preserve"> </w:t>
      </w:r>
    </w:p>
    <w:p w:rsidR="00240719" w:rsidRDefault="00240719" w:rsidP="00BF3454">
      <w:proofErr w:type="gramStart"/>
      <w:r w:rsidRPr="00240719">
        <w:rPr>
          <w:i/>
          <w:lang w:val="en-US"/>
        </w:rPr>
        <w:t>x</w:t>
      </w:r>
      <w:proofErr w:type="gramEnd"/>
      <w:r>
        <w:t xml:space="preserve"> </w:t>
      </w:r>
      <w:r>
        <w:sym w:font="Symbol" w:char="F0B4"/>
      </w:r>
      <w:r>
        <w:t xml:space="preserve"> 5 = 15 книг</w:t>
      </w:r>
    </w:p>
    <w:p w:rsidR="00240719" w:rsidRPr="00240719" w:rsidRDefault="00240719" w:rsidP="00BF3454">
      <w:r>
        <w:t>2)Если произведение двух чисел равно 15, а один из сомн</w:t>
      </w:r>
      <w:r>
        <w:t>о</w:t>
      </w:r>
      <w:r>
        <w:t xml:space="preserve">жителей равен 5, то второй сомножитель равен </w:t>
      </w:r>
      <w:r w:rsidRPr="00240719">
        <w:t>15</w:t>
      </w:r>
      <w:proofErr w:type="gramStart"/>
      <w:r w:rsidR="00AC0AAE">
        <w:t xml:space="preserve"> </w:t>
      </w:r>
      <w:r w:rsidRPr="00240719">
        <w:t>:</w:t>
      </w:r>
      <w:proofErr w:type="gramEnd"/>
      <w:r w:rsidRPr="00240719">
        <w:t xml:space="preserve"> 5 = 3</w:t>
      </w:r>
      <w:r>
        <w:t xml:space="preserve">. </w:t>
      </w:r>
    </w:p>
    <w:p w:rsidR="00ED5D65" w:rsidRPr="003D478D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  <w:r w:rsidR="00FC4740" w:rsidRPr="00FC4740">
        <w:t xml:space="preserve"> на каждой из полок</w:t>
      </w:r>
      <w:r w:rsidR="00FC4740">
        <w:t xml:space="preserve"> стояло по 3 книги.</w:t>
      </w:r>
    </w:p>
    <w:p w:rsidR="00ED5D65" w:rsidRDefault="00ED5D65" w:rsidP="00BF3454"/>
    <w:p w:rsidR="00ED5D65" w:rsidRDefault="00C14554" w:rsidP="00BF3454">
      <w:r w:rsidRPr="00903775">
        <w:rPr>
          <w:b/>
        </w:rPr>
        <w:t xml:space="preserve">ЧАСТЬ </w:t>
      </w:r>
      <w:r w:rsidR="00041522" w:rsidRPr="00903775">
        <w:rPr>
          <w:b/>
          <w:lang w:val="en-US"/>
        </w:rPr>
        <w:t>V</w:t>
      </w:r>
      <w:r w:rsidRPr="00903775">
        <w:rPr>
          <w:b/>
        </w:rPr>
        <w:t xml:space="preserve">. </w:t>
      </w:r>
      <w:r w:rsidR="007E3161" w:rsidRPr="00903775">
        <w:rPr>
          <w:b/>
        </w:rPr>
        <w:t>ЗАДАЧИ С БУКВАМИ</w:t>
      </w:r>
      <w:r w:rsidR="00903775">
        <w:rPr>
          <w:b/>
        </w:rPr>
        <w:t xml:space="preserve"> </w:t>
      </w:r>
      <w:r w:rsidR="00903775">
        <w:t xml:space="preserve"> </w:t>
      </w:r>
      <w:proofErr w:type="gramStart"/>
      <w:r w:rsidR="00ED5D65">
        <w:t>(</w:t>
      </w:r>
      <w:r w:rsidR="00974EFF">
        <w:t xml:space="preserve"> </w:t>
      </w:r>
      <w:proofErr w:type="gramEnd"/>
      <w:r w:rsidR="00ED5D65" w:rsidRPr="004432B2">
        <w:t>355-384</w:t>
      </w:r>
      <w:r w:rsidR="00ED5D65">
        <w:t>)</w:t>
      </w:r>
    </w:p>
    <w:p w:rsidR="007E3161" w:rsidRPr="00FA7F28" w:rsidRDefault="007E3161" w:rsidP="00BF3454">
      <w:r w:rsidRPr="00FA7F28">
        <w:t xml:space="preserve">Задачи с </w:t>
      </w:r>
      <w:proofErr w:type="gramStart"/>
      <w:r w:rsidRPr="00FA7F28">
        <w:t>буквами</w:t>
      </w:r>
      <w:proofErr w:type="gramEnd"/>
      <w:r w:rsidRPr="00FA7F28">
        <w:t xml:space="preserve"> по сути ничем не отличаются от задач с числ</w:t>
      </w:r>
      <w:r w:rsidR="00CB7161">
        <w:t>ами и решаются теми же методами</w:t>
      </w:r>
      <w:r w:rsidR="00903775">
        <w:t>, но подчас вызыв</w:t>
      </w:r>
      <w:r w:rsidR="00903775">
        <w:t>а</w:t>
      </w:r>
      <w:r w:rsidR="00903775">
        <w:t>ют немалые трудности так как буквы это уже более высокая абстрактность.</w:t>
      </w:r>
    </w:p>
    <w:p w:rsidR="00ED5D65" w:rsidRDefault="00ED5D65" w:rsidP="00BF3454"/>
    <w:p w:rsidR="00ED5D65" w:rsidRDefault="00ED5D65" w:rsidP="00971EFB">
      <w:pPr>
        <w:pStyle w:val="a0"/>
      </w:pPr>
      <w:r w:rsidRPr="004432B2">
        <w:t xml:space="preserve">На первой полке </w:t>
      </w:r>
      <w:r w:rsidRPr="004432B2">
        <w:rPr>
          <w:i/>
          <w:lang w:val="en-US"/>
        </w:rPr>
        <w:t>l</w:t>
      </w:r>
      <w:r w:rsidRPr="004432B2">
        <w:t xml:space="preserve"> </w:t>
      </w:r>
      <w:r>
        <w:t xml:space="preserve">книг, </w:t>
      </w:r>
      <w:r w:rsidRPr="004432B2">
        <w:t xml:space="preserve">что на </w:t>
      </w:r>
      <w:r w:rsidRPr="004432B2">
        <w:rPr>
          <w:i/>
          <w:lang w:val="en-US"/>
        </w:rPr>
        <w:t>f</w:t>
      </w:r>
      <w:r w:rsidRPr="004432B2">
        <w:t xml:space="preserve"> </w:t>
      </w:r>
      <w:r>
        <w:t xml:space="preserve"> </w:t>
      </w:r>
      <w:r w:rsidRPr="004432B2">
        <w:t>больше</w:t>
      </w:r>
      <w:r>
        <w:t>,</w:t>
      </w:r>
      <w:r w:rsidRPr="004432B2">
        <w:t xml:space="preserve"> чем на вт</w:t>
      </w:r>
      <w:r w:rsidRPr="004432B2">
        <w:t>о</w:t>
      </w:r>
      <w:r w:rsidRPr="004432B2">
        <w:t xml:space="preserve">рой, </w:t>
      </w:r>
      <w:r>
        <w:t>С</w:t>
      </w:r>
      <w:r w:rsidRPr="004432B2">
        <w:t>колько книг на второй полке</w:t>
      </w:r>
      <w:r>
        <w:t>?</w:t>
      </w:r>
    </w:p>
    <w:p w:rsidR="00ED5D65" w:rsidRPr="004432B2" w:rsidRDefault="00ED5D65" w:rsidP="00BF3454">
      <w:r>
        <w:rPr>
          <w:noProof/>
        </w:rPr>
        <w:lastRenderedPageBreak/>
        <w:drawing>
          <wp:inline distT="0" distB="0" distL="0" distR="0" wp14:anchorId="5C41C083" wp14:editId="618338E1">
            <wp:extent cx="2428875" cy="3176814"/>
            <wp:effectExtent l="0" t="0" r="0" b="508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3176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D65" w:rsidRPr="004432B2" w:rsidRDefault="006E0575" w:rsidP="00BF3454">
      <w:proofErr w:type="gramStart"/>
      <w:r>
        <w:t>Р</w:t>
      </w:r>
      <w:proofErr w:type="gramEnd"/>
      <w:r>
        <w:t xml:space="preserve"> е ш е н и е </w:t>
      </w:r>
      <w:r w:rsidR="00ED5D65" w:rsidRPr="004432B2">
        <w:t>.</w:t>
      </w:r>
    </w:p>
    <w:p w:rsidR="00ED5D65" w:rsidRDefault="00ED5D65" w:rsidP="00BF3454">
      <w:r>
        <w:t>1)</w:t>
      </w:r>
      <w:r w:rsidRPr="002E6661">
        <w:t>Если</w:t>
      </w:r>
      <w:r>
        <w:rPr>
          <w:b/>
        </w:rPr>
        <w:t xml:space="preserve"> </w:t>
      </w:r>
      <w:r>
        <w:t>н</w:t>
      </w:r>
      <w:r w:rsidRPr="004432B2">
        <w:t xml:space="preserve">а первой полке </w:t>
      </w:r>
      <w:r w:rsidRPr="004432B2">
        <w:rPr>
          <w:i/>
          <w:lang w:val="en-US"/>
        </w:rPr>
        <w:t>l</w:t>
      </w:r>
      <w:r w:rsidRPr="004432B2">
        <w:t xml:space="preserve"> </w:t>
      </w:r>
      <w:r>
        <w:t xml:space="preserve">книг и это </w:t>
      </w:r>
      <w:r w:rsidRPr="004432B2">
        <w:t xml:space="preserve">на </w:t>
      </w:r>
      <w:r w:rsidRPr="004432B2">
        <w:rPr>
          <w:i/>
          <w:lang w:val="en-US"/>
        </w:rPr>
        <w:t>f</w:t>
      </w:r>
      <w:r w:rsidRPr="004432B2">
        <w:t xml:space="preserve"> </w:t>
      </w:r>
      <w:r>
        <w:t xml:space="preserve"> </w:t>
      </w:r>
      <w:r w:rsidRPr="004432B2">
        <w:t>больше</w:t>
      </w:r>
      <w:r>
        <w:t xml:space="preserve">, чем на второй, то </w:t>
      </w:r>
      <w:r w:rsidRPr="004432B2">
        <w:t>на второй полке</w:t>
      </w:r>
      <w:r>
        <w:t xml:space="preserve"> </w:t>
      </w:r>
      <w:r w:rsidRPr="004432B2">
        <w:rPr>
          <w:i/>
          <w:lang w:val="en-US"/>
        </w:rPr>
        <w:t>l</w:t>
      </w:r>
      <w:r>
        <w:rPr>
          <w:i/>
        </w:rPr>
        <w:t xml:space="preserve"> –</w:t>
      </w:r>
      <w:r w:rsidRPr="004432B2">
        <w:rPr>
          <w:i/>
        </w:rPr>
        <w:t xml:space="preserve"> </w:t>
      </w:r>
      <w:r w:rsidRPr="004432B2">
        <w:rPr>
          <w:i/>
          <w:lang w:val="en-US"/>
        </w:rPr>
        <w:t>f</w:t>
      </w:r>
      <w:r w:rsidRPr="004432B2">
        <w:t xml:space="preserve"> </w:t>
      </w:r>
      <w:r>
        <w:t>книг?</w:t>
      </w:r>
    </w:p>
    <w:p w:rsidR="00AC0AAE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  <w:r w:rsidR="00FC4740" w:rsidRPr="00FC4740">
        <w:t xml:space="preserve"> </w:t>
      </w:r>
      <w:r w:rsidR="00FC4740" w:rsidRPr="004432B2">
        <w:t>на второй полке</w:t>
      </w:r>
      <w:r w:rsidR="00FC4740">
        <w:t xml:space="preserve"> </w:t>
      </w:r>
      <w:r w:rsidR="00FC4740" w:rsidRPr="004432B2">
        <w:rPr>
          <w:i/>
          <w:lang w:val="en-US"/>
        </w:rPr>
        <w:t>l</w:t>
      </w:r>
      <w:r w:rsidR="00FC4740">
        <w:rPr>
          <w:i/>
        </w:rPr>
        <w:t xml:space="preserve"> –</w:t>
      </w:r>
      <w:r w:rsidR="00FC4740" w:rsidRPr="004432B2">
        <w:rPr>
          <w:i/>
        </w:rPr>
        <w:t xml:space="preserve"> </w:t>
      </w:r>
      <w:r w:rsidR="00FC4740" w:rsidRPr="004432B2">
        <w:rPr>
          <w:i/>
          <w:lang w:val="en-US"/>
        </w:rPr>
        <w:t>f</w:t>
      </w:r>
      <w:r w:rsidR="00FC4740" w:rsidRPr="004432B2">
        <w:t xml:space="preserve"> </w:t>
      </w:r>
      <w:r w:rsidR="00FC4740">
        <w:t>книг</w:t>
      </w:r>
    </w:p>
    <w:p w:rsidR="00AC0AAE" w:rsidRPr="004432B2" w:rsidRDefault="00AC0AAE" w:rsidP="00BF3454"/>
    <w:p w:rsidR="00EB3351" w:rsidRDefault="00EB3351" w:rsidP="00971EFB">
      <w:pPr>
        <w:pStyle w:val="a0"/>
      </w:pPr>
      <w:r w:rsidRPr="004432B2">
        <w:t xml:space="preserve">На первой полке </w:t>
      </w:r>
      <w:r w:rsidRPr="004432B2">
        <w:rPr>
          <w:i/>
          <w:lang w:val="en-US"/>
        </w:rPr>
        <w:t>l</w:t>
      </w:r>
      <w:r w:rsidRPr="004432B2">
        <w:t xml:space="preserve"> </w:t>
      </w:r>
      <w:r>
        <w:t xml:space="preserve">книг, </w:t>
      </w:r>
      <w:r w:rsidRPr="004432B2">
        <w:t xml:space="preserve">что на </w:t>
      </w:r>
      <w:r w:rsidRPr="004432B2">
        <w:rPr>
          <w:i/>
          <w:lang w:val="en-US"/>
        </w:rPr>
        <w:t>f</w:t>
      </w:r>
      <w:r w:rsidRPr="004432B2">
        <w:t xml:space="preserve"> </w:t>
      </w:r>
      <w:r>
        <w:t xml:space="preserve"> </w:t>
      </w:r>
      <w:r w:rsidRPr="004432B2">
        <w:t>больше</w:t>
      </w:r>
      <w:r>
        <w:t>,</w:t>
      </w:r>
      <w:r w:rsidRPr="004432B2">
        <w:t xml:space="preserve"> чем на вт</w:t>
      </w:r>
      <w:r w:rsidRPr="004432B2">
        <w:t>о</w:t>
      </w:r>
      <w:r w:rsidRPr="004432B2">
        <w:t>рой</w:t>
      </w:r>
      <w:r w:rsidR="007866AE">
        <w:t xml:space="preserve">. </w:t>
      </w:r>
      <w:r w:rsidRPr="004432B2">
        <w:t xml:space="preserve"> </w:t>
      </w:r>
      <w:r>
        <w:t>С</w:t>
      </w:r>
      <w:r w:rsidRPr="004432B2">
        <w:t>колько книг на второй полке</w:t>
      </w:r>
      <w:r>
        <w:t>?</w:t>
      </w:r>
      <w:r w:rsidR="00C14554">
        <w:t xml:space="preserve"> Сколько книг на обеих полках?</w:t>
      </w:r>
    </w:p>
    <w:p w:rsidR="00EB3351" w:rsidRPr="004432B2" w:rsidRDefault="00EB3351" w:rsidP="00BF3454"/>
    <w:p w:rsidR="00EB3351" w:rsidRPr="004432B2" w:rsidRDefault="006E0575" w:rsidP="00BF3454">
      <w:proofErr w:type="gramStart"/>
      <w:r>
        <w:t>Р</w:t>
      </w:r>
      <w:proofErr w:type="gramEnd"/>
      <w:r>
        <w:t xml:space="preserve"> е ш е н и е </w:t>
      </w:r>
      <w:r w:rsidR="00EB3351" w:rsidRPr="004432B2">
        <w:t>.</w:t>
      </w:r>
    </w:p>
    <w:p w:rsidR="00EB3351" w:rsidRDefault="001826D1" w:rsidP="00BF3454">
      <w:r>
        <w:t>1)</w:t>
      </w:r>
      <w:r w:rsidR="00EB3351" w:rsidRPr="002E6661">
        <w:t>Если</w:t>
      </w:r>
      <w:r w:rsidR="00EB3351">
        <w:rPr>
          <w:b/>
        </w:rPr>
        <w:t xml:space="preserve"> </w:t>
      </w:r>
      <w:r w:rsidR="00EB3351">
        <w:t>н</w:t>
      </w:r>
      <w:r w:rsidR="00EB3351" w:rsidRPr="004432B2">
        <w:t xml:space="preserve">а первой полке </w:t>
      </w:r>
      <w:r w:rsidR="00EB3351">
        <w:t xml:space="preserve">книг </w:t>
      </w:r>
      <w:r w:rsidR="00EB3351" w:rsidRPr="004432B2">
        <w:t>больше</w:t>
      </w:r>
      <w:r w:rsidR="00EB3351">
        <w:t xml:space="preserve">, чем на второй, то </w:t>
      </w:r>
      <w:r w:rsidR="00EB3351" w:rsidRPr="004432B2">
        <w:t>на второй полке</w:t>
      </w:r>
      <w:r w:rsidR="00EB3351">
        <w:t xml:space="preserve"> книг меньше</w:t>
      </w:r>
      <w:r>
        <w:t>,</w:t>
      </w:r>
      <w:r w:rsidR="00EB3351">
        <w:t xml:space="preserve"> чем на первой.</w:t>
      </w:r>
    </w:p>
    <w:p w:rsidR="00EB3351" w:rsidRDefault="001826D1" w:rsidP="00BF3454">
      <w:r>
        <w:t>2)</w:t>
      </w:r>
      <w:r w:rsidR="00EB3351" w:rsidRPr="002E6661">
        <w:t>Если</w:t>
      </w:r>
      <w:r w:rsidR="00EB3351">
        <w:rPr>
          <w:b/>
        </w:rPr>
        <w:t xml:space="preserve"> </w:t>
      </w:r>
      <w:r w:rsidR="00EB3351">
        <w:t>н</w:t>
      </w:r>
      <w:r w:rsidR="00EB3351" w:rsidRPr="004432B2">
        <w:t xml:space="preserve">а первой полке </w:t>
      </w:r>
      <w:r w:rsidR="00EB3351" w:rsidRPr="004432B2">
        <w:rPr>
          <w:i/>
          <w:lang w:val="en-US"/>
        </w:rPr>
        <w:t>l</w:t>
      </w:r>
      <w:r w:rsidR="00EB3351" w:rsidRPr="004432B2">
        <w:t xml:space="preserve"> </w:t>
      </w:r>
      <w:proofErr w:type="gramStart"/>
      <w:r w:rsidR="00EB3351">
        <w:t>книг</w:t>
      </w:r>
      <w:proofErr w:type="gramEnd"/>
      <w:r w:rsidR="00EB3351">
        <w:t xml:space="preserve"> а на второй на </w:t>
      </w:r>
      <w:r w:rsidR="00EB3351" w:rsidRPr="004432B2">
        <w:t xml:space="preserve"> </w:t>
      </w:r>
      <w:r w:rsidR="00EB3351" w:rsidRPr="004432B2">
        <w:rPr>
          <w:i/>
          <w:lang w:val="en-US"/>
        </w:rPr>
        <w:t>f</w:t>
      </w:r>
      <w:r w:rsidR="00EB3351" w:rsidRPr="004432B2">
        <w:t xml:space="preserve"> </w:t>
      </w:r>
      <w:r w:rsidR="00EB3351">
        <w:t xml:space="preserve"> книг мен</w:t>
      </w:r>
      <w:r w:rsidR="00EB3351">
        <w:t>ь</w:t>
      </w:r>
      <w:r w:rsidR="00EB3351">
        <w:t xml:space="preserve">ше, то </w:t>
      </w:r>
      <w:r w:rsidR="00EB3351" w:rsidRPr="004432B2">
        <w:t>на второй полке</w:t>
      </w:r>
      <w:r w:rsidR="00EB3351">
        <w:t xml:space="preserve"> будет  </w:t>
      </w:r>
      <w:r w:rsidR="00EB3351" w:rsidRPr="004432B2">
        <w:rPr>
          <w:i/>
          <w:lang w:val="en-US"/>
        </w:rPr>
        <w:t>l</w:t>
      </w:r>
      <w:r w:rsidR="00EB3351">
        <w:rPr>
          <w:i/>
        </w:rPr>
        <w:t xml:space="preserve"> –</w:t>
      </w:r>
      <w:r w:rsidR="00EB3351" w:rsidRPr="004432B2">
        <w:rPr>
          <w:i/>
        </w:rPr>
        <w:t xml:space="preserve"> </w:t>
      </w:r>
      <w:r w:rsidR="00EB3351" w:rsidRPr="004432B2">
        <w:rPr>
          <w:i/>
          <w:lang w:val="en-US"/>
        </w:rPr>
        <w:t>f</w:t>
      </w:r>
      <w:r w:rsidR="00EB3351" w:rsidRPr="004432B2">
        <w:t xml:space="preserve"> </w:t>
      </w:r>
      <w:r w:rsidR="00EB3351">
        <w:t>книг?</w:t>
      </w:r>
    </w:p>
    <w:p w:rsidR="00C14554" w:rsidRPr="00C14554" w:rsidRDefault="00C14554" w:rsidP="00BF3454">
      <w:pPr>
        <w:rPr>
          <w:i/>
        </w:rPr>
      </w:pPr>
      <w:r>
        <w:t>3)</w:t>
      </w:r>
      <w:r w:rsidRPr="002E6661">
        <w:t>Если</w:t>
      </w:r>
      <w:r>
        <w:rPr>
          <w:b/>
        </w:rPr>
        <w:t xml:space="preserve"> </w:t>
      </w:r>
      <w:r>
        <w:t>н</w:t>
      </w:r>
      <w:r w:rsidRPr="004432B2">
        <w:t xml:space="preserve">а первой полке </w:t>
      </w:r>
      <w:r w:rsidRPr="004432B2">
        <w:rPr>
          <w:i/>
          <w:lang w:val="en-US"/>
        </w:rPr>
        <w:t>l</w:t>
      </w:r>
      <w:r w:rsidRPr="004432B2">
        <w:t xml:space="preserve"> </w:t>
      </w:r>
      <w:r>
        <w:t xml:space="preserve">книг, а на второй на </w:t>
      </w:r>
      <w:r w:rsidRPr="004432B2">
        <w:t xml:space="preserve"> </w:t>
      </w:r>
      <w:r>
        <w:t xml:space="preserve"> </w:t>
      </w:r>
      <w:r w:rsidRPr="004432B2">
        <w:rPr>
          <w:i/>
          <w:lang w:val="en-US"/>
        </w:rPr>
        <w:t>l</w:t>
      </w:r>
      <w:r>
        <w:rPr>
          <w:i/>
        </w:rPr>
        <w:t xml:space="preserve"> –</w:t>
      </w:r>
      <w:r w:rsidRPr="004432B2">
        <w:rPr>
          <w:i/>
        </w:rPr>
        <w:t xml:space="preserve"> </w:t>
      </w:r>
      <w:r w:rsidRPr="004432B2">
        <w:rPr>
          <w:i/>
          <w:lang w:val="en-US"/>
        </w:rPr>
        <w:t>f</w:t>
      </w:r>
      <w:r w:rsidRPr="004432B2">
        <w:t xml:space="preserve"> </w:t>
      </w:r>
      <w:r>
        <w:t xml:space="preserve">книг, то на двух полках будет </w:t>
      </w:r>
      <w:r w:rsidRPr="00C14554">
        <w:rPr>
          <w:i/>
          <w:lang w:val="en-US"/>
        </w:rPr>
        <w:t>l</w:t>
      </w:r>
      <w:r w:rsidRPr="00C14554">
        <w:rPr>
          <w:i/>
        </w:rPr>
        <w:t xml:space="preserve"> + </w:t>
      </w:r>
      <w:r w:rsidRPr="00C14554">
        <w:rPr>
          <w:i/>
          <w:lang w:val="en-US"/>
        </w:rPr>
        <w:t>l</w:t>
      </w:r>
      <w:r w:rsidRPr="00C14554">
        <w:rPr>
          <w:i/>
        </w:rPr>
        <w:t xml:space="preserve"> </w:t>
      </w:r>
      <w:r>
        <w:rPr>
          <w:i/>
        </w:rPr>
        <w:t xml:space="preserve">– </w:t>
      </w:r>
      <w:r w:rsidRPr="00C14554">
        <w:rPr>
          <w:i/>
        </w:rPr>
        <w:t xml:space="preserve"> </w:t>
      </w:r>
      <w:r w:rsidRPr="00C14554">
        <w:rPr>
          <w:i/>
          <w:lang w:val="en-US"/>
        </w:rPr>
        <w:t>f</w:t>
      </w:r>
      <w:r>
        <w:rPr>
          <w:i/>
        </w:rPr>
        <w:t xml:space="preserve"> </w:t>
      </w:r>
      <w:r w:rsidRPr="00C14554">
        <w:t>книг</w:t>
      </w:r>
    </w:p>
    <w:p w:rsidR="00EB3351" w:rsidRPr="004432B2" w:rsidRDefault="00EB3351" w:rsidP="00BF3454"/>
    <w:p w:rsidR="00EB3351" w:rsidRDefault="00EB3351" w:rsidP="00BF3454"/>
    <w:p w:rsidR="00EB3351" w:rsidRDefault="00EB3351" w:rsidP="00BF3454">
      <w:r>
        <w:rPr>
          <w:noProof/>
        </w:rPr>
        <w:lastRenderedPageBreak/>
        <w:drawing>
          <wp:inline distT="0" distB="0" distL="0" distR="0" wp14:anchorId="022A0109" wp14:editId="20765BF6">
            <wp:extent cx="5934075" cy="1752600"/>
            <wp:effectExtent l="0" t="0" r="952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78D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  <w:r w:rsidR="00FC4740" w:rsidRPr="00FC4740">
        <w:t xml:space="preserve"> на второй полке будет </w:t>
      </w:r>
      <w:r w:rsidR="00FC4740" w:rsidRPr="00FC4740">
        <w:rPr>
          <w:i/>
        </w:rPr>
        <w:t xml:space="preserve"> l</w:t>
      </w:r>
      <w:r w:rsidR="00FC4740" w:rsidRPr="00FC4740">
        <w:t xml:space="preserve"> – f книг</w:t>
      </w:r>
      <w:r w:rsidR="00FC4740">
        <w:t xml:space="preserve">; на двух полках будет </w:t>
      </w:r>
      <w:r w:rsidR="00FC4740" w:rsidRPr="00C14554">
        <w:rPr>
          <w:i/>
          <w:lang w:val="en-US"/>
        </w:rPr>
        <w:t>l</w:t>
      </w:r>
      <w:r w:rsidR="00FC4740" w:rsidRPr="00C14554">
        <w:rPr>
          <w:i/>
        </w:rPr>
        <w:t xml:space="preserve"> + </w:t>
      </w:r>
      <w:r w:rsidR="00FC4740" w:rsidRPr="00C14554">
        <w:rPr>
          <w:i/>
          <w:lang w:val="en-US"/>
        </w:rPr>
        <w:t>l</w:t>
      </w:r>
      <w:r w:rsidR="00FC4740" w:rsidRPr="00C14554">
        <w:rPr>
          <w:i/>
        </w:rPr>
        <w:t xml:space="preserve"> </w:t>
      </w:r>
      <w:r w:rsidR="00FC4740">
        <w:rPr>
          <w:i/>
        </w:rPr>
        <w:t xml:space="preserve">– </w:t>
      </w:r>
      <w:r w:rsidR="00FC4740" w:rsidRPr="00C14554">
        <w:rPr>
          <w:i/>
        </w:rPr>
        <w:t xml:space="preserve"> </w:t>
      </w:r>
      <w:r w:rsidR="00FC4740" w:rsidRPr="00C14554">
        <w:rPr>
          <w:i/>
          <w:lang w:val="en-US"/>
        </w:rPr>
        <w:t>f</w:t>
      </w:r>
      <w:r w:rsidR="00FC4740">
        <w:rPr>
          <w:i/>
        </w:rPr>
        <w:t xml:space="preserve"> </w:t>
      </w:r>
      <w:r w:rsidR="00FC4740" w:rsidRPr="00C14554">
        <w:t>книг</w:t>
      </w:r>
    </w:p>
    <w:p w:rsidR="003D478D" w:rsidRPr="003D478D" w:rsidRDefault="003D478D" w:rsidP="00BF3454"/>
    <w:p w:rsidR="008856C7" w:rsidRPr="009448C0" w:rsidRDefault="008856C7" w:rsidP="00971EFB">
      <w:pPr>
        <w:pStyle w:val="a0"/>
      </w:pPr>
      <w:r>
        <w:t>Т</w:t>
      </w:r>
      <w:r w:rsidRPr="009448C0">
        <w:t xml:space="preserve">урист должен пройти </w:t>
      </w:r>
      <w:r w:rsidRPr="009448C0">
        <w:rPr>
          <w:i/>
          <w:lang w:val="en-US"/>
        </w:rPr>
        <w:t>f</w:t>
      </w:r>
      <w:r w:rsidRPr="009448C0">
        <w:t xml:space="preserve"> км. В первый день он прошёл </w:t>
      </w:r>
      <w:r w:rsidRPr="009448C0">
        <w:rPr>
          <w:i/>
          <w:lang w:val="en-US"/>
        </w:rPr>
        <w:t>q</w:t>
      </w:r>
      <w:r w:rsidRPr="009448C0">
        <w:rPr>
          <w:i/>
        </w:rPr>
        <w:t xml:space="preserve"> </w:t>
      </w:r>
      <w:r w:rsidRPr="009448C0">
        <w:t xml:space="preserve">км, а во второй </w:t>
      </w:r>
      <w:r w:rsidRPr="009448C0">
        <w:rPr>
          <w:i/>
          <w:lang w:val="en-US"/>
        </w:rPr>
        <w:t>g</w:t>
      </w:r>
      <w:r w:rsidRPr="009448C0">
        <w:t xml:space="preserve"> км. Сколько км осталось пройти?</w:t>
      </w:r>
    </w:p>
    <w:p w:rsidR="008856C7" w:rsidRPr="00B963BD" w:rsidRDefault="008856C7" w:rsidP="00BF3454">
      <w:r>
        <w:t xml:space="preserve">1)Если турист в первый день прошёл </w:t>
      </w:r>
      <w:r w:rsidRPr="00B963BD">
        <w:rPr>
          <w:i/>
          <w:lang w:val="en-US"/>
        </w:rPr>
        <w:t>q</w:t>
      </w:r>
      <w:r>
        <w:t xml:space="preserve"> км, а во второй </w:t>
      </w:r>
      <w:r w:rsidRPr="009A642E">
        <w:rPr>
          <w:i/>
          <w:lang w:val="en-US"/>
        </w:rPr>
        <w:t>g</w:t>
      </w:r>
      <w:r>
        <w:t xml:space="preserve"> км, то за первый и второй день он прошёл  </w:t>
      </w:r>
      <w:r w:rsidRPr="00B963BD">
        <w:rPr>
          <w:i/>
          <w:lang w:val="en-US"/>
        </w:rPr>
        <w:t>q</w:t>
      </w:r>
      <w:r w:rsidRPr="00B963BD">
        <w:rPr>
          <w:i/>
        </w:rPr>
        <w:t xml:space="preserve">+ </w:t>
      </w:r>
      <w:r w:rsidRPr="00B963BD">
        <w:rPr>
          <w:i/>
          <w:lang w:val="en-US"/>
        </w:rPr>
        <w:t>g</w:t>
      </w:r>
      <w:r w:rsidRPr="00B963BD">
        <w:t xml:space="preserve"> </w:t>
      </w:r>
      <w:r>
        <w:t xml:space="preserve">км. </w:t>
      </w:r>
    </w:p>
    <w:p w:rsidR="008856C7" w:rsidRDefault="008856C7" w:rsidP="00BF3454">
      <w:r w:rsidRPr="00FA6D4D">
        <w:t>2) Если</w:t>
      </w:r>
      <w:r>
        <w:rPr>
          <w:b/>
        </w:rPr>
        <w:t xml:space="preserve"> </w:t>
      </w:r>
      <w:r>
        <w:t>т</w:t>
      </w:r>
      <w:r w:rsidRPr="009448C0">
        <w:t xml:space="preserve">урист должен пройти </w:t>
      </w:r>
      <w:r w:rsidRPr="009448C0">
        <w:rPr>
          <w:i/>
          <w:lang w:val="en-US"/>
        </w:rPr>
        <w:t>f</w:t>
      </w:r>
      <w:r w:rsidRPr="009448C0">
        <w:t xml:space="preserve"> км</w:t>
      </w:r>
      <w:r>
        <w:t xml:space="preserve">, а за первый и второй день он прошёл  </w:t>
      </w:r>
      <w:r w:rsidRPr="00B963BD">
        <w:rPr>
          <w:i/>
          <w:lang w:val="en-US"/>
        </w:rPr>
        <w:t>q</w:t>
      </w:r>
      <w:r w:rsidRPr="00B963BD">
        <w:rPr>
          <w:i/>
        </w:rPr>
        <w:t xml:space="preserve">+ </w:t>
      </w:r>
      <w:r w:rsidRPr="00B963BD">
        <w:rPr>
          <w:i/>
          <w:lang w:val="en-US"/>
        </w:rPr>
        <w:t>g</w:t>
      </w:r>
      <w:r w:rsidRPr="00B963BD">
        <w:t xml:space="preserve"> </w:t>
      </w:r>
      <w:r>
        <w:t xml:space="preserve">км, то ему осталось пройти </w:t>
      </w:r>
    </w:p>
    <w:p w:rsidR="008856C7" w:rsidRPr="00B963BD" w:rsidRDefault="008856C7" w:rsidP="00BF3454">
      <w:proofErr w:type="gramStart"/>
      <w:r w:rsidRPr="00B963BD">
        <w:rPr>
          <w:i/>
          <w:lang w:val="en-US"/>
        </w:rPr>
        <w:t>f</w:t>
      </w:r>
      <w:r w:rsidRPr="00F85691">
        <w:t xml:space="preserve">  –</w:t>
      </w:r>
      <w:proofErr w:type="gramEnd"/>
      <w:r w:rsidRPr="00F85691">
        <w:t xml:space="preserve"> (</w:t>
      </w:r>
      <w:r w:rsidRPr="00B963BD">
        <w:rPr>
          <w:i/>
          <w:lang w:val="en-US"/>
        </w:rPr>
        <w:t>q</w:t>
      </w:r>
      <w:r w:rsidRPr="00F85691">
        <w:rPr>
          <w:i/>
        </w:rPr>
        <w:t xml:space="preserve"> + </w:t>
      </w:r>
      <w:r w:rsidRPr="00B963BD">
        <w:rPr>
          <w:i/>
          <w:lang w:val="en-US"/>
        </w:rPr>
        <w:t>g</w:t>
      </w:r>
      <w:r w:rsidRPr="00F85691">
        <w:t>)</w:t>
      </w:r>
      <w:r>
        <w:t xml:space="preserve"> км</w:t>
      </w:r>
    </w:p>
    <w:p w:rsidR="008856C7" w:rsidRDefault="00FC4740" w:rsidP="00FC4740">
      <w:r w:rsidRPr="00FC4740">
        <w:t>О т в е т</w:t>
      </w:r>
      <w:proofErr w:type="gramStart"/>
      <w:r w:rsidRPr="00FC4740">
        <w:t xml:space="preserve"> :</w:t>
      </w:r>
      <w:proofErr w:type="gramEnd"/>
      <w:r w:rsidRPr="00FC4740">
        <w:t xml:space="preserve"> ему осталось пройти </w:t>
      </w:r>
      <w:r w:rsidRPr="00FC4740">
        <w:rPr>
          <w:i/>
        </w:rPr>
        <w:t xml:space="preserve">f </w:t>
      </w:r>
      <w:r w:rsidRPr="00FC4740">
        <w:t xml:space="preserve"> – (</w:t>
      </w:r>
      <w:r w:rsidRPr="00FC4740">
        <w:rPr>
          <w:i/>
        </w:rPr>
        <w:t>q + g</w:t>
      </w:r>
      <w:r w:rsidRPr="00FC4740">
        <w:t xml:space="preserve">) км </w:t>
      </w:r>
    </w:p>
    <w:p w:rsidR="00FC4740" w:rsidRPr="00FC4740" w:rsidRDefault="00FC4740" w:rsidP="00FC4740"/>
    <w:p w:rsidR="008856C7" w:rsidRPr="00350353" w:rsidRDefault="00C97727" w:rsidP="00971EFB">
      <w:pPr>
        <w:pStyle w:val="a0"/>
      </w:pPr>
      <w:r>
        <w:rPr>
          <w:b/>
        </w:rPr>
        <w:t>(</w:t>
      </w:r>
      <w:r w:rsidR="008856C7">
        <w:rPr>
          <w:b/>
        </w:rPr>
        <w:t>912</w:t>
      </w:r>
      <w:r>
        <w:rPr>
          <w:b/>
        </w:rPr>
        <w:t xml:space="preserve">) </w:t>
      </w:r>
      <w:r w:rsidR="008856C7" w:rsidRPr="00350353">
        <w:t xml:space="preserve">На вокзал прибыло </w:t>
      </w:r>
      <w:r w:rsidR="008856C7" w:rsidRPr="00350353">
        <w:rPr>
          <w:i/>
          <w:lang w:val="en-US"/>
        </w:rPr>
        <w:t>r</w:t>
      </w:r>
      <w:r w:rsidR="008856C7" w:rsidRPr="00350353">
        <w:rPr>
          <w:i/>
        </w:rPr>
        <w:t xml:space="preserve"> </w:t>
      </w:r>
      <w:r w:rsidR="008856C7" w:rsidRPr="00350353">
        <w:t xml:space="preserve">поездов по </w:t>
      </w:r>
      <w:r w:rsidR="008856C7" w:rsidRPr="00350353">
        <w:rPr>
          <w:i/>
          <w:lang w:val="en-US"/>
        </w:rPr>
        <w:t>z</w:t>
      </w:r>
      <w:r w:rsidR="008856C7" w:rsidRPr="00350353">
        <w:t xml:space="preserve"> пассажиров в каждом. Сколько пассажиров прибыло в этих поездах?  </w:t>
      </w:r>
    </w:p>
    <w:p w:rsidR="008856C7" w:rsidRPr="00350353" w:rsidRDefault="008856C7" w:rsidP="00BF3454">
      <w:r>
        <w:t>1)</w:t>
      </w:r>
      <w:r w:rsidRPr="00350353">
        <w:t>Если</w:t>
      </w:r>
      <w:r>
        <w:rPr>
          <w:b/>
        </w:rPr>
        <w:t xml:space="preserve"> </w:t>
      </w:r>
      <w:r>
        <w:t>н</w:t>
      </w:r>
      <w:r w:rsidRPr="00350353">
        <w:t xml:space="preserve">а вокзал прибыло </w:t>
      </w:r>
      <w:r w:rsidRPr="00350353">
        <w:rPr>
          <w:i/>
          <w:lang w:val="en-US"/>
        </w:rPr>
        <w:t>r</w:t>
      </w:r>
      <w:r w:rsidRPr="00350353">
        <w:rPr>
          <w:i/>
        </w:rPr>
        <w:t xml:space="preserve"> </w:t>
      </w:r>
      <w:r w:rsidRPr="00350353">
        <w:t xml:space="preserve">поездов по </w:t>
      </w:r>
      <w:r w:rsidRPr="00350353">
        <w:rPr>
          <w:i/>
          <w:lang w:val="en-US"/>
        </w:rPr>
        <w:t>z</w:t>
      </w:r>
      <w:r w:rsidRPr="00350353">
        <w:t xml:space="preserve"> пассажиров в ка</w:t>
      </w:r>
      <w:r w:rsidRPr="00350353">
        <w:t>ж</w:t>
      </w:r>
      <w:r w:rsidRPr="00350353">
        <w:t>дом</w:t>
      </w:r>
      <w:r>
        <w:t xml:space="preserve">, то всего </w:t>
      </w:r>
      <w:r w:rsidRPr="00350353">
        <w:rPr>
          <w:i/>
        </w:rPr>
        <w:t xml:space="preserve"> </w:t>
      </w:r>
      <w:r w:rsidRPr="00350353">
        <w:rPr>
          <w:i/>
          <w:lang w:val="en-US"/>
        </w:rPr>
        <w:t>r</w:t>
      </w:r>
      <w:r w:rsidRPr="00350353">
        <w:t xml:space="preserve"> </w:t>
      </w:r>
      <w:r w:rsidRPr="00350353">
        <w:rPr>
          <w:lang w:val="en-US"/>
        </w:rPr>
        <w:sym w:font="Symbol" w:char="F0B4"/>
      </w:r>
      <w:r w:rsidRPr="00350353">
        <w:rPr>
          <w:i/>
        </w:rPr>
        <w:t xml:space="preserve"> </w:t>
      </w:r>
      <w:r w:rsidRPr="00350353">
        <w:rPr>
          <w:i/>
          <w:lang w:val="en-US"/>
        </w:rPr>
        <w:t>z</w:t>
      </w:r>
      <w:r w:rsidRPr="00350353">
        <w:rPr>
          <w:i/>
        </w:rPr>
        <w:t xml:space="preserve"> </w:t>
      </w:r>
      <w:r w:rsidRPr="00350353">
        <w:t>пассажиров прибыло в этих поездах</w:t>
      </w:r>
      <w:r>
        <w:t>.</w:t>
      </w:r>
      <w:r w:rsidRPr="00350353">
        <w:t xml:space="preserve">  </w:t>
      </w:r>
    </w:p>
    <w:p w:rsidR="008856C7" w:rsidRDefault="003D478D" w:rsidP="00BF3454">
      <w:pPr>
        <w:rPr>
          <w:b/>
        </w:rPr>
      </w:pPr>
      <w:r w:rsidRPr="003D478D">
        <w:t>О т в е т</w:t>
      </w:r>
      <w:proofErr w:type="gramStart"/>
      <w:r w:rsidRPr="003D478D">
        <w:t xml:space="preserve"> :</w:t>
      </w:r>
      <w:proofErr w:type="gramEnd"/>
      <w:r w:rsidR="002877AE" w:rsidRPr="002877AE">
        <w:t xml:space="preserve"> </w:t>
      </w:r>
      <w:r w:rsidR="002877AE">
        <w:t xml:space="preserve">всего </w:t>
      </w:r>
      <w:r w:rsidR="002877AE" w:rsidRPr="00350353">
        <w:rPr>
          <w:i/>
        </w:rPr>
        <w:t xml:space="preserve"> </w:t>
      </w:r>
      <w:r w:rsidR="002877AE" w:rsidRPr="00350353">
        <w:rPr>
          <w:i/>
          <w:lang w:val="en-US"/>
        </w:rPr>
        <w:t>r</w:t>
      </w:r>
      <w:r w:rsidR="002877AE" w:rsidRPr="00350353">
        <w:t xml:space="preserve"> </w:t>
      </w:r>
      <w:r w:rsidR="002877AE" w:rsidRPr="00350353">
        <w:rPr>
          <w:lang w:val="en-US"/>
        </w:rPr>
        <w:sym w:font="Symbol" w:char="F0B4"/>
      </w:r>
      <w:r w:rsidR="002877AE" w:rsidRPr="00350353">
        <w:rPr>
          <w:i/>
        </w:rPr>
        <w:t xml:space="preserve"> </w:t>
      </w:r>
      <w:r w:rsidR="002877AE" w:rsidRPr="00350353">
        <w:rPr>
          <w:i/>
          <w:lang w:val="en-US"/>
        </w:rPr>
        <w:t>z</w:t>
      </w:r>
      <w:r w:rsidR="002877AE" w:rsidRPr="00350353">
        <w:rPr>
          <w:i/>
        </w:rPr>
        <w:t xml:space="preserve"> </w:t>
      </w:r>
      <w:r w:rsidR="002877AE" w:rsidRPr="00350353">
        <w:t>пассажиров прибыло в этих поездах</w:t>
      </w:r>
    </w:p>
    <w:p w:rsidR="00CF3850" w:rsidRDefault="00CF3850" w:rsidP="00BF3454"/>
    <w:p w:rsidR="008856C7" w:rsidRPr="00350353" w:rsidRDefault="00C97727" w:rsidP="00971EFB">
      <w:pPr>
        <w:pStyle w:val="a0"/>
      </w:pPr>
      <w:r w:rsidRPr="00C97727">
        <w:rPr>
          <w:b/>
        </w:rPr>
        <w:t>(</w:t>
      </w:r>
      <w:r w:rsidR="008856C7" w:rsidRPr="00C97727">
        <w:rPr>
          <w:b/>
        </w:rPr>
        <w:t>923</w:t>
      </w:r>
      <w:r w:rsidRPr="00C97727">
        <w:rPr>
          <w:b/>
        </w:rPr>
        <w:t>)</w:t>
      </w:r>
      <w:r>
        <w:t xml:space="preserve"> </w:t>
      </w:r>
      <w:r w:rsidR="008856C7" w:rsidRPr="00350353">
        <w:t xml:space="preserve">В гирлянде </w:t>
      </w:r>
      <w:r w:rsidR="008856C7" w:rsidRPr="00C97727">
        <w:rPr>
          <w:i/>
          <w:lang w:val="en-US"/>
        </w:rPr>
        <w:t>z</w:t>
      </w:r>
      <w:r w:rsidR="008856C7" w:rsidRPr="003658AC">
        <w:t xml:space="preserve"> </w:t>
      </w:r>
      <w:r w:rsidR="008856C7" w:rsidRPr="00350353">
        <w:t xml:space="preserve">красных лампочек и </w:t>
      </w:r>
      <w:r w:rsidR="008856C7" w:rsidRPr="00C97727">
        <w:rPr>
          <w:i/>
          <w:lang w:val="en-US"/>
        </w:rPr>
        <w:t>f</w:t>
      </w:r>
      <w:r w:rsidR="008856C7" w:rsidRPr="00350353">
        <w:t xml:space="preserve"> зелёных. Во сколько раз в гирлянде больше зелёных лампочек, чем красных?</w:t>
      </w:r>
    </w:p>
    <w:p w:rsidR="008856C7" w:rsidRDefault="008856C7" w:rsidP="00BF3454">
      <w:r>
        <w:t>1)Если в</w:t>
      </w:r>
      <w:r w:rsidRPr="00350353">
        <w:t xml:space="preserve"> гирлянде </w:t>
      </w:r>
      <w:r w:rsidRPr="00350353">
        <w:rPr>
          <w:i/>
          <w:lang w:val="en-US"/>
        </w:rPr>
        <w:t>z</w:t>
      </w:r>
      <w:r w:rsidRPr="00350353">
        <w:t xml:space="preserve"> красных лампочек и </w:t>
      </w:r>
      <w:r w:rsidRPr="00350353">
        <w:rPr>
          <w:i/>
          <w:lang w:val="en-US"/>
        </w:rPr>
        <w:t>f</w:t>
      </w:r>
      <w:r w:rsidRPr="00350353">
        <w:t xml:space="preserve"> зелёных</w:t>
      </w:r>
      <w:r>
        <w:t xml:space="preserve">, то </w:t>
      </w:r>
      <w:r w:rsidRPr="00350353">
        <w:t xml:space="preserve"> </w:t>
      </w:r>
      <w:r>
        <w:t>з</w:t>
      </w:r>
      <w:r>
        <w:t>е</w:t>
      </w:r>
      <w:r>
        <w:lastRenderedPageBreak/>
        <w:t xml:space="preserve">лёных </w:t>
      </w:r>
      <w:r w:rsidRPr="00350353">
        <w:t>лампочек</w:t>
      </w:r>
      <w:r>
        <w:t xml:space="preserve"> больше, чем </w:t>
      </w:r>
      <w:r w:rsidRPr="00350353">
        <w:t>красных</w:t>
      </w:r>
      <w:r>
        <w:t xml:space="preserve"> в </w:t>
      </w:r>
      <w:r w:rsidRPr="00350353">
        <w:rPr>
          <w:i/>
          <w:lang w:val="en-US"/>
        </w:rPr>
        <w:t>f</w:t>
      </w:r>
      <w:r>
        <w:t xml:space="preserve"> </w:t>
      </w:r>
      <w:r w:rsidRPr="00350353">
        <w:t>/</w:t>
      </w:r>
      <w:r w:rsidRPr="00350353">
        <w:rPr>
          <w:i/>
        </w:rPr>
        <w:t xml:space="preserve"> </w:t>
      </w:r>
      <w:r w:rsidRPr="003658AC">
        <w:rPr>
          <w:i/>
          <w:lang w:val="en-US"/>
        </w:rPr>
        <w:t>z</w:t>
      </w:r>
      <w:r w:rsidRPr="00350353">
        <w:rPr>
          <w:i/>
        </w:rPr>
        <w:t xml:space="preserve"> </w:t>
      </w:r>
      <w:r>
        <w:t>раз.</w:t>
      </w:r>
    </w:p>
    <w:p w:rsidR="002877AE" w:rsidRDefault="003D478D" w:rsidP="002877AE">
      <w:r w:rsidRPr="003D478D">
        <w:t>О т в е т</w:t>
      </w:r>
      <w:proofErr w:type="gramStart"/>
      <w:r w:rsidRPr="003D478D">
        <w:t xml:space="preserve"> :</w:t>
      </w:r>
      <w:proofErr w:type="gramEnd"/>
      <w:r w:rsidR="002877AE" w:rsidRPr="002877AE">
        <w:t xml:space="preserve"> </w:t>
      </w:r>
      <w:r w:rsidR="002877AE">
        <w:t xml:space="preserve">зелёных </w:t>
      </w:r>
      <w:r w:rsidR="002877AE" w:rsidRPr="00350353">
        <w:t>лампочек</w:t>
      </w:r>
      <w:r w:rsidR="002877AE">
        <w:t xml:space="preserve"> больше, чем </w:t>
      </w:r>
      <w:r w:rsidR="002877AE" w:rsidRPr="00350353">
        <w:t>красных</w:t>
      </w:r>
      <w:r w:rsidR="002877AE">
        <w:t xml:space="preserve"> в </w:t>
      </w:r>
      <w:r w:rsidR="002877AE" w:rsidRPr="00350353">
        <w:rPr>
          <w:i/>
          <w:lang w:val="en-US"/>
        </w:rPr>
        <w:t>f</w:t>
      </w:r>
      <w:r w:rsidR="002877AE">
        <w:t xml:space="preserve"> </w:t>
      </w:r>
      <w:r w:rsidR="002877AE" w:rsidRPr="00350353">
        <w:t>/</w:t>
      </w:r>
      <w:r w:rsidR="002877AE" w:rsidRPr="00350353">
        <w:rPr>
          <w:i/>
        </w:rPr>
        <w:t xml:space="preserve"> </w:t>
      </w:r>
      <w:r w:rsidR="002877AE" w:rsidRPr="003658AC">
        <w:rPr>
          <w:i/>
          <w:lang w:val="en-US"/>
        </w:rPr>
        <w:t>z</w:t>
      </w:r>
      <w:r w:rsidR="002877AE" w:rsidRPr="00350353">
        <w:rPr>
          <w:i/>
        </w:rPr>
        <w:t xml:space="preserve"> </w:t>
      </w:r>
      <w:r w:rsidR="002877AE">
        <w:t>раз.</w:t>
      </w:r>
    </w:p>
    <w:p w:rsidR="003D478D" w:rsidRDefault="003D478D" w:rsidP="00BF3454"/>
    <w:p w:rsidR="008856C7" w:rsidRDefault="008856C7" w:rsidP="00BF3454">
      <w:r>
        <w:tab/>
      </w:r>
      <w:r>
        <w:tab/>
      </w:r>
    </w:p>
    <w:p w:rsidR="008856C7" w:rsidRDefault="008856C7" w:rsidP="00BF3454">
      <w:r>
        <w:t>1225-1264</w:t>
      </w:r>
    </w:p>
    <w:p w:rsidR="008856C7" w:rsidRDefault="00C97727" w:rsidP="00971EFB">
      <w:pPr>
        <w:pStyle w:val="a0"/>
      </w:pPr>
      <w:r w:rsidRPr="00C97727">
        <w:rPr>
          <w:b/>
        </w:rPr>
        <w:t>(</w:t>
      </w:r>
      <w:r w:rsidR="008856C7" w:rsidRPr="00C97727">
        <w:rPr>
          <w:b/>
        </w:rPr>
        <w:t>1225</w:t>
      </w:r>
      <w:r w:rsidRPr="00C97727">
        <w:rPr>
          <w:b/>
        </w:rPr>
        <w:t>)</w:t>
      </w:r>
      <w:r w:rsidR="008856C7">
        <w:t xml:space="preserve"> </w:t>
      </w:r>
      <w:r w:rsidR="008856C7" w:rsidRPr="00AB3E56">
        <w:t xml:space="preserve">Один завод выпустил </w:t>
      </w:r>
      <w:r w:rsidR="008856C7" w:rsidRPr="00FA6D4D">
        <w:rPr>
          <w:i/>
          <w:lang w:val="en-US"/>
        </w:rPr>
        <w:t>d</w:t>
      </w:r>
      <w:r w:rsidR="008856C7" w:rsidRPr="00AB3E56">
        <w:t xml:space="preserve"> станков, а второй завод в  </w:t>
      </w:r>
      <w:r w:rsidR="008856C7" w:rsidRPr="00FA6D4D">
        <w:rPr>
          <w:i/>
          <w:lang w:val="en-US"/>
        </w:rPr>
        <w:t>f</w:t>
      </w:r>
      <w:r w:rsidR="008856C7" w:rsidRPr="00FA6D4D">
        <w:rPr>
          <w:i/>
        </w:rPr>
        <w:t xml:space="preserve"> </w:t>
      </w:r>
      <w:r w:rsidR="008856C7" w:rsidRPr="00AB3E56">
        <w:t>раз   меньше. Сколько всего станков выпустили эти зав</w:t>
      </w:r>
      <w:r w:rsidR="008856C7" w:rsidRPr="00AB3E56">
        <w:t>о</w:t>
      </w:r>
      <w:r w:rsidR="008856C7" w:rsidRPr="00AB3E56">
        <w:t>ды</w:t>
      </w:r>
      <w:r w:rsidR="008856C7">
        <w:t>?</w:t>
      </w:r>
    </w:p>
    <w:p w:rsidR="008856C7" w:rsidRDefault="00903775" w:rsidP="00903775">
      <w:r>
        <w:t>1)</w:t>
      </w:r>
      <w:r w:rsidR="008856C7">
        <w:t>Если о</w:t>
      </w:r>
      <w:r w:rsidR="008856C7" w:rsidRPr="00AB3E56">
        <w:t xml:space="preserve">дин завод выпустил </w:t>
      </w:r>
      <w:r w:rsidR="008856C7" w:rsidRPr="00BF3454">
        <w:rPr>
          <w:i/>
          <w:lang w:val="en-US"/>
        </w:rPr>
        <w:t>d</w:t>
      </w:r>
      <w:r w:rsidR="008856C7" w:rsidRPr="00AB3E56">
        <w:t xml:space="preserve"> станков, а второй завод в  </w:t>
      </w:r>
      <w:r w:rsidR="008856C7" w:rsidRPr="00BF3454">
        <w:rPr>
          <w:i/>
          <w:lang w:val="en-US"/>
        </w:rPr>
        <w:t>f</w:t>
      </w:r>
      <w:r w:rsidR="008856C7" w:rsidRPr="00AB3E56">
        <w:t xml:space="preserve"> раз   меньше</w:t>
      </w:r>
      <w:r w:rsidR="008856C7">
        <w:t xml:space="preserve">, то второй завод выпустил </w:t>
      </w:r>
      <w:r w:rsidR="008856C7" w:rsidRPr="00BF3454">
        <w:rPr>
          <w:i/>
          <w:lang w:val="en-US"/>
        </w:rPr>
        <w:t>d</w:t>
      </w:r>
      <w:proofErr w:type="gramStart"/>
      <w:r w:rsidR="008856C7">
        <w:t xml:space="preserve"> :</w:t>
      </w:r>
      <w:proofErr w:type="gramEnd"/>
      <w:r w:rsidR="008856C7" w:rsidRPr="00AB3E56">
        <w:t xml:space="preserve"> </w:t>
      </w:r>
      <w:r w:rsidR="008856C7" w:rsidRPr="00BF3454">
        <w:rPr>
          <w:i/>
          <w:lang w:val="en-US"/>
        </w:rPr>
        <w:t>f</w:t>
      </w:r>
      <w:r w:rsidR="008856C7" w:rsidRPr="00BF3454">
        <w:rPr>
          <w:i/>
        </w:rPr>
        <w:t xml:space="preserve"> </w:t>
      </w:r>
      <w:r w:rsidR="008856C7">
        <w:t>станков</w:t>
      </w:r>
      <w:r w:rsidR="008856C7" w:rsidRPr="00AB3E56">
        <w:t xml:space="preserve">. </w:t>
      </w:r>
    </w:p>
    <w:p w:rsidR="008856C7" w:rsidRDefault="00903775" w:rsidP="00903775">
      <w:r>
        <w:t>2)</w:t>
      </w:r>
      <w:r w:rsidR="008856C7" w:rsidRPr="00AB3E56">
        <w:t xml:space="preserve">Если одни завод выпустил </w:t>
      </w:r>
      <w:r w:rsidR="008856C7" w:rsidRPr="00BF3454">
        <w:rPr>
          <w:i/>
          <w:lang w:val="en-US"/>
        </w:rPr>
        <w:t>d</w:t>
      </w:r>
      <w:r w:rsidR="008856C7" w:rsidRPr="00AB3E56">
        <w:t xml:space="preserve"> станков, а второй </w:t>
      </w:r>
      <w:r w:rsidR="008856C7" w:rsidRPr="00BF3454">
        <w:rPr>
          <w:i/>
          <w:lang w:val="en-US"/>
        </w:rPr>
        <w:t>d</w:t>
      </w:r>
      <w:proofErr w:type="gramStart"/>
      <w:r w:rsidR="008856C7" w:rsidRPr="00AB3E56">
        <w:t xml:space="preserve"> </w:t>
      </w:r>
      <w:r w:rsidR="008856C7" w:rsidRPr="00FA6D4D">
        <w:t>:</w:t>
      </w:r>
      <w:proofErr w:type="gramEnd"/>
      <w:r w:rsidR="008856C7" w:rsidRPr="00BF3454">
        <w:rPr>
          <w:i/>
        </w:rPr>
        <w:t xml:space="preserve"> </w:t>
      </w:r>
      <w:r w:rsidR="008856C7" w:rsidRPr="00BF3454">
        <w:rPr>
          <w:i/>
          <w:lang w:val="en-US"/>
        </w:rPr>
        <w:t>f</w:t>
      </w:r>
      <w:r w:rsidR="008856C7" w:rsidRPr="00BF3454">
        <w:rPr>
          <w:i/>
        </w:rPr>
        <w:t xml:space="preserve"> </w:t>
      </w:r>
      <w:r w:rsidR="008856C7" w:rsidRPr="00AB3E56">
        <w:t xml:space="preserve">, то всего они выпустили  </w:t>
      </w:r>
      <w:r w:rsidR="008856C7" w:rsidRPr="00BF3454">
        <w:rPr>
          <w:i/>
          <w:lang w:val="en-US"/>
        </w:rPr>
        <w:t>d</w:t>
      </w:r>
      <w:r w:rsidR="008856C7">
        <w:t xml:space="preserve"> </w:t>
      </w:r>
      <w:r w:rsidR="008856C7" w:rsidRPr="00AB3E56">
        <w:t xml:space="preserve">+ </w:t>
      </w:r>
      <w:r w:rsidR="008856C7" w:rsidRPr="00BF3454">
        <w:rPr>
          <w:i/>
          <w:lang w:val="en-US"/>
        </w:rPr>
        <w:t>d</w:t>
      </w:r>
      <w:r w:rsidR="008856C7" w:rsidRPr="00AB3E56">
        <w:t xml:space="preserve"> : </w:t>
      </w:r>
      <w:r w:rsidR="008856C7" w:rsidRPr="00BF3454">
        <w:rPr>
          <w:i/>
          <w:lang w:val="en-US"/>
        </w:rPr>
        <w:t>f</w:t>
      </w:r>
      <w:r w:rsidR="008856C7" w:rsidRPr="00F72759">
        <w:t xml:space="preserve"> </w:t>
      </w:r>
      <w:r w:rsidR="008856C7" w:rsidRPr="00AB3E56">
        <w:t xml:space="preserve">станков.   </w:t>
      </w:r>
    </w:p>
    <w:p w:rsidR="008856C7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  <w:r w:rsidR="002877AE" w:rsidRPr="002877AE">
        <w:t xml:space="preserve"> </w:t>
      </w:r>
      <w:r w:rsidR="002877AE" w:rsidRPr="00AB3E56">
        <w:t xml:space="preserve">всего они выпустили  </w:t>
      </w:r>
      <w:r w:rsidR="002877AE" w:rsidRPr="00BF3454">
        <w:rPr>
          <w:i/>
          <w:lang w:val="en-US"/>
        </w:rPr>
        <w:t>d</w:t>
      </w:r>
      <w:r w:rsidR="002877AE">
        <w:t xml:space="preserve"> </w:t>
      </w:r>
      <w:r w:rsidR="002877AE" w:rsidRPr="00AB3E56">
        <w:t xml:space="preserve">+ </w:t>
      </w:r>
      <w:r w:rsidR="002877AE" w:rsidRPr="00BF3454">
        <w:rPr>
          <w:i/>
          <w:lang w:val="en-US"/>
        </w:rPr>
        <w:t>d</w:t>
      </w:r>
      <w:r w:rsidR="002877AE" w:rsidRPr="00AB3E56">
        <w:t xml:space="preserve"> : </w:t>
      </w:r>
      <w:r w:rsidR="002877AE" w:rsidRPr="00BF3454">
        <w:rPr>
          <w:i/>
          <w:lang w:val="en-US"/>
        </w:rPr>
        <w:t>f</w:t>
      </w:r>
      <w:r w:rsidR="002877AE" w:rsidRPr="00F72759">
        <w:t xml:space="preserve"> </w:t>
      </w:r>
      <w:r w:rsidR="002877AE" w:rsidRPr="00AB3E56">
        <w:t xml:space="preserve">станков.   </w:t>
      </w:r>
    </w:p>
    <w:p w:rsidR="003D478D" w:rsidRPr="00AB3E56" w:rsidRDefault="003D478D" w:rsidP="00BF3454"/>
    <w:p w:rsidR="008856C7" w:rsidRDefault="0045711D" w:rsidP="00971EFB">
      <w:pPr>
        <w:pStyle w:val="a0"/>
      </w:pPr>
      <w:r w:rsidRPr="0045711D">
        <w:rPr>
          <w:b/>
        </w:rPr>
        <w:t>(</w:t>
      </w:r>
      <w:r w:rsidR="008856C7" w:rsidRPr="0045711D">
        <w:rPr>
          <w:b/>
        </w:rPr>
        <w:t>1246</w:t>
      </w:r>
      <w:r w:rsidRPr="0045711D">
        <w:rPr>
          <w:b/>
        </w:rPr>
        <w:t xml:space="preserve">) </w:t>
      </w:r>
      <w:r w:rsidR="008856C7">
        <w:t xml:space="preserve">Одна первая  бригада за </w:t>
      </w:r>
      <w:r w:rsidR="008856C7" w:rsidRPr="0045711D">
        <w:rPr>
          <w:i/>
          <w:lang w:val="en-US"/>
        </w:rPr>
        <w:t>k</w:t>
      </w:r>
      <w:r w:rsidR="008856C7" w:rsidRPr="00FA6D4D">
        <w:t xml:space="preserve"> </w:t>
      </w:r>
      <w:r w:rsidR="008856C7">
        <w:t>дней отремонтиров</w:t>
      </w:r>
      <w:r w:rsidR="008856C7">
        <w:t>а</w:t>
      </w:r>
      <w:r w:rsidR="008856C7">
        <w:t xml:space="preserve">ла </w:t>
      </w:r>
      <w:r w:rsidR="008856C7" w:rsidRPr="0045711D">
        <w:rPr>
          <w:i/>
          <w:lang w:val="en-US"/>
        </w:rPr>
        <w:t>q</w:t>
      </w:r>
      <w:r w:rsidR="008856C7">
        <w:t xml:space="preserve"> метров дороги, а вторая бригада за </w:t>
      </w:r>
      <w:r w:rsidR="008856C7" w:rsidRPr="0045711D">
        <w:rPr>
          <w:i/>
          <w:lang w:val="en-US"/>
        </w:rPr>
        <w:t>f</w:t>
      </w:r>
      <w:r w:rsidR="008856C7">
        <w:t xml:space="preserve"> дней отремонт</w:t>
      </w:r>
      <w:r w:rsidR="008856C7">
        <w:t>и</w:t>
      </w:r>
      <w:r w:rsidR="008856C7">
        <w:t xml:space="preserve">ровала </w:t>
      </w:r>
      <w:r w:rsidR="008856C7" w:rsidRPr="0045711D">
        <w:rPr>
          <w:i/>
          <w:lang w:val="en-US"/>
        </w:rPr>
        <w:t>z</w:t>
      </w:r>
      <w:r w:rsidR="008856C7" w:rsidRPr="0045711D">
        <w:rPr>
          <w:i/>
        </w:rPr>
        <w:t xml:space="preserve"> </w:t>
      </w:r>
      <w:r w:rsidR="008856C7" w:rsidRPr="0017175B">
        <w:t>метров</w:t>
      </w:r>
      <w:r w:rsidR="008856C7" w:rsidRPr="0045711D">
        <w:rPr>
          <w:i/>
        </w:rPr>
        <w:t xml:space="preserve">. </w:t>
      </w:r>
      <w:r w:rsidR="008856C7">
        <w:t xml:space="preserve"> </w:t>
      </w:r>
      <w:proofErr w:type="gramStart"/>
      <w:r w:rsidR="008856C7">
        <w:t>На сколько</w:t>
      </w:r>
      <w:proofErr w:type="gramEnd"/>
      <w:r w:rsidR="008856C7">
        <w:t xml:space="preserve"> больше метров в день ремо</w:t>
      </w:r>
      <w:r w:rsidR="008856C7">
        <w:t>н</w:t>
      </w:r>
      <w:r w:rsidR="008856C7">
        <w:t>тировала первая бригада, чем вторая?</w:t>
      </w:r>
      <w:r w:rsidR="008856C7" w:rsidRPr="0017175B">
        <w:t xml:space="preserve"> </w:t>
      </w:r>
    </w:p>
    <w:p w:rsidR="003D478D" w:rsidRDefault="003D478D" w:rsidP="00BF3454"/>
    <w:p w:rsidR="008856C7" w:rsidRDefault="008856C7" w:rsidP="00BF3454">
      <w:r>
        <w:t xml:space="preserve">По условию задачи первая бригада ремонтировала больше метров в день дороги, чем вторая. </w:t>
      </w:r>
    </w:p>
    <w:p w:rsidR="008856C7" w:rsidRDefault="008856C7" w:rsidP="00BF3454"/>
    <w:p w:rsidR="008856C7" w:rsidRDefault="00903775" w:rsidP="00903775">
      <w:r>
        <w:t>1)</w:t>
      </w:r>
      <w:r w:rsidR="008856C7">
        <w:t xml:space="preserve">Если первая  бригада за </w:t>
      </w:r>
      <w:r w:rsidR="008856C7" w:rsidRPr="00BF3454">
        <w:rPr>
          <w:i/>
          <w:lang w:val="en-US"/>
        </w:rPr>
        <w:t>k</w:t>
      </w:r>
      <w:r w:rsidR="008856C7" w:rsidRPr="00FA6D4D">
        <w:t xml:space="preserve"> </w:t>
      </w:r>
      <w:r w:rsidR="008856C7">
        <w:t xml:space="preserve">дней отремонтировала </w:t>
      </w:r>
      <w:r w:rsidR="008856C7" w:rsidRPr="00BF3454">
        <w:rPr>
          <w:i/>
          <w:lang w:val="en-US"/>
        </w:rPr>
        <w:t>q</w:t>
      </w:r>
      <w:r w:rsidR="008856C7">
        <w:t xml:space="preserve"> метров дороги, то её производительность равна </w:t>
      </w:r>
      <w:r w:rsidR="008856C7" w:rsidRPr="00BF3454">
        <w:rPr>
          <w:i/>
          <w:lang w:val="en-US"/>
        </w:rPr>
        <w:t>q</w:t>
      </w:r>
      <w:r w:rsidR="008856C7" w:rsidRPr="00BF3454">
        <w:rPr>
          <w:i/>
        </w:rPr>
        <w:t>/</w:t>
      </w:r>
      <w:r w:rsidR="008856C7" w:rsidRPr="00BF3454">
        <w:rPr>
          <w:i/>
          <w:lang w:val="en-US"/>
        </w:rPr>
        <w:t>k</w:t>
      </w:r>
      <w:r w:rsidR="008856C7">
        <w:t xml:space="preserve"> м/день. </w:t>
      </w:r>
    </w:p>
    <w:p w:rsidR="008856C7" w:rsidRDefault="00903775" w:rsidP="00903775">
      <w:r>
        <w:t>2)</w:t>
      </w:r>
      <w:r w:rsidR="008856C7">
        <w:t xml:space="preserve">Если  вторая бригада за </w:t>
      </w:r>
      <w:r w:rsidR="008856C7" w:rsidRPr="00BF3454">
        <w:rPr>
          <w:i/>
          <w:lang w:val="en-US"/>
        </w:rPr>
        <w:t>f</w:t>
      </w:r>
      <w:r w:rsidR="008856C7">
        <w:t xml:space="preserve"> дней отремонтировала </w:t>
      </w:r>
      <w:r w:rsidR="008856C7" w:rsidRPr="00BF3454">
        <w:rPr>
          <w:i/>
          <w:lang w:val="en-US"/>
        </w:rPr>
        <w:t>z</w:t>
      </w:r>
      <w:r w:rsidR="008856C7">
        <w:t xml:space="preserve"> метров дороги, то производительность второй бригады равна </w:t>
      </w:r>
      <w:r w:rsidR="008856C7" w:rsidRPr="00BF3454">
        <w:rPr>
          <w:i/>
          <w:lang w:val="en-US"/>
        </w:rPr>
        <w:t>z</w:t>
      </w:r>
      <w:r w:rsidR="008856C7" w:rsidRPr="00BF3454">
        <w:rPr>
          <w:i/>
        </w:rPr>
        <w:t>/</w:t>
      </w:r>
      <w:r w:rsidR="008856C7" w:rsidRPr="00BF3454">
        <w:rPr>
          <w:i/>
          <w:lang w:val="en-US"/>
        </w:rPr>
        <w:t>f</w:t>
      </w:r>
      <w:r w:rsidR="008856C7">
        <w:t xml:space="preserve">  м/день. </w:t>
      </w:r>
    </w:p>
    <w:p w:rsidR="008856C7" w:rsidRDefault="00903775" w:rsidP="00903775">
      <w:r>
        <w:t>3)</w:t>
      </w:r>
      <w:r w:rsidR="008856C7">
        <w:t xml:space="preserve">Если </w:t>
      </w:r>
      <w:r w:rsidR="008856C7" w:rsidRPr="0017175B">
        <w:t>первая бригада</w:t>
      </w:r>
      <w:r w:rsidR="008856C7">
        <w:t xml:space="preserve"> ремонтировала в день</w:t>
      </w:r>
      <w:r w:rsidR="008856C7" w:rsidRPr="0017175B">
        <w:t xml:space="preserve"> </w:t>
      </w:r>
      <w:r w:rsidR="008856C7">
        <w:t xml:space="preserve"> </w:t>
      </w:r>
      <w:r w:rsidR="008856C7" w:rsidRPr="00BF3454">
        <w:rPr>
          <w:i/>
        </w:rPr>
        <w:t xml:space="preserve">q/k </w:t>
      </w:r>
      <w:r w:rsidR="008856C7" w:rsidRPr="0017175B">
        <w:t xml:space="preserve">, </w:t>
      </w:r>
      <w:r w:rsidR="008856C7">
        <w:t xml:space="preserve">а вторая </w:t>
      </w:r>
      <w:r w:rsidR="008856C7" w:rsidRPr="00BF3454">
        <w:rPr>
          <w:i/>
        </w:rPr>
        <w:lastRenderedPageBreak/>
        <w:t>z/f</w:t>
      </w:r>
      <w:r w:rsidR="008856C7" w:rsidRPr="0017175B">
        <w:t xml:space="preserve"> </w:t>
      </w:r>
      <w:r w:rsidR="008856C7">
        <w:t xml:space="preserve"> метров в день, то первая ремонтировала больше второй на </w:t>
      </w:r>
      <w:r w:rsidR="008856C7" w:rsidRPr="00BF3454">
        <w:rPr>
          <w:i/>
          <w:lang w:val="en-US"/>
        </w:rPr>
        <w:t>q</w:t>
      </w:r>
      <w:r w:rsidR="008856C7" w:rsidRPr="00BF3454">
        <w:rPr>
          <w:i/>
        </w:rPr>
        <w:t>/</w:t>
      </w:r>
      <w:r w:rsidR="008856C7" w:rsidRPr="00BF3454">
        <w:rPr>
          <w:i/>
          <w:lang w:val="en-US"/>
        </w:rPr>
        <w:t>k</w:t>
      </w:r>
      <w:r w:rsidR="008856C7" w:rsidRPr="00BF3454">
        <w:rPr>
          <w:i/>
        </w:rPr>
        <w:t xml:space="preserve"> </w:t>
      </w:r>
      <w:r w:rsidR="008856C7">
        <w:t xml:space="preserve"> – </w:t>
      </w:r>
      <w:r w:rsidR="008856C7" w:rsidRPr="00BF3454">
        <w:rPr>
          <w:i/>
        </w:rPr>
        <w:t>z/f</w:t>
      </w:r>
      <w:r w:rsidR="008856C7" w:rsidRPr="0017175B">
        <w:t xml:space="preserve">  </w:t>
      </w:r>
      <w:r w:rsidR="008856C7">
        <w:t xml:space="preserve"> </w:t>
      </w:r>
      <w:r w:rsidR="00892ACF">
        <w:t>в день</w:t>
      </w:r>
    </w:p>
    <w:p w:rsidR="002877AE" w:rsidRDefault="003D478D" w:rsidP="002877AE">
      <w:r w:rsidRPr="003D478D">
        <w:t>О т в е т</w:t>
      </w:r>
      <w:proofErr w:type="gramStart"/>
      <w:r w:rsidRPr="003D478D">
        <w:t xml:space="preserve"> :</w:t>
      </w:r>
      <w:proofErr w:type="gramEnd"/>
      <w:r w:rsidR="002877AE" w:rsidRPr="002877AE">
        <w:t xml:space="preserve"> </w:t>
      </w:r>
      <w:r w:rsidR="002877AE">
        <w:t xml:space="preserve">первая ремонтировала больше второй на </w:t>
      </w:r>
      <w:r w:rsidR="002877AE" w:rsidRPr="00BF3454">
        <w:rPr>
          <w:i/>
          <w:lang w:val="en-US"/>
        </w:rPr>
        <w:t>q</w:t>
      </w:r>
      <w:r w:rsidR="002877AE" w:rsidRPr="00BF3454">
        <w:rPr>
          <w:i/>
        </w:rPr>
        <w:t>/</w:t>
      </w:r>
      <w:r w:rsidR="002877AE" w:rsidRPr="00BF3454">
        <w:rPr>
          <w:i/>
          <w:lang w:val="en-US"/>
        </w:rPr>
        <w:t>k</w:t>
      </w:r>
      <w:r w:rsidR="002877AE" w:rsidRPr="00BF3454">
        <w:rPr>
          <w:i/>
        </w:rPr>
        <w:t xml:space="preserve"> </w:t>
      </w:r>
      <w:r w:rsidR="002877AE">
        <w:t xml:space="preserve"> – </w:t>
      </w:r>
      <w:r w:rsidR="002877AE" w:rsidRPr="00BF3454">
        <w:rPr>
          <w:i/>
        </w:rPr>
        <w:t>z/f</w:t>
      </w:r>
      <w:r w:rsidR="002877AE" w:rsidRPr="0017175B">
        <w:t xml:space="preserve">  </w:t>
      </w:r>
      <w:r w:rsidR="002877AE">
        <w:t xml:space="preserve"> в день</w:t>
      </w:r>
    </w:p>
    <w:p w:rsidR="003D478D" w:rsidRDefault="003D478D" w:rsidP="00BF3454"/>
    <w:p w:rsidR="008856C7" w:rsidRPr="00015AFE" w:rsidRDefault="008856C7" w:rsidP="00971EFB">
      <w:pPr>
        <w:pStyle w:val="a0"/>
      </w:pPr>
      <w:r w:rsidRPr="00015AFE">
        <w:t xml:space="preserve">Купили </w:t>
      </w:r>
      <w:r w:rsidRPr="00015AFE">
        <w:rPr>
          <w:i/>
          <w:lang w:val="en-US"/>
        </w:rPr>
        <w:t>n</w:t>
      </w:r>
      <w:r w:rsidRPr="00015AFE">
        <w:t xml:space="preserve"> книг по </w:t>
      </w:r>
      <w:r w:rsidRPr="00015AFE">
        <w:rPr>
          <w:i/>
          <w:lang w:val="en-US"/>
        </w:rPr>
        <w:t>a</w:t>
      </w:r>
      <w:r w:rsidRPr="00015AFE">
        <w:t xml:space="preserve"> руб. Сколько всего заплатили д</w:t>
      </w:r>
      <w:r w:rsidRPr="00015AFE">
        <w:t>е</w:t>
      </w:r>
      <w:r w:rsidRPr="00015AFE">
        <w:t>нег?</w:t>
      </w:r>
    </w:p>
    <w:p w:rsidR="008856C7" w:rsidRDefault="008856C7" w:rsidP="00BF3454">
      <w:r>
        <w:t>1)</w:t>
      </w:r>
      <w:r w:rsidRPr="00015AFE">
        <w:t>Если купили</w:t>
      </w:r>
      <w:r>
        <w:rPr>
          <w:b/>
        </w:rPr>
        <w:t xml:space="preserve"> </w:t>
      </w:r>
      <w:r w:rsidRPr="00015AFE">
        <w:rPr>
          <w:i/>
          <w:lang w:val="en-US"/>
        </w:rPr>
        <w:t>n</w:t>
      </w:r>
      <w:r w:rsidRPr="00015AFE">
        <w:t xml:space="preserve"> книг по</w:t>
      </w:r>
      <w:r w:rsidRPr="00015AFE">
        <w:rPr>
          <w:i/>
        </w:rPr>
        <w:t xml:space="preserve"> </w:t>
      </w:r>
      <w:r w:rsidRPr="00015AFE">
        <w:rPr>
          <w:i/>
          <w:lang w:val="en-US"/>
        </w:rPr>
        <w:t>a</w:t>
      </w:r>
      <w:r w:rsidRPr="00015AFE">
        <w:t xml:space="preserve"> руб., то всего заплатили </w:t>
      </w:r>
      <w:r w:rsidRPr="00015AFE">
        <w:rPr>
          <w:i/>
          <w:lang w:val="en-US"/>
        </w:rPr>
        <w:t>n</w:t>
      </w:r>
      <w:r w:rsidRPr="00015AFE">
        <w:rPr>
          <w:lang w:val="en-US"/>
        </w:rPr>
        <w:sym w:font="Symbol" w:char="F0B4"/>
      </w:r>
      <w:r w:rsidRPr="00015AFE">
        <w:rPr>
          <w:i/>
          <w:lang w:val="en-US"/>
        </w:rPr>
        <w:t>a</w:t>
      </w:r>
      <w:r w:rsidRPr="00015AFE">
        <w:t xml:space="preserve"> д</w:t>
      </w:r>
      <w:r w:rsidRPr="00015AFE">
        <w:t>е</w:t>
      </w:r>
      <w:r w:rsidRPr="00015AFE">
        <w:t>нег?</w:t>
      </w:r>
    </w:p>
    <w:p w:rsidR="002877AE" w:rsidRDefault="002877AE" w:rsidP="002877AE">
      <w:r w:rsidRPr="003D478D">
        <w:t>О т в е т</w:t>
      </w:r>
      <w:proofErr w:type="gramStart"/>
      <w:r w:rsidRPr="003D478D">
        <w:t xml:space="preserve"> :</w:t>
      </w:r>
      <w:proofErr w:type="gramEnd"/>
      <w:r w:rsidRPr="002877AE">
        <w:t xml:space="preserve"> </w:t>
      </w:r>
      <w:r w:rsidRPr="00015AFE">
        <w:t xml:space="preserve">всего заплатили </w:t>
      </w:r>
      <w:r w:rsidRPr="00015AFE">
        <w:rPr>
          <w:i/>
          <w:lang w:val="en-US"/>
        </w:rPr>
        <w:t>n</w:t>
      </w:r>
      <w:r w:rsidRPr="00015AFE">
        <w:rPr>
          <w:lang w:val="en-US"/>
        </w:rPr>
        <w:sym w:font="Symbol" w:char="F0B4"/>
      </w:r>
      <w:r w:rsidRPr="00015AFE">
        <w:rPr>
          <w:i/>
          <w:lang w:val="en-US"/>
        </w:rPr>
        <w:t>a</w:t>
      </w:r>
      <w:r w:rsidRPr="00015AFE">
        <w:t xml:space="preserve"> денег?</w:t>
      </w:r>
    </w:p>
    <w:p w:rsidR="003D478D" w:rsidRPr="00015AFE" w:rsidRDefault="003D478D" w:rsidP="00BF3454"/>
    <w:p w:rsidR="008856C7" w:rsidRPr="00B90A47" w:rsidRDefault="0045711D" w:rsidP="00971EFB">
      <w:pPr>
        <w:pStyle w:val="a0"/>
      </w:pPr>
      <w:r>
        <w:rPr>
          <w:b/>
        </w:rPr>
        <w:t>(</w:t>
      </w:r>
      <w:r w:rsidR="008856C7">
        <w:rPr>
          <w:b/>
        </w:rPr>
        <w:t>1442</w:t>
      </w:r>
      <w:r>
        <w:rPr>
          <w:b/>
        </w:rPr>
        <w:t>)</w:t>
      </w:r>
      <w:r w:rsidR="008856C7">
        <w:rPr>
          <w:b/>
        </w:rPr>
        <w:t xml:space="preserve"> </w:t>
      </w:r>
      <w:r w:rsidR="008856C7" w:rsidRPr="00B90A47">
        <w:t xml:space="preserve">В магазин привезли   </w:t>
      </w:r>
      <w:r w:rsidR="008856C7" w:rsidRPr="00B90A47">
        <w:rPr>
          <w:i/>
          <w:lang w:val="en-US"/>
        </w:rPr>
        <w:t>w</w:t>
      </w:r>
      <w:r w:rsidR="008856C7">
        <w:t xml:space="preserve"> метров обоев. В первой партии было  </w:t>
      </w:r>
      <w:r w:rsidR="008856C7" w:rsidRPr="00B90A47">
        <w:rPr>
          <w:i/>
          <w:lang w:val="en-US"/>
        </w:rPr>
        <w:t>k</w:t>
      </w:r>
      <w:r w:rsidR="008856C7" w:rsidRPr="00B90A47">
        <w:t xml:space="preserve"> </w:t>
      </w:r>
      <w:r w:rsidR="008856C7">
        <w:t xml:space="preserve">рулонов по </w:t>
      </w:r>
      <w:r w:rsidR="008856C7" w:rsidRPr="00B90A47">
        <w:rPr>
          <w:i/>
          <w:lang w:val="en-US"/>
        </w:rPr>
        <w:t>d</w:t>
      </w:r>
      <w:r w:rsidR="008856C7">
        <w:t xml:space="preserve"> метров, а во </w:t>
      </w:r>
      <w:r w:rsidR="00892ACF">
        <w:t>второй</w:t>
      </w:r>
      <w:r w:rsidR="008856C7">
        <w:t xml:space="preserve"> нескольких рулонах по</w:t>
      </w:r>
      <w:r w:rsidR="008856C7" w:rsidRPr="00B90A47">
        <w:rPr>
          <w:i/>
        </w:rPr>
        <w:t xml:space="preserve"> </w:t>
      </w:r>
      <w:r w:rsidR="008856C7" w:rsidRPr="00B90A47">
        <w:rPr>
          <w:i/>
          <w:lang w:val="en-US"/>
        </w:rPr>
        <w:t>f</w:t>
      </w:r>
      <w:r w:rsidR="008856C7" w:rsidRPr="00B90A47">
        <w:rPr>
          <w:i/>
        </w:rPr>
        <w:t xml:space="preserve"> </w:t>
      </w:r>
      <w:r w:rsidR="008856C7">
        <w:t>метров. Сколько было рулонов во второй па</w:t>
      </w:r>
      <w:r w:rsidR="008856C7">
        <w:t>р</w:t>
      </w:r>
      <w:r w:rsidR="008856C7">
        <w:t xml:space="preserve">тии.  </w:t>
      </w:r>
    </w:p>
    <w:p w:rsidR="008856C7" w:rsidRPr="00C64171" w:rsidRDefault="008856C7" w:rsidP="00BF3454">
      <w:r>
        <w:t>1)</w:t>
      </w:r>
      <w:r w:rsidRPr="00C64171">
        <w:t xml:space="preserve"> </w:t>
      </w:r>
      <w:r>
        <w:t xml:space="preserve">Если в первой партии было  </w:t>
      </w:r>
      <w:r w:rsidRPr="00B90A47">
        <w:rPr>
          <w:i/>
          <w:lang w:val="en-US"/>
        </w:rPr>
        <w:t>k</w:t>
      </w:r>
      <w:r w:rsidRPr="00B90A47">
        <w:t xml:space="preserve"> </w:t>
      </w:r>
      <w:r>
        <w:t xml:space="preserve">рулонов по </w:t>
      </w:r>
      <w:r w:rsidRPr="00B90A47">
        <w:rPr>
          <w:i/>
          <w:lang w:val="en-US"/>
        </w:rPr>
        <w:t>d</w:t>
      </w:r>
      <w:r>
        <w:t xml:space="preserve"> метров</w:t>
      </w:r>
      <w:proofErr w:type="gramStart"/>
      <w:r>
        <w:t xml:space="preserve"> ,</w:t>
      </w:r>
      <w:proofErr w:type="gramEnd"/>
      <w:r>
        <w:t xml:space="preserve"> то с</w:t>
      </w:r>
      <w:r>
        <w:t>е</w:t>
      </w:r>
      <w:r>
        <w:t xml:space="preserve">го в первой партии было  </w:t>
      </w:r>
      <w:r w:rsidRPr="00B90A47">
        <w:rPr>
          <w:i/>
        </w:rPr>
        <w:t xml:space="preserve"> </w:t>
      </w:r>
      <w:r w:rsidRPr="00B90A47">
        <w:rPr>
          <w:i/>
          <w:lang w:val="en-US"/>
        </w:rPr>
        <w:t>k</w:t>
      </w:r>
      <w:r>
        <w:t xml:space="preserve"> </w:t>
      </w:r>
      <w:r>
        <w:sym w:font="Symbol" w:char="F0B4"/>
      </w:r>
      <w:r w:rsidR="003B589E">
        <w:t xml:space="preserve"> </w:t>
      </w:r>
      <w:r w:rsidRPr="00B90A47">
        <w:rPr>
          <w:i/>
          <w:lang w:val="en-US"/>
        </w:rPr>
        <w:t>d</w:t>
      </w:r>
      <w:r w:rsidRPr="00C64171">
        <w:t xml:space="preserve">  </w:t>
      </w:r>
      <w:r>
        <w:t>метров</w:t>
      </w:r>
      <w:r w:rsidRPr="00C64171">
        <w:t xml:space="preserve"> </w:t>
      </w:r>
    </w:p>
    <w:p w:rsidR="008856C7" w:rsidRPr="00C64171" w:rsidRDefault="008856C7" w:rsidP="00BF3454">
      <w:r w:rsidRPr="00C64171">
        <w:t xml:space="preserve">2) </w:t>
      </w:r>
      <w:r>
        <w:t>Если в</w:t>
      </w:r>
      <w:r w:rsidRPr="00B90A47">
        <w:t xml:space="preserve"> магазин привезли   </w:t>
      </w:r>
      <w:r w:rsidRPr="00B90A47">
        <w:rPr>
          <w:i/>
          <w:lang w:val="en-US"/>
        </w:rPr>
        <w:t>w</w:t>
      </w:r>
      <w:r>
        <w:t xml:space="preserve"> метров обоев и в первой партии было </w:t>
      </w:r>
      <w:r w:rsidRPr="00B90A47">
        <w:rPr>
          <w:i/>
          <w:lang w:val="en-US"/>
        </w:rPr>
        <w:t>k</w:t>
      </w:r>
      <w:r>
        <w:t xml:space="preserve"> </w:t>
      </w:r>
      <w:r>
        <w:sym w:font="Symbol" w:char="F0B4"/>
      </w:r>
      <w:r w:rsidRPr="00B90A47">
        <w:rPr>
          <w:i/>
          <w:lang w:val="en-US"/>
        </w:rPr>
        <w:t>d</w:t>
      </w:r>
      <w:r w:rsidRPr="00C64171">
        <w:t xml:space="preserve">  </w:t>
      </w:r>
      <w:r>
        <w:t xml:space="preserve">метров, то во второй партии было  </w:t>
      </w:r>
      <w:r w:rsidRPr="00C64171">
        <w:rPr>
          <w:i/>
          <w:lang w:val="en-US"/>
        </w:rPr>
        <w:t>w</w:t>
      </w:r>
      <w:r w:rsidRPr="00C64171">
        <w:rPr>
          <w:i/>
        </w:rPr>
        <w:t>–</w:t>
      </w:r>
      <w:r w:rsidRPr="00C64171">
        <w:rPr>
          <w:i/>
          <w:lang w:val="en-US"/>
        </w:rPr>
        <w:t>k</w:t>
      </w:r>
      <w:r w:rsidRPr="00C64171">
        <w:rPr>
          <w:i/>
          <w:lang w:val="en-US"/>
        </w:rPr>
        <w:sym w:font="Symbol" w:char="F0B4"/>
      </w:r>
      <w:r w:rsidRPr="00C64171">
        <w:rPr>
          <w:i/>
          <w:lang w:val="en-US"/>
        </w:rPr>
        <w:t>d</w:t>
      </w:r>
      <w:r>
        <w:rPr>
          <w:i/>
        </w:rPr>
        <w:t xml:space="preserve"> </w:t>
      </w:r>
      <w:r w:rsidRPr="00C64171">
        <w:t>метров</w:t>
      </w:r>
      <w:proofErr w:type="gramStart"/>
      <w:r w:rsidRPr="00C64171">
        <w:t xml:space="preserve"> </w:t>
      </w:r>
      <w:r>
        <w:t>.</w:t>
      </w:r>
      <w:proofErr w:type="gramEnd"/>
      <w:r w:rsidRPr="00C64171">
        <w:t xml:space="preserve">  </w:t>
      </w:r>
    </w:p>
    <w:p w:rsidR="008856C7" w:rsidRPr="00C64171" w:rsidRDefault="008856C7" w:rsidP="00BF3454">
      <w:r w:rsidRPr="00C64171">
        <w:t xml:space="preserve">3) </w:t>
      </w:r>
      <w:r>
        <w:t xml:space="preserve">Если  во </w:t>
      </w:r>
      <w:r w:rsidR="001E3CB4">
        <w:t>второй</w:t>
      </w:r>
      <w:r>
        <w:t xml:space="preserve"> партии было </w:t>
      </w:r>
      <w:r w:rsidRPr="00C64171">
        <w:rPr>
          <w:i/>
          <w:lang w:val="en-US"/>
        </w:rPr>
        <w:t>w</w:t>
      </w:r>
      <w:r w:rsidRPr="00C64171">
        <w:rPr>
          <w:i/>
        </w:rPr>
        <w:t>–</w:t>
      </w:r>
      <w:r w:rsidRPr="00C64171">
        <w:rPr>
          <w:i/>
          <w:lang w:val="en-US"/>
        </w:rPr>
        <w:t>k</w:t>
      </w:r>
      <w:r w:rsidRPr="00C64171">
        <w:rPr>
          <w:i/>
          <w:lang w:val="en-US"/>
        </w:rPr>
        <w:sym w:font="Symbol" w:char="F0B4"/>
      </w:r>
      <w:r w:rsidRPr="00C64171">
        <w:rPr>
          <w:i/>
          <w:lang w:val="en-US"/>
        </w:rPr>
        <w:t>d</w:t>
      </w:r>
      <w:r>
        <w:rPr>
          <w:i/>
        </w:rPr>
        <w:t xml:space="preserve">  </w:t>
      </w:r>
      <w:r w:rsidRPr="00C64171">
        <w:t>метров, в каждом рулоне по</w:t>
      </w:r>
      <w:r>
        <w:rPr>
          <w:i/>
        </w:rPr>
        <w:t xml:space="preserve"> </w:t>
      </w:r>
      <w:r>
        <w:rPr>
          <w:i/>
          <w:lang w:val="en-US"/>
        </w:rPr>
        <w:t>f</w:t>
      </w:r>
      <w:r>
        <w:rPr>
          <w:i/>
        </w:rPr>
        <w:t xml:space="preserve"> </w:t>
      </w:r>
      <w:r w:rsidRPr="00C64171">
        <w:t xml:space="preserve">метров, </w:t>
      </w:r>
      <w:r>
        <w:t>т</w:t>
      </w:r>
      <w:r w:rsidRPr="00C64171">
        <w:t>о всего рулонов во второй партии было</w:t>
      </w:r>
      <w:r>
        <w:rPr>
          <w:i/>
        </w:rPr>
        <w:t xml:space="preserve"> </w:t>
      </w:r>
      <w:r w:rsidRPr="00C64171">
        <w:t>(</w:t>
      </w:r>
      <w:r w:rsidRPr="00C64171">
        <w:rPr>
          <w:i/>
          <w:lang w:val="en-US"/>
        </w:rPr>
        <w:t>w</w:t>
      </w:r>
      <w:r w:rsidRPr="00C64171">
        <w:rPr>
          <w:i/>
        </w:rPr>
        <w:t>–</w:t>
      </w:r>
      <w:r w:rsidRPr="00C64171">
        <w:rPr>
          <w:i/>
          <w:lang w:val="en-US"/>
        </w:rPr>
        <w:t>k</w:t>
      </w:r>
      <w:r w:rsidRPr="00C64171">
        <w:rPr>
          <w:i/>
          <w:lang w:val="en-US"/>
        </w:rPr>
        <w:sym w:font="Symbol" w:char="F0B4"/>
      </w:r>
      <w:r w:rsidRPr="00C64171">
        <w:rPr>
          <w:i/>
          <w:lang w:val="en-US"/>
        </w:rPr>
        <w:t>d</w:t>
      </w:r>
      <w:proofErr w:type="gramStart"/>
      <w:r w:rsidRPr="00C64171">
        <w:rPr>
          <w:i/>
        </w:rPr>
        <w:t xml:space="preserve"> </w:t>
      </w:r>
      <w:r w:rsidRPr="00C64171">
        <w:t>)</w:t>
      </w:r>
      <w:proofErr w:type="gramEnd"/>
      <w:r w:rsidRPr="00C64171">
        <w:t>/</w:t>
      </w:r>
      <w:r w:rsidRPr="00C64171">
        <w:rPr>
          <w:i/>
          <w:lang w:val="en-US"/>
        </w:rPr>
        <w:t>f</w:t>
      </w:r>
    </w:p>
    <w:p w:rsidR="008856C7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Pr="003D478D" w:rsidRDefault="003D478D" w:rsidP="00BF3454"/>
    <w:p w:rsidR="008856C7" w:rsidRPr="00015AFE" w:rsidRDefault="0045711D" w:rsidP="00971EFB">
      <w:pPr>
        <w:pStyle w:val="a0"/>
      </w:pPr>
      <w:r w:rsidRPr="0045711D">
        <w:rPr>
          <w:b/>
        </w:rPr>
        <w:t>(</w:t>
      </w:r>
      <w:r w:rsidR="008856C7" w:rsidRPr="0045711D">
        <w:rPr>
          <w:b/>
        </w:rPr>
        <w:t>1440</w:t>
      </w:r>
      <w:r w:rsidRPr="0045711D">
        <w:rPr>
          <w:b/>
        </w:rPr>
        <w:t xml:space="preserve">) </w:t>
      </w:r>
      <w:r w:rsidR="008856C7" w:rsidRPr="00015AFE">
        <w:t>Купили</w:t>
      </w:r>
      <w:r w:rsidR="008856C7" w:rsidRPr="0045711D">
        <w:rPr>
          <w:i/>
        </w:rPr>
        <w:t xml:space="preserve"> </w:t>
      </w:r>
      <w:r w:rsidR="008856C7" w:rsidRPr="0045711D">
        <w:rPr>
          <w:i/>
          <w:lang w:val="en-US"/>
        </w:rPr>
        <w:t>f</w:t>
      </w:r>
      <w:r w:rsidR="008856C7" w:rsidRPr="00015AFE">
        <w:t xml:space="preserve"> кочанов капусты </w:t>
      </w:r>
      <w:r w:rsidR="008856C7" w:rsidRPr="0045711D">
        <w:rPr>
          <w:i/>
          <w:lang w:val="en-US"/>
        </w:rPr>
        <w:t>w</w:t>
      </w:r>
      <w:r w:rsidR="008856C7" w:rsidRPr="0045711D">
        <w:rPr>
          <w:i/>
        </w:rPr>
        <w:t xml:space="preserve"> </w:t>
      </w:r>
      <w:r w:rsidR="008856C7">
        <w:t>кг</w:t>
      </w:r>
      <w:r w:rsidR="008856C7" w:rsidRPr="00015AFE">
        <w:t xml:space="preserve"> и </w:t>
      </w:r>
      <w:r w:rsidR="008856C7" w:rsidRPr="0045711D">
        <w:rPr>
          <w:i/>
          <w:lang w:val="en-US"/>
        </w:rPr>
        <w:t>r</w:t>
      </w:r>
      <w:r w:rsidR="008856C7" w:rsidRPr="00015AFE">
        <w:t xml:space="preserve">  тыкв по</w:t>
      </w:r>
      <w:r w:rsidR="008856C7" w:rsidRPr="0045711D">
        <w:rPr>
          <w:i/>
        </w:rPr>
        <w:t xml:space="preserve"> </w:t>
      </w:r>
      <w:r w:rsidR="008856C7" w:rsidRPr="0045711D">
        <w:rPr>
          <w:i/>
          <w:lang w:val="en-US"/>
        </w:rPr>
        <w:t>t</w:t>
      </w:r>
      <w:r w:rsidR="008856C7" w:rsidRPr="00015AFE">
        <w:t xml:space="preserve"> кг. Сколько кг овощей всего купили?</w:t>
      </w:r>
    </w:p>
    <w:p w:rsidR="008856C7" w:rsidRDefault="008856C7" w:rsidP="00BF3454">
      <w:r>
        <w:t xml:space="preserve">1)Если </w:t>
      </w:r>
      <w:r w:rsidRPr="00015AFE">
        <w:t xml:space="preserve"> </w:t>
      </w:r>
      <w:r>
        <w:t>к</w:t>
      </w:r>
      <w:r w:rsidRPr="00015AFE">
        <w:t>упили</w:t>
      </w:r>
      <w:r w:rsidRPr="00015AFE">
        <w:rPr>
          <w:i/>
        </w:rPr>
        <w:t xml:space="preserve"> </w:t>
      </w:r>
      <w:r w:rsidRPr="00015AFE">
        <w:rPr>
          <w:i/>
          <w:lang w:val="en-US"/>
        </w:rPr>
        <w:t>f</w:t>
      </w:r>
      <w:r w:rsidRPr="00015AFE">
        <w:t xml:space="preserve"> кочанов капусты по </w:t>
      </w:r>
      <w:r w:rsidRPr="00015AFE">
        <w:rPr>
          <w:i/>
          <w:lang w:val="en-US"/>
        </w:rPr>
        <w:t>w</w:t>
      </w:r>
      <w:r w:rsidRPr="00015AFE">
        <w:t xml:space="preserve"> кг</w:t>
      </w:r>
      <w:r>
        <w:t xml:space="preserve">, то </w:t>
      </w:r>
      <w:r w:rsidRPr="00015AFE">
        <w:t xml:space="preserve"> </w:t>
      </w:r>
      <w:r>
        <w:t>всего</w:t>
      </w:r>
      <w:r w:rsidRPr="00015AFE">
        <w:t xml:space="preserve"> купили</w:t>
      </w:r>
      <w:r>
        <w:t xml:space="preserve"> капусты </w:t>
      </w:r>
      <w:r w:rsidRPr="00015AFE">
        <w:rPr>
          <w:i/>
          <w:lang w:val="en-US"/>
        </w:rPr>
        <w:t>f</w:t>
      </w:r>
      <w:r w:rsidRPr="00015AFE">
        <w:rPr>
          <w:i/>
        </w:rPr>
        <w:t xml:space="preserve"> </w:t>
      </w:r>
      <w:r w:rsidRPr="00015AFE">
        <w:rPr>
          <w:i/>
        </w:rPr>
        <w:sym w:font="Symbol" w:char="F0B4"/>
      </w:r>
      <w:r w:rsidRPr="00015AFE">
        <w:t xml:space="preserve"> </w:t>
      </w:r>
      <w:r w:rsidRPr="00015AFE">
        <w:rPr>
          <w:i/>
          <w:lang w:val="en-US"/>
        </w:rPr>
        <w:t>w</w:t>
      </w:r>
      <w:r w:rsidRPr="00015AFE">
        <w:rPr>
          <w:i/>
        </w:rPr>
        <w:t xml:space="preserve"> </w:t>
      </w:r>
      <w:r>
        <w:t>кг</w:t>
      </w:r>
      <w:proofErr w:type="gramStart"/>
      <w:r w:rsidRPr="00015AFE">
        <w:t xml:space="preserve"> ?</w:t>
      </w:r>
      <w:proofErr w:type="gramEnd"/>
    </w:p>
    <w:p w:rsidR="008856C7" w:rsidRDefault="008856C7" w:rsidP="00BF3454">
      <w:r>
        <w:lastRenderedPageBreak/>
        <w:t>2)Если к</w:t>
      </w:r>
      <w:r w:rsidRPr="00015AFE">
        <w:t xml:space="preserve">упили </w:t>
      </w:r>
      <w:r w:rsidRPr="00015AFE">
        <w:rPr>
          <w:i/>
          <w:lang w:val="en-US"/>
        </w:rPr>
        <w:t>r</w:t>
      </w:r>
      <w:r w:rsidRPr="00015AFE">
        <w:t xml:space="preserve">  тыкв по </w:t>
      </w:r>
      <w:r w:rsidRPr="00015AFE">
        <w:rPr>
          <w:i/>
          <w:lang w:val="en-US"/>
        </w:rPr>
        <w:t>t</w:t>
      </w:r>
      <w:r>
        <w:t xml:space="preserve"> кг</w:t>
      </w:r>
      <w:proofErr w:type="gramStart"/>
      <w:r w:rsidRPr="00015AFE">
        <w:t xml:space="preserve"> </w:t>
      </w:r>
      <w:r>
        <w:t>,</w:t>
      </w:r>
      <w:proofErr w:type="gramEnd"/>
      <w:r w:rsidRPr="00015AFE">
        <w:t xml:space="preserve"> </w:t>
      </w:r>
      <w:r>
        <w:t xml:space="preserve">то </w:t>
      </w:r>
      <w:r w:rsidRPr="00015AFE">
        <w:t xml:space="preserve">  тыкв </w:t>
      </w:r>
      <w:r>
        <w:t>всего  купили</w:t>
      </w:r>
      <w:r w:rsidRPr="004321C8">
        <w:t xml:space="preserve"> </w:t>
      </w:r>
      <w:r>
        <w:rPr>
          <w:lang w:val="en-US"/>
        </w:rPr>
        <w:t>r</w:t>
      </w:r>
      <w:r>
        <w:rPr>
          <w:lang w:val="en-US"/>
        </w:rPr>
        <w:sym w:font="Symbol" w:char="F0B4"/>
      </w:r>
      <w:r>
        <w:t xml:space="preserve"> </w:t>
      </w:r>
      <w:r w:rsidRPr="00015AFE">
        <w:t xml:space="preserve"> </w:t>
      </w:r>
      <w:r w:rsidRPr="00015AFE">
        <w:rPr>
          <w:lang w:val="en-US"/>
        </w:rPr>
        <w:t>t</w:t>
      </w:r>
      <w:r w:rsidRPr="00015AFE">
        <w:t xml:space="preserve"> кг. </w:t>
      </w:r>
    </w:p>
    <w:p w:rsidR="008856C7" w:rsidRPr="004321C8" w:rsidRDefault="008856C7" w:rsidP="00BF3454">
      <w:r>
        <w:t>3)Если к</w:t>
      </w:r>
      <w:r w:rsidRPr="00015AFE">
        <w:t>упили</w:t>
      </w:r>
      <w:r w:rsidRPr="00015AFE">
        <w:rPr>
          <w:i/>
        </w:rPr>
        <w:t xml:space="preserve"> </w:t>
      </w:r>
      <w:r>
        <w:t xml:space="preserve">капусты </w:t>
      </w:r>
      <w:r w:rsidRPr="00015AFE">
        <w:rPr>
          <w:i/>
          <w:lang w:val="en-US"/>
        </w:rPr>
        <w:t>f</w:t>
      </w:r>
      <w:r w:rsidRPr="00015AFE">
        <w:rPr>
          <w:i/>
        </w:rPr>
        <w:t xml:space="preserve"> </w:t>
      </w:r>
      <w:r w:rsidRPr="00015AFE">
        <w:rPr>
          <w:i/>
        </w:rPr>
        <w:sym w:font="Symbol" w:char="F0B4"/>
      </w:r>
      <w:r w:rsidRPr="00015AFE">
        <w:t xml:space="preserve"> </w:t>
      </w:r>
      <w:r w:rsidRPr="00015AFE">
        <w:rPr>
          <w:i/>
          <w:lang w:val="en-US"/>
        </w:rPr>
        <w:t>w</w:t>
      </w:r>
      <w:r w:rsidRPr="00015AFE">
        <w:rPr>
          <w:i/>
        </w:rPr>
        <w:t xml:space="preserve"> </w:t>
      </w:r>
      <w:r>
        <w:t>кг</w:t>
      </w:r>
      <w:r w:rsidRPr="00015AFE">
        <w:t xml:space="preserve">  капусты </w:t>
      </w:r>
      <w:r w:rsidRPr="00015AFE">
        <w:rPr>
          <w:i/>
          <w:lang w:val="en-US"/>
        </w:rPr>
        <w:t>w</w:t>
      </w:r>
      <w:r w:rsidRPr="00015AFE">
        <w:rPr>
          <w:i/>
        </w:rPr>
        <w:t xml:space="preserve"> </w:t>
      </w:r>
      <w:r>
        <w:t>кг</w:t>
      </w:r>
      <w:r w:rsidRPr="00015AFE">
        <w:t xml:space="preserve"> и</w:t>
      </w:r>
      <w:r>
        <w:t xml:space="preserve"> </w:t>
      </w:r>
      <w:r w:rsidRPr="00015AFE">
        <w:t xml:space="preserve"> тыкв </w:t>
      </w:r>
      <w:r>
        <w:t>всего  купили</w:t>
      </w:r>
      <w:r w:rsidRPr="004321C8">
        <w:t xml:space="preserve"> </w:t>
      </w:r>
      <w:r w:rsidRPr="004321C8">
        <w:rPr>
          <w:i/>
          <w:lang w:val="en-US"/>
        </w:rPr>
        <w:t>r</w:t>
      </w:r>
      <w:r w:rsidRPr="004321C8">
        <w:t xml:space="preserve"> </w:t>
      </w:r>
      <w:r>
        <w:rPr>
          <w:lang w:val="en-US"/>
        </w:rPr>
        <w:sym w:font="Symbol" w:char="F0B4"/>
      </w:r>
      <w:r>
        <w:t xml:space="preserve"> </w:t>
      </w:r>
      <w:r w:rsidRPr="00015AFE">
        <w:t xml:space="preserve"> </w:t>
      </w:r>
      <w:r w:rsidRPr="004321C8">
        <w:rPr>
          <w:i/>
          <w:lang w:val="en-US"/>
        </w:rPr>
        <w:t>t</w:t>
      </w:r>
      <w:r>
        <w:t xml:space="preserve"> кг, то всего </w:t>
      </w:r>
      <w:r w:rsidRPr="00015AFE">
        <w:t>овощей купили</w:t>
      </w:r>
      <w:r>
        <w:t xml:space="preserve"> </w:t>
      </w:r>
      <w:r w:rsidRPr="00015AFE">
        <w:rPr>
          <w:i/>
          <w:lang w:val="en-US"/>
        </w:rPr>
        <w:t>f</w:t>
      </w:r>
      <w:r w:rsidRPr="00015AFE">
        <w:rPr>
          <w:i/>
        </w:rPr>
        <w:t xml:space="preserve"> </w:t>
      </w:r>
      <w:r w:rsidRPr="00015AFE">
        <w:rPr>
          <w:i/>
        </w:rPr>
        <w:sym w:font="Symbol" w:char="F0B4"/>
      </w:r>
      <w:r w:rsidRPr="00015AFE">
        <w:t xml:space="preserve"> </w:t>
      </w:r>
      <w:r w:rsidRPr="00015AFE">
        <w:rPr>
          <w:i/>
          <w:lang w:val="en-US"/>
        </w:rPr>
        <w:t>w</w:t>
      </w:r>
      <w:r w:rsidRPr="004321C8">
        <w:rPr>
          <w:i/>
        </w:rPr>
        <w:t xml:space="preserve"> + </w:t>
      </w:r>
      <w:r w:rsidRPr="004321C8">
        <w:rPr>
          <w:i/>
          <w:lang w:val="en-US"/>
        </w:rPr>
        <w:t>r</w:t>
      </w:r>
      <w:r w:rsidRPr="004321C8">
        <w:t xml:space="preserve"> </w:t>
      </w:r>
      <w:r>
        <w:rPr>
          <w:lang w:val="en-US"/>
        </w:rPr>
        <w:sym w:font="Symbol" w:char="F0B4"/>
      </w:r>
      <w:r>
        <w:t xml:space="preserve"> </w:t>
      </w:r>
      <w:r w:rsidRPr="00015AFE">
        <w:t xml:space="preserve"> </w:t>
      </w:r>
      <w:r w:rsidRPr="004321C8">
        <w:rPr>
          <w:i/>
          <w:lang w:val="en-US"/>
        </w:rPr>
        <w:t>t</w:t>
      </w:r>
      <w:r>
        <w:t xml:space="preserve"> кг</w:t>
      </w:r>
    </w:p>
    <w:p w:rsidR="007A2A8F" w:rsidRPr="003D478D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BF3454"/>
    <w:p w:rsidR="007A2A8F" w:rsidRDefault="007A2A8F" w:rsidP="00BF3454">
      <w:r>
        <w:t>1527-1540</w:t>
      </w:r>
    </w:p>
    <w:p w:rsidR="007A2A8F" w:rsidRPr="001A1617" w:rsidRDefault="0045711D" w:rsidP="00971EFB">
      <w:pPr>
        <w:pStyle w:val="a0"/>
      </w:pPr>
      <w:r>
        <w:rPr>
          <w:b/>
        </w:rPr>
        <w:t>(</w:t>
      </w:r>
      <w:r w:rsidR="007A2A8F">
        <w:rPr>
          <w:b/>
        </w:rPr>
        <w:t>1527</w:t>
      </w:r>
      <w:r>
        <w:rPr>
          <w:b/>
        </w:rPr>
        <w:t>)</w:t>
      </w:r>
      <w:r w:rsidR="007A2A8F">
        <w:rPr>
          <w:b/>
        </w:rPr>
        <w:t xml:space="preserve"> </w:t>
      </w:r>
      <w:r w:rsidR="007A2A8F" w:rsidRPr="001A1617">
        <w:t xml:space="preserve">Купили </w:t>
      </w:r>
      <w:proofErr w:type="spellStart"/>
      <w:r w:rsidR="007A2A8F" w:rsidRPr="001A1617">
        <w:rPr>
          <w:i/>
          <w:lang w:val="en-US"/>
        </w:rPr>
        <w:t>i</w:t>
      </w:r>
      <w:proofErr w:type="spellEnd"/>
      <w:r w:rsidR="007A2A8F" w:rsidRPr="001A1617">
        <w:t xml:space="preserve"> телевизоров по </w:t>
      </w:r>
      <w:r w:rsidR="007A2A8F" w:rsidRPr="001A1617">
        <w:rPr>
          <w:lang w:val="en-US"/>
        </w:rPr>
        <w:t>p</w:t>
      </w:r>
      <w:r w:rsidR="007A2A8F" w:rsidRPr="001A1617">
        <w:t xml:space="preserve"> рублей и столько же видеомагнитофонов по </w:t>
      </w:r>
      <w:r w:rsidR="007A2A8F" w:rsidRPr="001A1617">
        <w:rPr>
          <w:i/>
          <w:lang w:val="en-US"/>
        </w:rPr>
        <w:t>g</w:t>
      </w:r>
      <w:r w:rsidR="007A2A8F" w:rsidRPr="001A1617">
        <w:t xml:space="preserve"> рублей. Сколько стоила вся поку</w:t>
      </w:r>
      <w:r w:rsidR="007A2A8F" w:rsidRPr="001A1617">
        <w:t>п</w:t>
      </w:r>
      <w:r w:rsidR="007A2A8F" w:rsidRPr="001A1617">
        <w:t>ка.</w:t>
      </w:r>
    </w:p>
    <w:p w:rsidR="007A2A8F" w:rsidRPr="001A1617" w:rsidRDefault="007A2A8F" w:rsidP="00BF3454">
      <w:r w:rsidRPr="001A1617">
        <w:t xml:space="preserve">1)Если купили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</w:t>
      </w:r>
      <w:r w:rsidRPr="001A1617">
        <w:t xml:space="preserve">телевизоров по </w:t>
      </w:r>
      <w:r w:rsidRPr="001A1617">
        <w:rPr>
          <w:i/>
          <w:lang w:val="en-US"/>
        </w:rPr>
        <w:t>p</w:t>
      </w:r>
      <w:r w:rsidRPr="001A1617">
        <w:t xml:space="preserve"> рублей</w:t>
      </w:r>
      <w:proofErr w:type="gramStart"/>
      <w:r w:rsidRPr="001A1617">
        <w:rPr>
          <w:b/>
        </w:rPr>
        <w:t xml:space="preserve">  </w:t>
      </w:r>
      <w:r>
        <w:rPr>
          <w:b/>
        </w:rPr>
        <w:t>,</w:t>
      </w:r>
      <w:proofErr w:type="gramEnd"/>
      <w:r>
        <w:rPr>
          <w:b/>
        </w:rPr>
        <w:t xml:space="preserve"> </w:t>
      </w:r>
      <w:r w:rsidRPr="001A1617">
        <w:t>то за</w:t>
      </w:r>
      <w:r>
        <w:rPr>
          <w:b/>
        </w:rPr>
        <w:t xml:space="preserve"> </w:t>
      </w:r>
      <w:r w:rsidRPr="001A1617">
        <w:t xml:space="preserve">телевизоры заплатили 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i/>
          <w:lang w:val="en-US"/>
        </w:rPr>
        <w:sym w:font="Symbol" w:char="F0B4"/>
      </w:r>
      <w:r w:rsidRPr="001A1617">
        <w:rPr>
          <w:i/>
        </w:rPr>
        <w:t xml:space="preserve"> </w:t>
      </w:r>
      <w:r w:rsidRPr="001A1617">
        <w:rPr>
          <w:i/>
          <w:lang w:val="en-US"/>
        </w:rPr>
        <w:t>p</w:t>
      </w:r>
      <w:r w:rsidRPr="001A1617">
        <w:t xml:space="preserve">  рублей.</w:t>
      </w:r>
    </w:p>
    <w:p w:rsidR="007A2A8F" w:rsidRDefault="007A2A8F" w:rsidP="00BF3454">
      <w:r w:rsidRPr="001A1617">
        <w:t>2)</w:t>
      </w:r>
      <w:r>
        <w:t>Если к</w:t>
      </w:r>
      <w:r w:rsidRPr="001A1617">
        <w:t xml:space="preserve">упили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t xml:space="preserve"> </w:t>
      </w:r>
      <w:r>
        <w:t xml:space="preserve">видеомагнитофонов </w:t>
      </w:r>
      <w:r w:rsidRPr="001A1617">
        <w:t xml:space="preserve">по </w:t>
      </w:r>
      <w:r w:rsidRPr="001A1617">
        <w:rPr>
          <w:i/>
          <w:lang w:val="en-US"/>
        </w:rPr>
        <w:t>g</w:t>
      </w:r>
      <w:r w:rsidRPr="001A1617">
        <w:t xml:space="preserve"> рублей</w:t>
      </w:r>
      <w:proofErr w:type="gramStart"/>
      <w:r w:rsidRPr="001A1617">
        <w:t xml:space="preserve"> </w:t>
      </w:r>
      <w:r>
        <w:t>,</w:t>
      </w:r>
      <w:proofErr w:type="gramEnd"/>
      <w:r>
        <w:t xml:space="preserve"> за них заплатили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i/>
          <w:lang w:val="en-US"/>
        </w:rPr>
        <w:sym w:font="Symbol" w:char="F0B4"/>
      </w:r>
      <w:r>
        <w:rPr>
          <w:i/>
        </w:rPr>
        <w:t xml:space="preserve"> </w:t>
      </w:r>
      <w:r w:rsidRPr="001A1617">
        <w:rPr>
          <w:i/>
        </w:rPr>
        <w:t xml:space="preserve"> </w:t>
      </w:r>
      <w:r>
        <w:rPr>
          <w:i/>
          <w:lang w:val="en-US"/>
        </w:rPr>
        <w:t>g</w:t>
      </w:r>
      <w:r w:rsidRPr="001A1617">
        <w:t xml:space="preserve">  </w:t>
      </w:r>
      <w:r>
        <w:t>рублей.</w:t>
      </w:r>
    </w:p>
    <w:p w:rsidR="007A2A8F" w:rsidRDefault="007A2A8F" w:rsidP="00BF3454">
      <w:r>
        <w:t>3)</w:t>
      </w:r>
      <w:r w:rsidRPr="001A1617">
        <w:t xml:space="preserve"> Если </w:t>
      </w:r>
      <w:r>
        <w:rPr>
          <w:b/>
        </w:rPr>
        <w:t xml:space="preserve">за </w:t>
      </w:r>
      <w:r w:rsidRPr="001A1617">
        <w:t xml:space="preserve">телевизоры заплатили 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lang w:val="en-US"/>
        </w:rPr>
        <w:sym w:font="Symbol" w:char="F0B4"/>
      </w:r>
      <w:r w:rsidRPr="001A1617">
        <w:t xml:space="preserve"> </w:t>
      </w:r>
      <w:r w:rsidRPr="001A1617">
        <w:rPr>
          <w:i/>
          <w:lang w:val="en-US"/>
        </w:rPr>
        <w:t>p</w:t>
      </w:r>
      <w:r w:rsidRPr="001A1617">
        <w:t xml:space="preserve">  рублей</w:t>
      </w:r>
      <w:r>
        <w:t>, а за магн</w:t>
      </w:r>
      <w:r>
        <w:t>и</w:t>
      </w:r>
      <w:r>
        <w:t xml:space="preserve">тофоны  заплатили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lang w:val="en-US"/>
        </w:rPr>
        <w:sym w:font="Symbol" w:char="F0B4"/>
      </w:r>
      <w:r>
        <w:rPr>
          <w:i/>
        </w:rPr>
        <w:t xml:space="preserve"> </w:t>
      </w:r>
      <w:r w:rsidRPr="001A1617">
        <w:rPr>
          <w:i/>
        </w:rPr>
        <w:t xml:space="preserve"> </w:t>
      </w:r>
      <w:r>
        <w:rPr>
          <w:i/>
          <w:lang w:val="en-US"/>
        </w:rPr>
        <w:t>g</w:t>
      </w:r>
      <w:r w:rsidRPr="001A1617">
        <w:t xml:space="preserve">  </w:t>
      </w:r>
      <w:r>
        <w:t xml:space="preserve">рублей, т </w:t>
      </w:r>
      <w:proofErr w:type="gramStart"/>
      <w:r>
        <w:t>о</w:t>
      </w:r>
      <w:proofErr w:type="gramEnd"/>
      <w:r>
        <w:t xml:space="preserve"> вся покупка стоила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lang w:val="en-US"/>
        </w:rPr>
        <w:sym w:font="Symbol" w:char="F0B4"/>
      </w:r>
      <w:r w:rsidRPr="001A1617">
        <w:rPr>
          <w:i/>
        </w:rPr>
        <w:t xml:space="preserve"> </w:t>
      </w:r>
      <w:r w:rsidRPr="001A1617">
        <w:rPr>
          <w:i/>
          <w:lang w:val="en-US"/>
        </w:rPr>
        <w:t>p</w:t>
      </w:r>
      <w:r w:rsidRPr="001A1617">
        <w:t xml:space="preserve">  </w:t>
      </w:r>
      <w:r>
        <w:t xml:space="preserve">+ </w:t>
      </w:r>
      <w:proofErr w:type="spellStart"/>
      <w:r w:rsidRPr="001A1617">
        <w:rPr>
          <w:i/>
          <w:lang w:val="en-US"/>
        </w:rPr>
        <w:t>i</w:t>
      </w:r>
      <w:proofErr w:type="spellEnd"/>
      <w:r w:rsidRPr="001A1617">
        <w:rPr>
          <w:i/>
        </w:rPr>
        <w:t xml:space="preserve">  </w:t>
      </w:r>
      <w:r w:rsidRPr="001A1617">
        <w:rPr>
          <w:lang w:val="en-US"/>
        </w:rPr>
        <w:sym w:font="Symbol" w:char="F0B4"/>
      </w:r>
      <w:r>
        <w:rPr>
          <w:i/>
        </w:rPr>
        <w:t xml:space="preserve"> </w:t>
      </w:r>
      <w:r w:rsidRPr="001A1617">
        <w:rPr>
          <w:i/>
        </w:rPr>
        <w:t xml:space="preserve"> </w:t>
      </w:r>
      <w:r>
        <w:rPr>
          <w:i/>
          <w:lang w:val="en-US"/>
        </w:rPr>
        <w:t>g</w:t>
      </w:r>
      <w:r w:rsidRPr="001A1617">
        <w:t xml:space="preserve">  </w:t>
      </w:r>
      <w:r>
        <w:t xml:space="preserve"> рублей.</w:t>
      </w:r>
    </w:p>
    <w:p w:rsidR="007A2A8F" w:rsidRDefault="003D478D" w:rsidP="00BF3454">
      <w:pPr>
        <w:rPr>
          <w:b/>
        </w:rPr>
      </w:pPr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BF3454"/>
    <w:p w:rsidR="007A2A8F" w:rsidRDefault="007A2A8F" w:rsidP="00971EFB">
      <w:pPr>
        <w:pStyle w:val="a0"/>
      </w:pPr>
      <w:r w:rsidRPr="00EF6C30">
        <w:rPr>
          <w:b/>
        </w:rPr>
        <w:t>1536.</w:t>
      </w:r>
      <w:r>
        <w:rPr>
          <w:b/>
        </w:rPr>
        <w:t xml:space="preserve"> </w:t>
      </w:r>
      <w:r w:rsidRPr="00EF6C30">
        <w:t xml:space="preserve">Купили </w:t>
      </w:r>
      <w:r w:rsidRPr="00CE0408">
        <w:rPr>
          <w:i/>
          <w:lang w:val="en-US"/>
        </w:rPr>
        <w:t>f</w:t>
      </w:r>
      <w:r w:rsidRPr="00CE0408">
        <w:rPr>
          <w:i/>
        </w:rPr>
        <w:t xml:space="preserve"> </w:t>
      </w:r>
      <w:r w:rsidRPr="00EF6C30">
        <w:t>кра</w:t>
      </w:r>
      <w:r>
        <w:t>с</w:t>
      </w:r>
      <w:r w:rsidRPr="00EF6C30">
        <w:t>ных роз</w:t>
      </w:r>
      <w:r>
        <w:t xml:space="preserve"> по </w:t>
      </w:r>
      <w:r w:rsidRPr="00CE0408">
        <w:rPr>
          <w:i/>
          <w:lang w:val="en-US"/>
        </w:rPr>
        <w:t>b</w:t>
      </w:r>
      <w:r w:rsidRPr="00EF6C30">
        <w:t xml:space="preserve"> </w:t>
      </w:r>
      <w:r>
        <w:t xml:space="preserve">рублей и </w:t>
      </w:r>
      <w:r w:rsidRPr="00CE0408">
        <w:rPr>
          <w:i/>
          <w:lang w:val="en-US"/>
        </w:rPr>
        <w:t>n</w:t>
      </w:r>
      <w:r>
        <w:t xml:space="preserve"> белых роз. За всю покупку уплатили </w:t>
      </w:r>
      <w:r>
        <w:rPr>
          <w:lang w:val="en-US"/>
        </w:rPr>
        <w:t>q</w:t>
      </w:r>
      <w:r w:rsidRPr="00EF6C30">
        <w:t xml:space="preserve"> </w:t>
      </w:r>
      <w:r>
        <w:t xml:space="preserve">рублей. </w:t>
      </w:r>
      <w:proofErr w:type="spellStart"/>
      <w:r>
        <w:t>Сколко</w:t>
      </w:r>
      <w:proofErr w:type="spellEnd"/>
      <w:r>
        <w:t xml:space="preserve"> стоит белая р</w:t>
      </w:r>
      <w:r>
        <w:t>о</w:t>
      </w:r>
      <w:r>
        <w:t>за?</w:t>
      </w:r>
    </w:p>
    <w:p w:rsidR="007A2A8F" w:rsidRDefault="007A2A8F" w:rsidP="00BF3454">
      <w:r>
        <w:t>1)Если к</w:t>
      </w:r>
      <w:r w:rsidRPr="00EF6C30">
        <w:t xml:space="preserve">упили </w:t>
      </w:r>
      <w:r w:rsidRPr="00675425">
        <w:rPr>
          <w:i/>
          <w:lang w:val="en-US"/>
        </w:rPr>
        <w:t>f</w:t>
      </w:r>
      <w:r w:rsidRPr="00EF6C30">
        <w:t xml:space="preserve"> кра</w:t>
      </w:r>
      <w:r>
        <w:t>с</w:t>
      </w:r>
      <w:r w:rsidRPr="00EF6C30">
        <w:t>ных роз</w:t>
      </w:r>
      <w:r>
        <w:t xml:space="preserve"> по </w:t>
      </w:r>
      <w:r w:rsidRPr="00CE0408">
        <w:rPr>
          <w:i/>
          <w:lang w:val="en-US"/>
        </w:rPr>
        <w:t>b</w:t>
      </w:r>
      <w:r w:rsidRPr="00EF6C30">
        <w:t xml:space="preserve"> </w:t>
      </w:r>
      <w:r>
        <w:t>рублей</w:t>
      </w:r>
      <w:proofErr w:type="gramStart"/>
      <w:r>
        <w:t xml:space="preserve"> ,</w:t>
      </w:r>
      <w:proofErr w:type="gramEnd"/>
      <w:r>
        <w:t xml:space="preserve"> то за красные р</w:t>
      </w:r>
      <w:r>
        <w:t>о</w:t>
      </w:r>
      <w:r>
        <w:t xml:space="preserve">зы заплатили </w:t>
      </w:r>
      <w:r w:rsidRPr="00675425">
        <w:rPr>
          <w:i/>
          <w:lang w:val="en-US"/>
        </w:rPr>
        <w:t>f</w:t>
      </w:r>
      <w:r w:rsidRPr="00675425">
        <w:t xml:space="preserve"> </w:t>
      </w:r>
      <w:r>
        <w:rPr>
          <w:i/>
          <w:lang w:val="en-US"/>
        </w:rPr>
        <w:sym w:font="Symbol" w:char="F0B4"/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b</w:t>
      </w:r>
      <w:r w:rsidRPr="00675425">
        <w:rPr>
          <w:i/>
        </w:rPr>
        <w:t xml:space="preserve"> </w:t>
      </w:r>
      <w:r w:rsidRPr="00675425">
        <w:t xml:space="preserve"> </w:t>
      </w:r>
      <w:r>
        <w:t>рублей.</w:t>
      </w:r>
    </w:p>
    <w:p w:rsidR="007A2A8F" w:rsidRDefault="007A2A8F" w:rsidP="00BF3454">
      <w:r>
        <w:t xml:space="preserve">2)Если за всю покупку уплатили </w:t>
      </w:r>
      <w:r w:rsidRPr="00675425">
        <w:rPr>
          <w:i/>
          <w:lang w:val="en-US"/>
        </w:rPr>
        <w:t>q</w:t>
      </w:r>
      <w:r w:rsidRPr="00EF6C30">
        <w:t xml:space="preserve"> </w:t>
      </w:r>
      <w:r>
        <w:t xml:space="preserve">рублей, а </w:t>
      </w:r>
      <w:proofErr w:type="gramStart"/>
      <w:r>
        <w:t>за</w:t>
      </w:r>
      <w:proofErr w:type="gramEnd"/>
      <w:r>
        <w:t xml:space="preserve"> </w:t>
      </w:r>
      <w:proofErr w:type="gramStart"/>
      <w:r>
        <w:t>красные</w:t>
      </w:r>
      <w:proofErr w:type="gramEnd"/>
      <w:r>
        <w:t xml:space="preserve"> з</w:t>
      </w:r>
      <w:r>
        <w:t>а</w:t>
      </w:r>
      <w:r>
        <w:t xml:space="preserve">платили  </w:t>
      </w:r>
      <w:r w:rsidRPr="00675425">
        <w:rPr>
          <w:i/>
          <w:lang w:val="en-US"/>
        </w:rPr>
        <w:t>f</w:t>
      </w:r>
      <w:r w:rsidRPr="00675425">
        <w:t xml:space="preserve"> </w:t>
      </w:r>
      <w:r>
        <w:rPr>
          <w:i/>
          <w:lang w:val="en-US"/>
        </w:rPr>
        <w:sym w:font="Symbol" w:char="F0B4"/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b</w:t>
      </w:r>
      <w:r w:rsidRPr="00675425">
        <w:rPr>
          <w:i/>
        </w:rPr>
        <w:t xml:space="preserve"> </w:t>
      </w:r>
      <w:r w:rsidRPr="00675425">
        <w:t xml:space="preserve"> </w:t>
      </w:r>
      <w:r>
        <w:t xml:space="preserve">рублей, то за белые заплачено </w:t>
      </w:r>
      <w:r w:rsidRPr="00675425">
        <w:rPr>
          <w:i/>
          <w:lang w:val="en-US"/>
        </w:rPr>
        <w:t>q</w:t>
      </w:r>
      <w:r w:rsidRPr="00675425">
        <w:t xml:space="preserve"> </w:t>
      </w:r>
      <w:r>
        <w:t>–</w:t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f</w:t>
      </w:r>
      <w:r w:rsidRPr="00675425">
        <w:t xml:space="preserve"> </w:t>
      </w:r>
      <w:r>
        <w:rPr>
          <w:i/>
          <w:lang w:val="en-US"/>
        </w:rPr>
        <w:sym w:font="Symbol" w:char="F0B4"/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b</w:t>
      </w:r>
      <w:r w:rsidRPr="00675425">
        <w:rPr>
          <w:i/>
        </w:rPr>
        <w:t xml:space="preserve"> </w:t>
      </w:r>
      <w:r w:rsidRPr="00675425">
        <w:t xml:space="preserve"> </w:t>
      </w:r>
      <w:r>
        <w:t>ру</w:t>
      </w:r>
      <w:r>
        <w:t>б</w:t>
      </w:r>
      <w:r>
        <w:t>лей.</w:t>
      </w:r>
    </w:p>
    <w:p w:rsidR="007A2A8F" w:rsidRDefault="007A2A8F" w:rsidP="00BF3454">
      <w:r>
        <w:t>3)Если</w:t>
      </w:r>
      <w:r w:rsidRPr="00675425">
        <w:t xml:space="preserve"> </w:t>
      </w:r>
      <w:r>
        <w:t xml:space="preserve">за </w:t>
      </w:r>
      <w:r w:rsidRPr="00CE0408">
        <w:rPr>
          <w:i/>
          <w:lang w:val="en-US"/>
        </w:rPr>
        <w:t>n</w:t>
      </w:r>
      <w:r w:rsidRPr="00675425">
        <w:t xml:space="preserve"> </w:t>
      </w:r>
      <w:r>
        <w:t xml:space="preserve">белых роз  заплачено </w:t>
      </w:r>
      <w:r w:rsidRPr="00675425">
        <w:rPr>
          <w:i/>
          <w:lang w:val="en-US"/>
        </w:rPr>
        <w:t>q</w:t>
      </w:r>
      <w:r w:rsidRPr="00675425">
        <w:t xml:space="preserve"> </w:t>
      </w:r>
      <w:r>
        <w:t>–</w:t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f</w:t>
      </w:r>
      <w:r w:rsidRPr="00675425">
        <w:t xml:space="preserve"> </w:t>
      </w:r>
      <w:r>
        <w:rPr>
          <w:i/>
          <w:lang w:val="en-US"/>
        </w:rPr>
        <w:sym w:font="Symbol" w:char="F0B4"/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b</w:t>
      </w:r>
      <w:r w:rsidRPr="00675425">
        <w:rPr>
          <w:i/>
        </w:rPr>
        <w:t xml:space="preserve"> </w:t>
      </w:r>
      <w:r w:rsidRPr="00675425">
        <w:t xml:space="preserve"> </w:t>
      </w:r>
      <w:r>
        <w:t>рублей, то одна белая роза стоит</w:t>
      </w:r>
      <w:r w:rsidRPr="00675425">
        <w:rPr>
          <w:i/>
        </w:rPr>
        <w:t xml:space="preserve"> </w:t>
      </w:r>
      <w:proofErr w:type="gramStart"/>
      <w:r w:rsidRPr="00675425">
        <w:t>(</w:t>
      </w:r>
      <w:r w:rsidRPr="00675425">
        <w:rPr>
          <w:i/>
        </w:rPr>
        <w:t xml:space="preserve"> </w:t>
      </w:r>
      <w:proofErr w:type="gramEnd"/>
      <w:r w:rsidRPr="00675425">
        <w:rPr>
          <w:i/>
          <w:lang w:val="en-US"/>
        </w:rPr>
        <w:t>q</w:t>
      </w:r>
      <w:r w:rsidRPr="00675425">
        <w:t xml:space="preserve"> </w:t>
      </w:r>
      <w:r>
        <w:t>–</w:t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f</w:t>
      </w:r>
      <w:r w:rsidRPr="00675425">
        <w:t xml:space="preserve"> </w:t>
      </w:r>
      <w:r>
        <w:rPr>
          <w:i/>
          <w:lang w:val="en-US"/>
        </w:rPr>
        <w:sym w:font="Symbol" w:char="F0B4"/>
      </w:r>
      <w:r w:rsidRPr="00675425">
        <w:rPr>
          <w:i/>
        </w:rPr>
        <w:t xml:space="preserve"> </w:t>
      </w:r>
      <w:r w:rsidRPr="00675425">
        <w:rPr>
          <w:i/>
          <w:lang w:val="en-US"/>
        </w:rPr>
        <w:t>b</w:t>
      </w:r>
      <w:r>
        <w:t>)</w:t>
      </w:r>
      <w:r>
        <w:rPr>
          <w:i/>
        </w:rPr>
        <w:t xml:space="preserve"> </w:t>
      </w:r>
      <w:r w:rsidRPr="00675425">
        <w:t>:</w:t>
      </w:r>
      <w:r>
        <w:rPr>
          <w:i/>
        </w:rPr>
        <w:t xml:space="preserve"> </w:t>
      </w:r>
      <w:r w:rsidRPr="00675425">
        <w:rPr>
          <w:i/>
          <w:lang w:val="en-US"/>
        </w:rPr>
        <w:t>n</w:t>
      </w:r>
      <w:r w:rsidRPr="00675425">
        <w:t xml:space="preserve"> </w:t>
      </w:r>
      <w:r>
        <w:t>.</w:t>
      </w:r>
    </w:p>
    <w:p w:rsidR="007A2A8F" w:rsidRDefault="003D478D" w:rsidP="00BF3454">
      <w:r w:rsidRPr="003D478D">
        <w:lastRenderedPageBreak/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BF3454"/>
    <w:p w:rsidR="007A2A8F" w:rsidRPr="005F427B" w:rsidRDefault="007A2A8F" w:rsidP="00BF3454">
      <w:pPr>
        <w:rPr>
          <w:b/>
        </w:rPr>
      </w:pPr>
      <w:r w:rsidRPr="005F427B">
        <w:rPr>
          <w:b/>
        </w:rPr>
        <w:t>2052-2069</w:t>
      </w:r>
    </w:p>
    <w:p w:rsidR="007A2A8F" w:rsidRPr="00F701D7" w:rsidRDefault="005F39C7" w:rsidP="00971EFB">
      <w:pPr>
        <w:pStyle w:val="a0"/>
      </w:pPr>
      <w:r>
        <w:rPr>
          <w:b/>
        </w:rPr>
        <w:t>(</w:t>
      </w:r>
      <w:r w:rsidR="007A2A8F" w:rsidRPr="00F701D7">
        <w:rPr>
          <w:b/>
        </w:rPr>
        <w:t>2052</w:t>
      </w:r>
      <w:r>
        <w:rPr>
          <w:b/>
        </w:rPr>
        <w:t>)</w:t>
      </w:r>
      <w:r w:rsidR="007A2A8F" w:rsidRPr="00F701D7">
        <w:rPr>
          <w:b/>
        </w:rPr>
        <w:t xml:space="preserve">. </w:t>
      </w:r>
      <w:r w:rsidR="007A2A8F" w:rsidRPr="00F701D7">
        <w:t>От одной пристани одновременно в противоп</w:t>
      </w:r>
      <w:r w:rsidR="007A2A8F" w:rsidRPr="00F701D7">
        <w:t>о</w:t>
      </w:r>
      <w:r w:rsidR="007A2A8F" w:rsidRPr="00F701D7">
        <w:t xml:space="preserve">ложных направлениях </w:t>
      </w:r>
      <w:r w:rsidR="001E3CB4" w:rsidRPr="00F701D7">
        <w:t>вышли</w:t>
      </w:r>
      <w:r w:rsidR="007A2A8F" w:rsidRPr="00F701D7">
        <w:t xml:space="preserve"> два катера со скоростями </w:t>
      </w:r>
      <w:r w:rsidR="007A2A8F" w:rsidRPr="00F701D7">
        <w:rPr>
          <w:lang w:val="en-US"/>
        </w:rPr>
        <w:t>d</w:t>
      </w:r>
      <w:r w:rsidR="007A2A8F" w:rsidRPr="00F701D7">
        <w:t xml:space="preserve"> км/час и </w:t>
      </w:r>
      <w:r w:rsidR="007A2A8F" w:rsidRPr="00F701D7">
        <w:rPr>
          <w:lang w:val="en-US"/>
        </w:rPr>
        <w:t>b</w:t>
      </w:r>
      <w:r w:rsidR="007A2A8F" w:rsidRPr="00F701D7">
        <w:t xml:space="preserve"> км/час. Какое расстояние будет между ними </w:t>
      </w:r>
      <w:proofErr w:type="gramStart"/>
      <w:r w:rsidR="007A2A8F" w:rsidRPr="00F701D7">
        <w:t>ч</w:t>
      </w:r>
      <w:r w:rsidR="007A2A8F" w:rsidRPr="00F701D7">
        <w:t>е</w:t>
      </w:r>
      <w:r w:rsidR="007A2A8F" w:rsidRPr="00F701D7">
        <w:t>рез</w:t>
      </w:r>
      <w:proofErr w:type="gramEnd"/>
      <w:r w:rsidR="007A2A8F" w:rsidRPr="00F701D7">
        <w:t xml:space="preserve"> а часов?</w:t>
      </w:r>
    </w:p>
    <w:p w:rsidR="007A2A8F" w:rsidRPr="00F701D7" w:rsidRDefault="007A2A8F" w:rsidP="00BF3454">
      <w:r w:rsidRPr="00F701D7">
        <w:t>1)</w:t>
      </w:r>
      <w:r w:rsidRPr="00F701D7">
        <w:rPr>
          <w:b/>
        </w:rPr>
        <w:t xml:space="preserve"> </w:t>
      </w:r>
      <w:r w:rsidRPr="00F701D7">
        <w:t xml:space="preserve">Если скорость первого катера </w:t>
      </w:r>
      <w:r w:rsidRPr="00F701D7">
        <w:rPr>
          <w:i/>
          <w:lang w:val="en-US"/>
        </w:rPr>
        <w:t>d</w:t>
      </w:r>
      <w:r w:rsidRPr="00F701D7">
        <w:t xml:space="preserve"> км/час, то путь </w:t>
      </w:r>
      <w:proofErr w:type="gramStart"/>
      <w:r w:rsidRPr="00F701D7">
        <w:t>через</w:t>
      </w:r>
      <w:proofErr w:type="gramEnd"/>
      <w:r w:rsidRPr="00F701D7">
        <w:t xml:space="preserve"> </w:t>
      </w:r>
      <w:r w:rsidRPr="00F701D7">
        <w:rPr>
          <w:i/>
        </w:rPr>
        <w:t>а</w:t>
      </w:r>
      <w:r w:rsidRPr="00F701D7">
        <w:t xml:space="preserve"> </w:t>
      </w:r>
      <w:proofErr w:type="gramStart"/>
      <w:r w:rsidRPr="00F701D7">
        <w:t>часов</w:t>
      </w:r>
      <w:proofErr w:type="gramEnd"/>
      <w:r w:rsidRPr="00F701D7">
        <w:t xml:space="preserve"> </w:t>
      </w:r>
      <w:r w:rsidRPr="00F701D7">
        <w:rPr>
          <w:i/>
        </w:rPr>
        <w:t>a</w:t>
      </w:r>
      <w:r w:rsidRPr="00F701D7">
        <w:t xml:space="preserve"> </w:t>
      </w:r>
      <w:r w:rsidRPr="00F701D7">
        <w:sym w:font="Symbol" w:char="F0B4"/>
      </w:r>
      <w:r w:rsidRPr="00F701D7">
        <w:t xml:space="preserve"> </w:t>
      </w:r>
      <w:r w:rsidRPr="00F701D7">
        <w:rPr>
          <w:i/>
          <w:lang w:val="en-US"/>
        </w:rPr>
        <w:t>d</w:t>
      </w:r>
      <w:r w:rsidRPr="00F701D7">
        <w:t xml:space="preserve"> км.</w:t>
      </w:r>
    </w:p>
    <w:p w:rsidR="007A2A8F" w:rsidRPr="00F701D7" w:rsidRDefault="007A2A8F" w:rsidP="00BF3454">
      <w:r w:rsidRPr="00F701D7">
        <w:t xml:space="preserve">2) Если скорость второго катера </w:t>
      </w:r>
      <w:r w:rsidRPr="00F701D7">
        <w:rPr>
          <w:lang w:val="en-US"/>
        </w:rPr>
        <w:t>b</w:t>
      </w:r>
      <w:r w:rsidRPr="00F701D7">
        <w:t xml:space="preserve"> км/час, то путь </w:t>
      </w:r>
      <w:proofErr w:type="gramStart"/>
      <w:r w:rsidRPr="00F701D7">
        <w:t>через</w:t>
      </w:r>
      <w:proofErr w:type="gramEnd"/>
      <w:r w:rsidRPr="00F701D7">
        <w:t xml:space="preserve"> а </w:t>
      </w:r>
      <w:proofErr w:type="gramStart"/>
      <w:r w:rsidRPr="00F701D7">
        <w:t>ч</w:t>
      </w:r>
      <w:r w:rsidRPr="00F701D7">
        <w:t>а</w:t>
      </w:r>
      <w:r w:rsidRPr="00F701D7">
        <w:t>сов</w:t>
      </w:r>
      <w:proofErr w:type="gramEnd"/>
      <w:r w:rsidRPr="00F701D7">
        <w:t xml:space="preserve"> a </w:t>
      </w:r>
      <w:r w:rsidRPr="00F701D7">
        <w:sym w:font="Symbol" w:char="F0B4"/>
      </w:r>
      <w:r w:rsidRPr="00F701D7">
        <w:t xml:space="preserve"> </w:t>
      </w:r>
      <w:r w:rsidRPr="00F701D7">
        <w:rPr>
          <w:lang w:val="en-US"/>
        </w:rPr>
        <w:t>b</w:t>
      </w:r>
      <w:r w:rsidRPr="00F701D7">
        <w:t xml:space="preserve"> км.</w:t>
      </w:r>
    </w:p>
    <w:p w:rsidR="007A2A8F" w:rsidRPr="00F701D7" w:rsidRDefault="007A2A8F" w:rsidP="00BF3454">
      <w:r w:rsidRPr="00F701D7">
        <w:t>3)</w:t>
      </w:r>
      <w:r w:rsidRPr="00F701D7">
        <w:rPr>
          <w:b/>
        </w:rPr>
        <w:t xml:space="preserve"> </w:t>
      </w:r>
      <w:r w:rsidRPr="00F701D7">
        <w:t xml:space="preserve">Если путь первого катера a </w:t>
      </w:r>
      <w:r w:rsidRPr="00F701D7">
        <w:sym w:font="Symbol" w:char="F0B4"/>
      </w:r>
      <w:r w:rsidRPr="00F701D7">
        <w:t xml:space="preserve"> </w:t>
      </w:r>
      <w:r w:rsidRPr="00F701D7">
        <w:rPr>
          <w:lang w:val="en-US"/>
        </w:rPr>
        <w:t>d</w:t>
      </w:r>
      <w:r w:rsidRPr="00F701D7">
        <w:t xml:space="preserve"> км, а второго a </w:t>
      </w:r>
      <w:r w:rsidRPr="00F701D7">
        <w:sym w:font="Symbol" w:char="F0B4"/>
      </w:r>
      <w:r w:rsidRPr="00F701D7">
        <w:t xml:space="preserve"> </w:t>
      </w:r>
      <w:r w:rsidRPr="00F701D7">
        <w:rPr>
          <w:lang w:val="en-US"/>
        </w:rPr>
        <w:t>b</w:t>
      </w:r>
      <w:r w:rsidRPr="00F701D7">
        <w:t xml:space="preserve"> км, то расстояние между ними </w:t>
      </w:r>
      <w:r w:rsidRPr="005F427B">
        <w:rPr>
          <w:i/>
        </w:rPr>
        <w:t>a</w:t>
      </w:r>
      <w:r w:rsidRPr="00F701D7">
        <w:t xml:space="preserve"> </w:t>
      </w:r>
      <w:r w:rsidRPr="00F701D7">
        <w:sym w:font="Symbol" w:char="F0B4"/>
      </w:r>
      <w:r w:rsidRPr="00F701D7">
        <w:t xml:space="preserve"> </w:t>
      </w:r>
      <w:r w:rsidRPr="005F427B">
        <w:rPr>
          <w:i/>
          <w:lang w:val="en-US"/>
        </w:rPr>
        <w:t>d</w:t>
      </w:r>
      <w:r w:rsidRPr="00F701D7">
        <w:t xml:space="preserve"> + </w:t>
      </w:r>
      <w:r w:rsidRPr="005F427B">
        <w:rPr>
          <w:i/>
        </w:rPr>
        <w:t>a</w:t>
      </w:r>
      <w:r w:rsidRPr="00F701D7">
        <w:t xml:space="preserve"> </w:t>
      </w:r>
      <w:r w:rsidRPr="00F701D7">
        <w:sym w:font="Symbol" w:char="F0B4"/>
      </w:r>
      <w:r w:rsidRPr="00F701D7">
        <w:t xml:space="preserve"> </w:t>
      </w:r>
      <w:r w:rsidRPr="005F427B">
        <w:rPr>
          <w:i/>
          <w:lang w:val="en-US"/>
        </w:rPr>
        <w:t>b</w:t>
      </w:r>
      <w:r w:rsidRPr="00F701D7">
        <w:t xml:space="preserve"> = </w:t>
      </w:r>
      <w:r w:rsidRPr="005F427B">
        <w:rPr>
          <w:i/>
        </w:rPr>
        <w:t>a</w:t>
      </w:r>
      <w:r w:rsidRPr="00F701D7">
        <w:t xml:space="preserve"> </w:t>
      </w:r>
      <w:r w:rsidRPr="00F701D7">
        <w:sym w:font="Symbol" w:char="F0B4"/>
      </w:r>
      <w:r w:rsidRPr="00F701D7">
        <w:t xml:space="preserve"> (</w:t>
      </w:r>
      <w:r w:rsidRPr="005F427B">
        <w:rPr>
          <w:i/>
          <w:lang w:val="en-US"/>
        </w:rPr>
        <w:t>d</w:t>
      </w:r>
      <w:r w:rsidRPr="00F701D7">
        <w:t xml:space="preserve"> + </w:t>
      </w:r>
      <w:r w:rsidRPr="005F427B">
        <w:rPr>
          <w:i/>
          <w:lang w:val="en-US"/>
        </w:rPr>
        <w:t>b</w:t>
      </w:r>
      <w:r w:rsidRPr="00F701D7">
        <w:t>) км.</w:t>
      </w:r>
    </w:p>
    <w:p w:rsidR="007A2A8F" w:rsidRDefault="003D478D" w:rsidP="00BF3454">
      <w:pPr>
        <w:rPr>
          <w:b/>
        </w:rPr>
      </w:pPr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BF3454"/>
    <w:p w:rsidR="00892ACF" w:rsidRDefault="0045711D" w:rsidP="00971EFB">
      <w:pPr>
        <w:pStyle w:val="a0"/>
        <w:rPr>
          <w:b/>
        </w:rPr>
      </w:pPr>
      <w:r>
        <w:rPr>
          <w:b/>
        </w:rPr>
        <w:t>(</w:t>
      </w:r>
      <w:r w:rsidR="00892ACF">
        <w:rPr>
          <w:b/>
        </w:rPr>
        <w:t>2262</w:t>
      </w:r>
      <w:r>
        <w:rPr>
          <w:b/>
        </w:rPr>
        <w:t>)</w:t>
      </w:r>
      <w:r w:rsidR="00892ACF">
        <w:rPr>
          <w:b/>
        </w:rPr>
        <w:t xml:space="preserve"> </w:t>
      </w:r>
      <w:r w:rsidR="00892ACF" w:rsidRPr="00892ACF">
        <w:t xml:space="preserve">Длина прямоугольника </w:t>
      </w:r>
      <w:r w:rsidR="00892ACF" w:rsidRPr="00892ACF">
        <w:rPr>
          <w:i/>
          <w:lang w:val="en-US"/>
        </w:rPr>
        <w:t>e</w:t>
      </w:r>
      <w:r w:rsidR="00892ACF" w:rsidRPr="00892ACF">
        <w:t xml:space="preserve"> </w:t>
      </w:r>
      <w:proofErr w:type="spellStart"/>
      <w:r w:rsidR="00892ACF" w:rsidRPr="00892ACF">
        <w:t>дм</w:t>
      </w:r>
      <w:proofErr w:type="spellEnd"/>
      <w:r w:rsidR="00892ACF" w:rsidRPr="00892ACF">
        <w:t xml:space="preserve">, ширина </w:t>
      </w:r>
      <w:r w:rsidR="00892ACF" w:rsidRPr="00892ACF">
        <w:rPr>
          <w:i/>
          <w:lang w:val="en-US"/>
        </w:rPr>
        <w:t>g</w:t>
      </w:r>
      <w:r w:rsidR="00892ACF" w:rsidRPr="00892ACF">
        <w:t xml:space="preserve"> </w:t>
      </w:r>
      <w:proofErr w:type="spellStart"/>
      <w:r w:rsidR="00892ACF" w:rsidRPr="00892ACF">
        <w:t>дм</w:t>
      </w:r>
      <w:proofErr w:type="spellEnd"/>
      <w:r w:rsidR="00892ACF" w:rsidRPr="00892ACF">
        <w:t>. Найти площадь</w:t>
      </w:r>
      <w:r w:rsidR="009C7625">
        <w:rPr>
          <w:b/>
        </w:rPr>
        <w:t xml:space="preserve"> </w:t>
      </w:r>
      <w:r w:rsidR="009C7625" w:rsidRPr="009C7625">
        <w:t>и периметр</w:t>
      </w:r>
      <w:r w:rsidR="00892ACF">
        <w:rPr>
          <w:b/>
        </w:rPr>
        <w:t>.</w:t>
      </w:r>
    </w:p>
    <w:p w:rsidR="00892ACF" w:rsidRPr="00BF3454" w:rsidRDefault="00903775" w:rsidP="00903775">
      <w:pPr>
        <w:rPr>
          <w:b/>
        </w:rPr>
      </w:pPr>
      <w:r>
        <w:t>1)</w:t>
      </w:r>
      <w:r w:rsidR="00892ACF" w:rsidRPr="00892ACF">
        <w:t xml:space="preserve">Если </w:t>
      </w:r>
      <w:r w:rsidR="00892ACF">
        <w:t>д</w:t>
      </w:r>
      <w:r w:rsidR="00892ACF" w:rsidRPr="00892ACF">
        <w:t xml:space="preserve">лина прямоугольника </w:t>
      </w:r>
      <w:r w:rsidR="00892ACF" w:rsidRPr="00BF3454">
        <w:rPr>
          <w:i/>
          <w:lang w:val="en-US"/>
        </w:rPr>
        <w:t>e</w:t>
      </w:r>
      <w:r w:rsidR="00892ACF" w:rsidRPr="00892ACF">
        <w:t xml:space="preserve"> </w:t>
      </w:r>
      <w:proofErr w:type="spellStart"/>
      <w:r w:rsidR="00892ACF" w:rsidRPr="00892ACF">
        <w:t>дм</w:t>
      </w:r>
      <w:proofErr w:type="spellEnd"/>
      <w:r w:rsidR="00892ACF" w:rsidRPr="00892ACF">
        <w:t xml:space="preserve">, </w:t>
      </w:r>
      <w:r w:rsidR="00892ACF">
        <w:t xml:space="preserve">а </w:t>
      </w:r>
      <w:r w:rsidR="00892ACF" w:rsidRPr="00892ACF">
        <w:t xml:space="preserve">ширина </w:t>
      </w:r>
      <w:r w:rsidR="00892ACF" w:rsidRPr="00BF3454">
        <w:rPr>
          <w:i/>
          <w:lang w:val="en-US"/>
        </w:rPr>
        <w:t>g</w:t>
      </w:r>
      <w:r w:rsidR="00892ACF">
        <w:t xml:space="preserve"> </w:t>
      </w:r>
      <w:proofErr w:type="spellStart"/>
      <w:r w:rsidR="00892ACF">
        <w:t>дм</w:t>
      </w:r>
      <w:proofErr w:type="spellEnd"/>
      <w:r w:rsidR="00892ACF">
        <w:t xml:space="preserve">, то </w:t>
      </w:r>
      <w:r w:rsidR="00892ACF" w:rsidRPr="00892ACF">
        <w:t>пл</w:t>
      </w:r>
      <w:r w:rsidR="00892ACF" w:rsidRPr="00892ACF">
        <w:t>о</w:t>
      </w:r>
      <w:r w:rsidR="00892ACF" w:rsidRPr="00892ACF">
        <w:t>щадь</w:t>
      </w:r>
      <w:r w:rsidR="00892ACF">
        <w:t xml:space="preserve"> равна </w:t>
      </w:r>
      <w:r w:rsidR="00892ACF" w:rsidRPr="00BF3454">
        <w:rPr>
          <w:i/>
          <w:lang w:val="en-US"/>
        </w:rPr>
        <w:t>e</w:t>
      </w:r>
      <w:r w:rsidR="00892ACF" w:rsidRPr="00BF3454">
        <w:rPr>
          <w:b/>
          <w:i/>
        </w:rPr>
        <w:t xml:space="preserve"> </w:t>
      </w:r>
      <w:r w:rsidR="00892ACF">
        <w:rPr>
          <w:b/>
          <w:i/>
        </w:rPr>
        <w:sym w:font="Symbol" w:char="F0B4"/>
      </w:r>
      <w:r w:rsidR="00892ACF" w:rsidRPr="00BF3454">
        <w:rPr>
          <w:b/>
          <w:i/>
        </w:rPr>
        <w:t xml:space="preserve"> </w:t>
      </w:r>
      <w:r w:rsidR="00892ACF" w:rsidRPr="00BF3454">
        <w:rPr>
          <w:i/>
          <w:lang w:val="en-US"/>
        </w:rPr>
        <w:t>g</w:t>
      </w:r>
      <w:r w:rsidR="00892ACF" w:rsidRPr="00BF3454">
        <w:rPr>
          <w:b/>
          <w:i/>
        </w:rPr>
        <w:t xml:space="preserve"> </w:t>
      </w:r>
      <w:proofErr w:type="spellStart"/>
      <w:r w:rsidR="00892ACF">
        <w:t>кв</w:t>
      </w:r>
      <w:proofErr w:type="gramStart"/>
      <w:r w:rsidR="00892ACF">
        <w:t>.д</w:t>
      </w:r>
      <w:proofErr w:type="gramEnd"/>
      <w:r w:rsidR="00892ACF">
        <w:t>м</w:t>
      </w:r>
      <w:proofErr w:type="spellEnd"/>
      <w:r w:rsidR="00892ACF" w:rsidRPr="00BF3454">
        <w:rPr>
          <w:b/>
          <w:i/>
        </w:rPr>
        <w:t xml:space="preserve"> .</w:t>
      </w:r>
    </w:p>
    <w:p w:rsidR="009C7625" w:rsidRPr="00BF3454" w:rsidRDefault="00903775" w:rsidP="00903775">
      <w:pPr>
        <w:rPr>
          <w:b/>
        </w:rPr>
      </w:pPr>
      <w:r>
        <w:t>2)</w:t>
      </w:r>
      <w:r w:rsidR="009C7625" w:rsidRPr="009C7625">
        <w:t xml:space="preserve">Если </w:t>
      </w:r>
      <w:r w:rsidR="009C7625">
        <w:t>д</w:t>
      </w:r>
      <w:r w:rsidR="009C7625" w:rsidRPr="00892ACF">
        <w:t xml:space="preserve">лина прямоугольника </w:t>
      </w:r>
      <w:r w:rsidR="009C7625" w:rsidRPr="00BF3454">
        <w:rPr>
          <w:i/>
          <w:lang w:val="en-US"/>
        </w:rPr>
        <w:t>e</w:t>
      </w:r>
      <w:r w:rsidR="009C7625" w:rsidRPr="00892ACF">
        <w:t xml:space="preserve"> </w:t>
      </w:r>
      <w:proofErr w:type="spellStart"/>
      <w:r w:rsidR="009C7625" w:rsidRPr="00892ACF">
        <w:t>дм</w:t>
      </w:r>
      <w:proofErr w:type="spellEnd"/>
      <w:r w:rsidR="009C7625" w:rsidRPr="00892ACF">
        <w:t xml:space="preserve">, </w:t>
      </w:r>
      <w:r w:rsidR="009C7625">
        <w:t xml:space="preserve">а </w:t>
      </w:r>
      <w:r w:rsidR="009C7625" w:rsidRPr="00892ACF">
        <w:t xml:space="preserve">ширина </w:t>
      </w:r>
      <w:r w:rsidR="009C7625" w:rsidRPr="00BF3454">
        <w:rPr>
          <w:i/>
          <w:lang w:val="en-US"/>
        </w:rPr>
        <w:t>g</w:t>
      </w:r>
      <w:r w:rsidR="009C7625">
        <w:t xml:space="preserve"> </w:t>
      </w:r>
      <w:proofErr w:type="spellStart"/>
      <w:r w:rsidR="009C7625">
        <w:t>дм</w:t>
      </w:r>
      <w:proofErr w:type="spellEnd"/>
      <w:r w:rsidR="009C7625">
        <w:t>, то п</w:t>
      </w:r>
      <w:r w:rsidR="009C7625">
        <w:t>е</w:t>
      </w:r>
      <w:r w:rsidR="009C7625">
        <w:t xml:space="preserve">риметр равен 2 </w:t>
      </w:r>
      <w:r w:rsidR="009C7625">
        <w:sym w:font="Symbol" w:char="F0B4"/>
      </w:r>
      <w:r w:rsidR="009C7625">
        <w:t xml:space="preserve"> </w:t>
      </w:r>
      <w:r w:rsidR="009C7625" w:rsidRPr="009C7625">
        <w:t>(</w:t>
      </w:r>
      <w:r w:rsidR="009C7625" w:rsidRPr="00BF3454">
        <w:rPr>
          <w:i/>
          <w:lang w:val="en-US"/>
        </w:rPr>
        <w:t>e</w:t>
      </w:r>
      <w:r w:rsidR="009C7625" w:rsidRPr="00BF3454">
        <w:rPr>
          <w:b/>
          <w:i/>
        </w:rPr>
        <w:t xml:space="preserve"> + </w:t>
      </w:r>
      <w:r w:rsidR="009C7625" w:rsidRPr="00BF3454">
        <w:rPr>
          <w:i/>
          <w:lang w:val="en-US"/>
        </w:rPr>
        <w:t>g</w:t>
      </w:r>
      <w:r w:rsidR="009C7625">
        <w:t>)</w:t>
      </w:r>
      <w:r w:rsidR="009C7625" w:rsidRPr="00BF3454">
        <w:rPr>
          <w:b/>
          <w:i/>
        </w:rPr>
        <w:t xml:space="preserve"> </w:t>
      </w:r>
      <w:proofErr w:type="spellStart"/>
      <w:r w:rsidR="009C7625">
        <w:t>кв.дм</w:t>
      </w:r>
      <w:proofErr w:type="spellEnd"/>
      <w:r w:rsidR="009C7625" w:rsidRPr="009C7625">
        <w:t>.</w:t>
      </w:r>
    </w:p>
    <w:p w:rsidR="0045711D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BF3454"/>
    <w:p w:rsidR="00892ACF" w:rsidRDefault="0060785B" w:rsidP="00971EFB">
      <w:pPr>
        <w:pStyle w:val="a0"/>
      </w:pPr>
      <w:r w:rsidRPr="0060785B">
        <w:t>Две комнаты имею одинаковую площадь.</w:t>
      </w:r>
      <w:r>
        <w:t xml:space="preserve"> Первая ко</w:t>
      </w:r>
      <w:r>
        <w:t>м</w:t>
      </w:r>
      <w:r>
        <w:t xml:space="preserve">ната длинной </w:t>
      </w:r>
      <w:r w:rsidRPr="0060785B">
        <w:rPr>
          <w:i/>
          <w:lang w:val="en-US"/>
        </w:rPr>
        <w:t>r</w:t>
      </w:r>
      <w:r>
        <w:t xml:space="preserve"> м и шириной </w:t>
      </w:r>
      <w:r w:rsidRPr="0060785B">
        <w:rPr>
          <w:i/>
          <w:lang w:val="en-US"/>
        </w:rPr>
        <w:t>h</w:t>
      </w:r>
      <w:r>
        <w:t xml:space="preserve"> м, а вторая комната шир</w:t>
      </w:r>
      <w:r>
        <w:t>и</w:t>
      </w:r>
      <w:r>
        <w:t xml:space="preserve">ной </w:t>
      </w:r>
      <w:r w:rsidRPr="0060785B">
        <w:rPr>
          <w:i/>
          <w:lang w:val="en-US"/>
        </w:rPr>
        <w:t>p</w:t>
      </w:r>
      <w:r>
        <w:t xml:space="preserve"> м. Найдите длину второй комнаты.</w:t>
      </w:r>
    </w:p>
    <w:p w:rsidR="0060785B" w:rsidRDefault="00903775" w:rsidP="00903775">
      <w:r>
        <w:t>1)</w:t>
      </w:r>
      <w:r w:rsidR="0060785B">
        <w:t>Если п</w:t>
      </w:r>
      <w:r w:rsidR="0060785B" w:rsidRPr="0060785B">
        <w:t xml:space="preserve">ервая комната длинной </w:t>
      </w:r>
      <w:r w:rsidR="0060785B" w:rsidRPr="00BF3454">
        <w:rPr>
          <w:i/>
        </w:rPr>
        <w:t xml:space="preserve">r </w:t>
      </w:r>
      <w:r w:rsidR="0060785B" w:rsidRPr="0060785B">
        <w:t xml:space="preserve">м и шириной </w:t>
      </w:r>
      <w:r w:rsidR="0060785B" w:rsidRPr="00BF3454">
        <w:rPr>
          <w:i/>
        </w:rPr>
        <w:t>h</w:t>
      </w:r>
      <w:r w:rsidR="0060785B" w:rsidRPr="0060785B">
        <w:t xml:space="preserve"> м,</w:t>
      </w:r>
      <w:r w:rsidR="0060785B">
        <w:t xml:space="preserve"> то её площадь равна </w:t>
      </w:r>
      <w:r w:rsidR="0060785B" w:rsidRPr="00BF3454">
        <w:rPr>
          <w:i/>
          <w:lang w:val="en-US"/>
        </w:rPr>
        <w:t>r</w:t>
      </w:r>
      <w:r w:rsidR="0060785B" w:rsidRPr="00BF3454">
        <w:rPr>
          <w:i/>
        </w:rPr>
        <w:t xml:space="preserve"> </w:t>
      </w:r>
      <w:r w:rsidR="0060785B">
        <w:sym w:font="Symbol" w:char="F0B4"/>
      </w:r>
      <w:r w:rsidR="0060785B" w:rsidRPr="0060785B">
        <w:t xml:space="preserve"> </w:t>
      </w:r>
      <w:r w:rsidR="0060785B" w:rsidRPr="00BF3454">
        <w:rPr>
          <w:i/>
          <w:lang w:val="en-US"/>
        </w:rPr>
        <w:t>h</w:t>
      </w:r>
      <w:r w:rsidR="0060785B">
        <w:t xml:space="preserve">  </w:t>
      </w:r>
      <w:proofErr w:type="spellStart"/>
      <w:r w:rsidR="0060785B">
        <w:t>кв.м</w:t>
      </w:r>
      <w:proofErr w:type="spellEnd"/>
      <w:r w:rsidR="0060785B">
        <w:t>.</w:t>
      </w:r>
    </w:p>
    <w:p w:rsidR="0060785B" w:rsidRDefault="00903775" w:rsidP="00903775">
      <w:r>
        <w:lastRenderedPageBreak/>
        <w:t>2)</w:t>
      </w:r>
      <w:r w:rsidR="0060785B">
        <w:t xml:space="preserve">Если обе комнаты имеют равные площади, то площадь второй комнаты равна </w:t>
      </w:r>
      <w:r w:rsidR="0060785B" w:rsidRPr="00BF3454">
        <w:rPr>
          <w:i/>
          <w:lang w:val="en-US"/>
        </w:rPr>
        <w:t>r</w:t>
      </w:r>
      <w:r w:rsidR="0060785B" w:rsidRPr="00BF3454">
        <w:rPr>
          <w:i/>
        </w:rPr>
        <w:t xml:space="preserve"> </w:t>
      </w:r>
      <w:r w:rsidR="0060785B">
        <w:sym w:font="Symbol" w:char="F0B4"/>
      </w:r>
      <w:r w:rsidR="0060785B" w:rsidRPr="0060785B">
        <w:t xml:space="preserve"> </w:t>
      </w:r>
      <w:r w:rsidR="0060785B" w:rsidRPr="00BF3454">
        <w:rPr>
          <w:i/>
          <w:lang w:val="en-US"/>
        </w:rPr>
        <w:t>h</w:t>
      </w:r>
      <w:r w:rsidR="0060785B">
        <w:t xml:space="preserve">  </w:t>
      </w:r>
      <w:proofErr w:type="spellStart"/>
      <w:r w:rsidR="0060785B">
        <w:t>кв.м</w:t>
      </w:r>
      <w:proofErr w:type="spellEnd"/>
      <w:r w:rsidR="0060785B">
        <w:t>.</w:t>
      </w:r>
    </w:p>
    <w:p w:rsidR="0060785B" w:rsidRDefault="00903775" w:rsidP="00903775">
      <w:r>
        <w:t>3)</w:t>
      </w:r>
      <w:r w:rsidR="0060785B">
        <w:t xml:space="preserve">Если вторая комната имеет площадь  </w:t>
      </w:r>
      <w:r w:rsidR="0060785B" w:rsidRPr="00BF3454">
        <w:rPr>
          <w:i/>
          <w:lang w:val="en-US"/>
        </w:rPr>
        <w:t>r</w:t>
      </w:r>
      <w:r w:rsidR="0060785B" w:rsidRPr="00BF3454">
        <w:rPr>
          <w:i/>
        </w:rPr>
        <w:t xml:space="preserve"> </w:t>
      </w:r>
      <w:r w:rsidR="0060785B">
        <w:sym w:font="Symbol" w:char="F0B4"/>
      </w:r>
      <w:r w:rsidR="0060785B" w:rsidRPr="0060785B">
        <w:t xml:space="preserve"> </w:t>
      </w:r>
      <w:r w:rsidR="0060785B" w:rsidRPr="00BF3454">
        <w:rPr>
          <w:i/>
          <w:lang w:val="en-US"/>
        </w:rPr>
        <w:t>h</w:t>
      </w:r>
      <w:r w:rsidR="0060785B">
        <w:t xml:space="preserve">  </w:t>
      </w:r>
      <w:proofErr w:type="spellStart"/>
      <w:r w:rsidR="0060785B">
        <w:t>кв</w:t>
      </w:r>
      <w:proofErr w:type="gramStart"/>
      <w:r w:rsidR="0060785B">
        <w:t>.м</w:t>
      </w:r>
      <w:proofErr w:type="spellEnd"/>
      <w:proofErr w:type="gramEnd"/>
      <w:r w:rsidR="008B23C0">
        <w:t>, а</w:t>
      </w:r>
      <w:r w:rsidR="0060785B">
        <w:t xml:space="preserve"> её ш</w:t>
      </w:r>
      <w:r w:rsidR="0060785B">
        <w:t>и</w:t>
      </w:r>
      <w:r w:rsidR="0060785B">
        <w:t xml:space="preserve">рина равна </w:t>
      </w:r>
      <w:r w:rsidR="0060785B" w:rsidRPr="00BF3454">
        <w:rPr>
          <w:i/>
          <w:lang w:val="en-US"/>
        </w:rPr>
        <w:t>p</w:t>
      </w:r>
      <w:r w:rsidR="0060785B">
        <w:t xml:space="preserve"> , </w:t>
      </w:r>
      <w:r w:rsidR="008B23C0">
        <w:t xml:space="preserve">то </w:t>
      </w:r>
      <w:r w:rsidR="0060785B">
        <w:t xml:space="preserve">её длина равна  </w:t>
      </w:r>
      <w:r w:rsidR="0060785B" w:rsidRPr="00BF3454">
        <w:rPr>
          <w:i/>
          <w:lang w:val="en-US"/>
        </w:rPr>
        <w:t>r</w:t>
      </w:r>
      <w:r w:rsidR="0060785B" w:rsidRPr="00BF3454">
        <w:rPr>
          <w:i/>
        </w:rPr>
        <w:t xml:space="preserve"> </w:t>
      </w:r>
      <w:r w:rsidR="0060785B">
        <w:sym w:font="Symbol" w:char="F0B4"/>
      </w:r>
      <w:r w:rsidR="0060785B" w:rsidRPr="0060785B">
        <w:t xml:space="preserve"> </w:t>
      </w:r>
      <w:r w:rsidR="0060785B" w:rsidRPr="00BF3454">
        <w:rPr>
          <w:i/>
          <w:lang w:val="en-US"/>
        </w:rPr>
        <w:t>h</w:t>
      </w:r>
      <w:r w:rsidR="0060785B" w:rsidRPr="00BF3454">
        <w:rPr>
          <w:i/>
        </w:rPr>
        <w:t xml:space="preserve"> </w:t>
      </w:r>
      <w:r w:rsidR="0060785B" w:rsidRPr="0060785B">
        <w:t>:</w:t>
      </w:r>
      <w:r w:rsidR="0060785B">
        <w:t xml:space="preserve">  </w:t>
      </w:r>
      <w:r w:rsidR="0060785B" w:rsidRPr="00BF3454">
        <w:rPr>
          <w:i/>
          <w:lang w:val="en-US"/>
        </w:rPr>
        <w:t>p</w:t>
      </w:r>
      <w:r w:rsidR="0060785B" w:rsidRPr="00BF3454">
        <w:rPr>
          <w:i/>
        </w:rPr>
        <w:t xml:space="preserve"> </w:t>
      </w:r>
      <w:r w:rsidR="008B23C0">
        <w:t xml:space="preserve">  </w:t>
      </w:r>
      <w:r w:rsidR="0060785B">
        <w:t>м.</w:t>
      </w:r>
    </w:p>
    <w:p w:rsidR="008B23C0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Default="003D478D" w:rsidP="00903775">
      <w:pPr>
        <w:pStyle w:val="2A"/>
        <w:numPr>
          <w:ilvl w:val="0"/>
          <w:numId w:val="0"/>
        </w:numPr>
      </w:pPr>
    </w:p>
    <w:p w:rsidR="008B23C0" w:rsidRDefault="0045711D" w:rsidP="00971EFB">
      <w:pPr>
        <w:pStyle w:val="a0"/>
      </w:pPr>
      <w:r w:rsidRPr="0045711D">
        <w:rPr>
          <w:b/>
        </w:rPr>
        <w:t>(</w:t>
      </w:r>
      <w:r w:rsidR="008B23C0" w:rsidRPr="0045711D">
        <w:rPr>
          <w:b/>
        </w:rPr>
        <w:t>2267</w:t>
      </w:r>
      <w:r w:rsidRPr="0045711D">
        <w:rPr>
          <w:b/>
        </w:rPr>
        <w:t>)</w:t>
      </w:r>
      <w:r>
        <w:t xml:space="preserve"> </w:t>
      </w:r>
      <w:r w:rsidR="008B23C0">
        <w:t xml:space="preserve">Прямоугольник длиной </w:t>
      </w:r>
      <w:r w:rsidR="008B23C0" w:rsidRPr="0045711D">
        <w:rPr>
          <w:i/>
          <w:lang w:val="en-US"/>
        </w:rPr>
        <w:t>l</w:t>
      </w:r>
      <w:r w:rsidR="008B23C0">
        <w:t xml:space="preserve"> </w:t>
      </w:r>
      <w:proofErr w:type="spellStart"/>
      <w:r w:rsidR="008B23C0">
        <w:t>дм</w:t>
      </w:r>
      <w:proofErr w:type="spellEnd"/>
      <w:r w:rsidR="008B23C0">
        <w:t xml:space="preserve"> и шириной </w:t>
      </w:r>
      <w:r w:rsidR="008B23C0" w:rsidRPr="0045711D">
        <w:rPr>
          <w:i/>
          <w:lang w:val="en-US"/>
        </w:rPr>
        <w:t>n</w:t>
      </w:r>
      <w:r w:rsidR="008B23C0">
        <w:t xml:space="preserve"> </w:t>
      </w:r>
      <w:proofErr w:type="spellStart"/>
      <w:r w:rsidR="008B23C0">
        <w:t>дм</w:t>
      </w:r>
      <w:proofErr w:type="spellEnd"/>
      <w:r w:rsidR="008B23C0">
        <w:t xml:space="preserve"> уменьшили в длину на </w:t>
      </w:r>
      <w:r w:rsidR="008B23C0" w:rsidRPr="0045711D">
        <w:rPr>
          <w:i/>
          <w:lang w:val="en-US"/>
        </w:rPr>
        <w:t>y</w:t>
      </w:r>
      <w:r w:rsidR="008B23C0">
        <w:t xml:space="preserve"> </w:t>
      </w:r>
      <w:proofErr w:type="spellStart"/>
      <w:r w:rsidR="008B23C0">
        <w:t>дм</w:t>
      </w:r>
      <w:proofErr w:type="spellEnd"/>
      <w:r w:rsidR="008B23C0">
        <w:t xml:space="preserve"> и в ширину на </w:t>
      </w:r>
      <w:r w:rsidR="008B23C0" w:rsidRPr="0045711D">
        <w:rPr>
          <w:i/>
          <w:lang w:val="en-US"/>
        </w:rPr>
        <w:t>u</w:t>
      </w:r>
      <w:r w:rsidR="008B23C0">
        <w:t xml:space="preserve"> </w:t>
      </w:r>
      <w:proofErr w:type="spellStart"/>
      <w:r w:rsidR="008B23C0">
        <w:t>дм</w:t>
      </w:r>
      <w:proofErr w:type="spellEnd"/>
      <w:r w:rsidR="008B23C0">
        <w:t>. Как изм</w:t>
      </w:r>
      <w:r w:rsidR="008B23C0">
        <w:t>е</w:t>
      </w:r>
      <w:r w:rsidR="008B23C0">
        <w:t>нилась площадь прямоугольника</w:t>
      </w:r>
    </w:p>
    <w:p w:rsidR="008B23C0" w:rsidRDefault="008B23C0" w:rsidP="00F25098">
      <w:pPr>
        <w:pStyle w:val="a0"/>
        <w:numPr>
          <w:ilvl w:val="0"/>
          <w:numId w:val="12"/>
        </w:numPr>
        <w:ind w:hanging="720"/>
      </w:pPr>
      <w:r>
        <w:t xml:space="preserve">Если длина прямоугольника </w:t>
      </w:r>
      <w:r w:rsidRPr="00BF3454">
        <w:rPr>
          <w:i/>
          <w:lang w:val="en-US"/>
        </w:rPr>
        <w:t>l</w:t>
      </w:r>
      <w:r>
        <w:t xml:space="preserve"> </w:t>
      </w:r>
      <w:proofErr w:type="spellStart"/>
      <w:r>
        <w:t>дм</w:t>
      </w:r>
      <w:proofErr w:type="spellEnd"/>
      <w:r>
        <w:t xml:space="preserve"> и шириной </w:t>
      </w:r>
      <w:r w:rsidRPr="00BF3454">
        <w:rPr>
          <w:i/>
          <w:lang w:val="en-US"/>
        </w:rPr>
        <w:t>n</w:t>
      </w:r>
      <w:r>
        <w:t xml:space="preserve"> </w:t>
      </w:r>
      <w:proofErr w:type="spellStart"/>
      <w:r>
        <w:t>дм</w:t>
      </w:r>
      <w:proofErr w:type="spellEnd"/>
      <w:r w:rsidRPr="0060785B">
        <w:t>,</w:t>
      </w:r>
      <w:r>
        <w:t xml:space="preserve"> то его площадь равна </w:t>
      </w:r>
      <w:r w:rsidRPr="00BF3454">
        <w:rPr>
          <w:i/>
          <w:lang w:val="en-US"/>
        </w:rPr>
        <w:t>l</w:t>
      </w:r>
      <w:r w:rsidRPr="00BF3454">
        <w:rPr>
          <w:i/>
        </w:rPr>
        <w:t xml:space="preserve"> </w:t>
      </w:r>
      <w:r>
        <w:sym w:font="Symbol" w:char="F0B4"/>
      </w:r>
      <w:r w:rsidRPr="0060785B">
        <w:t xml:space="preserve"> </w:t>
      </w:r>
      <w:r w:rsidRPr="00BF3454">
        <w:rPr>
          <w:i/>
          <w:lang w:val="en-US"/>
        </w:rPr>
        <w:t>n</w:t>
      </w:r>
      <w:r>
        <w:t xml:space="preserve">  </w:t>
      </w:r>
      <w:proofErr w:type="spellStart"/>
      <w:r>
        <w:t>кв.м</w:t>
      </w:r>
      <w:proofErr w:type="spellEnd"/>
      <w:r>
        <w:t>.</w:t>
      </w:r>
    </w:p>
    <w:p w:rsidR="008B23C0" w:rsidRDefault="008B23C0" w:rsidP="00F25098">
      <w:pPr>
        <w:pStyle w:val="a0"/>
        <w:numPr>
          <w:ilvl w:val="0"/>
          <w:numId w:val="12"/>
        </w:numPr>
        <w:ind w:hanging="720"/>
      </w:pPr>
      <w:r>
        <w:t xml:space="preserve">Если длину прямоугольника </w:t>
      </w:r>
      <w:r w:rsidRPr="00BF3454">
        <w:rPr>
          <w:i/>
        </w:rPr>
        <w:t xml:space="preserve">l  </w:t>
      </w:r>
      <w:r>
        <w:t xml:space="preserve"> </w:t>
      </w:r>
      <w:proofErr w:type="spellStart"/>
      <w:r>
        <w:t>дм</w:t>
      </w:r>
      <w:proofErr w:type="spellEnd"/>
      <w:r>
        <w:t xml:space="preserve"> уменьшили на  </w:t>
      </w:r>
      <w:r w:rsidR="006C6BAE" w:rsidRPr="00BF3454">
        <w:rPr>
          <w:lang w:val="en-US"/>
        </w:rPr>
        <w:t>y</w:t>
      </w:r>
      <w:r w:rsidR="006C6BAE" w:rsidRPr="006C6BAE">
        <w:t xml:space="preserve"> </w:t>
      </w:r>
      <w:r w:rsidR="006C6BAE">
        <w:t xml:space="preserve"> </w:t>
      </w:r>
      <w:proofErr w:type="spellStart"/>
      <w:r w:rsidR="006C6BAE">
        <w:t>дм</w:t>
      </w:r>
      <w:proofErr w:type="spellEnd"/>
      <w:r w:rsidR="006C6BAE">
        <w:t xml:space="preserve">, то длина стала равной </w:t>
      </w:r>
      <w:r w:rsidR="006C6BAE" w:rsidRPr="006C6BAE">
        <w:t xml:space="preserve"> </w:t>
      </w:r>
      <w:r w:rsidR="006C6BAE">
        <w:t>(</w:t>
      </w:r>
      <w:r w:rsidR="006C6BAE" w:rsidRPr="00BF3454">
        <w:rPr>
          <w:i/>
          <w:lang w:val="en-US"/>
        </w:rPr>
        <w:t>l</w:t>
      </w:r>
      <w:r w:rsidR="006C6BAE" w:rsidRPr="006C6BAE">
        <w:t xml:space="preserve"> </w:t>
      </w:r>
      <w:r w:rsidR="006C6BAE">
        <w:t>–</w:t>
      </w:r>
      <w:r w:rsidR="006C6BAE" w:rsidRPr="006C6BAE">
        <w:t xml:space="preserve"> </w:t>
      </w:r>
      <w:r w:rsidR="006C6BAE" w:rsidRPr="00BF3454">
        <w:rPr>
          <w:i/>
          <w:lang w:val="en-US"/>
        </w:rPr>
        <w:t>y</w:t>
      </w:r>
      <w:r w:rsidR="006C6BAE">
        <w:t xml:space="preserve">) </w:t>
      </w:r>
      <w:proofErr w:type="spellStart"/>
      <w:r w:rsidR="006C6BAE">
        <w:t>дм</w:t>
      </w:r>
      <w:proofErr w:type="spellEnd"/>
    </w:p>
    <w:p w:rsidR="006C6BAE" w:rsidRPr="006C6BAE" w:rsidRDefault="006C6BAE" w:rsidP="00F25098">
      <w:pPr>
        <w:pStyle w:val="a0"/>
        <w:numPr>
          <w:ilvl w:val="0"/>
          <w:numId w:val="12"/>
        </w:numPr>
        <w:ind w:hanging="720"/>
      </w:pPr>
      <w:r w:rsidRPr="006C6BAE">
        <w:t xml:space="preserve">Если </w:t>
      </w:r>
      <w:r>
        <w:t>ширину</w:t>
      </w:r>
      <w:r w:rsidRPr="006C6BAE">
        <w:t xml:space="preserve"> прямоугольника  </w:t>
      </w:r>
      <w:r w:rsidRPr="00BF3454">
        <w:rPr>
          <w:i/>
          <w:lang w:val="en-US"/>
        </w:rPr>
        <w:t>n</w:t>
      </w:r>
      <w:r w:rsidRPr="006C6BAE">
        <w:t xml:space="preserve">  </w:t>
      </w:r>
      <w:proofErr w:type="spellStart"/>
      <w:r w:rsidRPr="006C6BAE">
        <w:t>дм</w:t>
      </w:r>
      <w:proofErr w:type="spellEnd"/>
      <w:r w:rsidRPr="006C6BAE">
        <w:t xml:space="preserve"> уменьшили на  </w:t>
      </w:r>
      <w:r w:rsidRPr="00BF3454">
        <w:rPr>
          <w:i/>
          <w:lang w:val="en-US"/>
        </w:rPr>
        <w:t>u</w:t>
      </w:r>
      <w:r w:rsidRPr="006C6BAE">
        <w:t xml:space="preserve">   </w:t>
      </w:r>
      <w:proofErr w:type="spellStart"/>
      <w:r w:rsidRPr="006C6BAE">
        <w:t>дм</w:t>
      </w:r>
      <w:proofErr w:type="spellEnd"/>
      <w:r w:rsidRPr="006C6BAE">
        <w:t xml:space="preserve">, то </w:t>
      </w:r>
      <w:r>
        <w:t xml:space="preserve">ширина </w:t>
      </w:r>
      <w:r w:rsidRPr="006C6BAE">
        <w:t xml:space="preserve"> стала равной  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proofErr w:type="spellStart"/>
      <w:r w:rsidRPr="006C6BAE">
        <w:t>дм</w:t>
      </w:r>
      <w:proofErr w:type="spellEnd"/>
    </w:p>
    <w:p w:rsidR="006C6BAE" w:rsidRPr="006C6BAE" w:rsidRDefault="006C6BAE" w:rsidP="00F25098">
      <w:pPr>
        <w:pStyle w:val="a0"/>
        <w:numPr>
          <w:ilvl w:val="0"/>
          <w:numId w:val="12"/>
        </w:numPr>
        <w:ind w:hanging="720"/>
      </w:pPr>
      <w:r>
        <w:t xml:space="preserve">Если длина стала равной </w:t>
      </w:r>
      <w:r w:rsidRPr="006C6BAE">
        <w:t xml:space="preserve"> </w:t>
      </w:r>
      <w:r>
        <w:t>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proofErr w:type="spellStart"/>
      <w:r>
        <w:t>дм</w:t>
      </w:r>
      <w:proofErr w:type="spellEnd"/>
      <w:r>
        <w:t xml:space="preserve">, а ширина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proofErr w:type="spellStart"/>
      <w:r w:rsidRPr="006C6BAE">
        <w:t>дм</w:t>
      </w:r>
      <w:proofErr w:type="spellEnd"/>
      <w:r>
        <w:t>, то площадь стала равной 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r>
        <w:sym w:font="Symbol" w:char="F0B4"/>
      </w:r>
      <w:r>
        <w:t xml:space="preserve">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r>
        <w:t xml:space="preserve">кв. </w:t>
      </w:r>
      <w:proofErr w:type="spellStart"/>
      <w:r w:rsidRPr="006C6BAE">
        <w:t>дм</w:t>
      </w:r>
      <w:proofErr w:type="spellEnd"/>
    </w:p>
    <w:p w:rsidR="006C6BAE" w:rsidRPr="006C6BAE" w:rsidRDefault="006C6BAE" w:rsidP="00F25098">
      <w:pPr>
        <w:pStyle w:val="a0"/>
        <w:numPr>
          <w:ilvl w:val="0"/>
          <w:numId w:val="12"/>
        </w:numPr>
        <w:ind w:hanging="720"/>
      </w:pPr>
      <w:r w:rsidRPr="006C6BAE">
        <w:t xml:space="preserve">Если </w:t>
      </w:r>
      <w:r>
        <w:t xml:space="preserve">площадь </w:t>
      </w:r>
      <w:r w:rsidRPr="006C6BAE">
        <w:t xml:space="preserve"> прямоугольника </w:t>
      </w:r>
      <w:r>
        <w:t>была равн</w:t>
      </w:r>
      <w:r w:rsidR="006D6F4B">
        <w:t>а</w:t>
      </w:r>
      <w:r>
        <w:t xml:space="preserve"> </w:t>
      </w:r>
      <w:r w:rsidRPr="00BF3454">
        <w:rPr>
          <w:i/>
          <w:lang w:val="en-US"/>
        </w:rPr>
        <w:t>l</w:t>
      </w:r>
      <w:r w:rsidRPr="00BF3454">
        <w:rPr>
          <w:i/>
        </w:rPr>
        <w:t xml:space="preserve"> </w:t>
      </w:r>
      <w:r w:rsidRPr="006C6BAE">
        <w:sym w:font="Symbol" w:char="F0B4"/>
      </w:r>
      <w:r w:rsidRPr="006C6BAE">
        <w:t xml:space="preserve"> </w:t>
      </w:r>
      <w:r w:rsidRPr="00BF3454">
        <w:rPr>
          <w:i/>
          <w:lang w:val="en-US"/>
        </w:rPr>
        <w:t>n</w:t>
      </w:r>
      <w:r w:rsidRPr="006C6BAE">
        <w:t xml:space="preserve">  </w:t>
      </w:r>
      <w:proofErr w:type="spellStart"/>
      <w:r w:rsidRPr="006C6BAE">
        <w:t>кв.м</w:t>
      </w:r>
      <w:proofErr w:type="spellEnd"/>
      <w:r w:rsidRPr="006C6BAE">
        <w:t>.</w:t>
      </w:r>
      <w:r>
        <w:t>, а стала равной 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r>
        <w:sym w:font="Symbol" w:char="F0B4"/>
      </w:r>
      <w:r>
        <w:t xml:space="preserve">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r>
        <w:t xml:space="preserve">кв. </w:t>
      </w:r>
      <w:proofErr w:type="spellStart"/>
      <w:r w:rsidRPr="006C6BAE">
        <w:t>дм</w:t>
      </w:r>
      <w:proofErr w:type="spellEnd"/>
      <w:r w:rsidRPr="006C6BAE">
        <w:t xml:space="preserve">, то его площадь </w:t>
      </w:r>
      <w:r>
        <w:t xml:space="preserve">изменилась на  </w:t>
      </w:r>
      <w:r w:rsidRPr="006C6BAE">
        <w:t xml:space="preserve"> </w:t>
      </w:r>
      <w:r w:rsidRPr="00BF3454">
        <w:rPr>
          <w:i/>
          <w:lang w:val="en-US"/>
        </w:rPr>
        <w:t>l</w:t>
      </w:r>
      <w:r w:rsidRPr="00BF3454">
        <w:rPr>
          <w:i/>
        </w:rPr>
        <w:t xml:space="preserve"> </w:t>
      </w:r>
      <w:r>
        <w:sym w:font="Symbol" w:char="F0B4"/>
      </w:r>
      <w:r w:rsidRPr="0060785B">
        <w:t xml:space="preserve"> </w:t>
      </w:r>
      <w:r w:rsidRPr="00BF3454">
        <w:rPr>
          <w:i/>
          <w:lang w:val="en-US"/>
        </w:rPr>
        <w:t>n</w:t>
      </w:r>
      <w:r>
        <w:t xml:space="preserve">   –  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r>
        <w:sym w:font="Symbol" w:char="F0B4"/>
      </w:r>
      <w:r>
        <w:t xml:space="preserve">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r>
        <w:t xml:space="preserve"> </w:t>
      </w:r>
      <w:r w:rsidRPr="006C6BAE">
        <w:t xml:space="preserve"> </w:t>
      </w:r>
      <w:proofErr w:type="spellStart"/>
      <w:r w:rsidRPr="006C6BAE">
        <w:t>кв.м</w:t>
      </w:r>
      <w:proofErr w:type="spellEnd"/>
      <w:r w:rsidRPr="006C6BAE">
        <w:t>.</w:t>
      </w:r>
    </w:p>
    <w:p w:rsidR="006C6BAE" w:rsidRDefault="006C6BAE" w:rsidP="00F25098">
      <w:pPr>
        <w:pStyle w:val="a0"/>
        <w:numPr>
          <w:ilvl w:val="0"/>
          <w:numId w:val="12"/>
        </w:numPr>
        <w:ind w:hanging="720"/>
      </w:pPr>
      <w:r w:rsidRPr="006C6BAE">
        <w:t xml:space="preserve">Если </w:t>
      </w:r>
      <w:r>
        <w:t xml:space="preserve">площадь </w:t>
      </w:r>
      <w:r w:rsidRPr="006C6BAE">
        <w:t xml:space="preserve"> прямоугольника </w:t>
      </w:r>
      <w:r>
        <w:t>была равн</w:t>
      </w:r>
      <w:r w:rsidR="006D6F4B">
        <w:t>а</w:t>
      </w:r>
      <w:r>
        <w:t xml:space="preserve"> </w:t>
      </w:r>
      <w:r w:rsidRPr="00BF3454">
        <w:rPr>
          <w:i/>
          <w:lang w:val="en-US"/>
        </w:rPr>
        <w:t>l</w:t>
      </w:r>
      <w:r w:rsidRPr="00BF3454">
        <w:rPr>
          <w:i/>
        </w:rPr>
        <w:t xml:space="preserve"> </w:t>
      </w:r>
      <w:r w:rsidRPr="006C6BAE">
        <w:sym w:font="Symbol" w:char="F0B4"/>
      </w:r>
      <w:r w:rsidRPr="006C6BAE">
        <w:t xml:space="preserve"> </w:t>
      </w:r>
      <w:r w:rsidRPr="00BF3454">
        <w:rPr>
          <w:i/>
          <w:lang w:val="en-US"/>
        </w:rPr>
        <w:t>n</w:t>
      </w:r>
      <w:r w:rsidRPr="006C6BAE">
        <w:t xml:space="preserve">  </w:t>
      </w:r>
      <w:proofErr w:type="spellStart"/>
      <w:r w:rsidRPr="006C6BAE">
        <w:t>кв.м</w:t>
      </w:r>
      <w:proofErr w:type="spellEnd"/>
      <w:r w:rsidRPr="006C6BAE">
        <w:t>.</w:t>
      </w:r>
      <w:r>
        <w:t>, а стала равной 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r>
        <w:sym w:font="Symbol" w:char="F0B4"/>
      </w:r>
      <w:r>
        <w:t xml:space="preserve">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r>
        <w:t xml:space="preserve">кв. </w:t>
      </w:r>
      <w:proofErr w:type="spellStart"/>
      <w:r w:rsidRPr="006C6BAE">
        <w:t>дм</w:t>
      </w:r>
      <w:proofErr w:type="spellEnd"/>
      <w:r w:rsidRPr="006C6BAE">
        <w:t xml:space="preserve">, то его площадь </w:t>
      </w:r>
      <w:r>
        <w:t xml:space="preserve">изменилась в  </w:t>
      </w:r>
      <w:proofErr w:type="gramStart"/>
      <w:r w:rsidR="004E291F">
        <w:t>(</w:t>
      </w:r>
      <w:r w:rsidRPr="006C6BAE">
        <w:t xml:space="preserve"> </w:t>
      </w:r>
      <w:proofErr w:type="gramEnd"/>
      <w:r w:rsidRPr="00BF3454">
        <w:rPr>
          <w:i/>
          <w:lang w:val="en-US"/>
        </w:rPr>
        <w:t>l</w:t>
      </w:r>
      <w:r w:rsidRPr="00BF3454">
        <w:rPr>
          <w:i/>
        </w:rPr>
        <w:t xml:space="preserve"> </w:t>
      </w:r>
      <w:r>
        <w:sym w:font="Symbol" w:char="F0B4"/>
      </w:r>
      <w:r w:rsidRPr="0060785B">
        <w:t xml:space="preserve"> </w:t>
      </w:r>
      <w:r w:rsidRPr="00BF3454">
        <w:rPr>
          <w:i/>
          <w:lang w:val="en-US"/>
        </w:rPr>
        <w:t>n</w:t>
      </w:r>
      <w:r w:rsidR="004E291F">
        <w:t>)</w:t>
      </w:r>
      <w:r>
        <w:t xml:space="preserve">   :  </w:t>
      </w:r>
      <w:r w:rsidR="004E291F" w:rsidRPr="004E291F">
        <w:t>[</w:t>
      </w:r>
      <w:r>
        <w:t>(</w:t>
      </w:r>
      <w:r w:rsidRPr="00BF3454">
        <w:rPr>
          <w:i/>
          <w:lang w:val="en-US"/>
        </w:rPr>
        <w:t>l</w:t>
      </w:r>
      <w:r w:rsidRPr="006C6BAE">
        <w:t xml:space="preserve"> </w:t>
      </w:r>
      <w:r>
        <w:t>–</w:t>
      </w:r>
      <w:r w:rsidRPr="006C6BAE">
        <w:t xml:space="preserve"> </w:t>
      </w:r>
      <w:r w:rsidRPr="00BF3454">
        <w:rPr>
          <w:i/>
          <w:lang w:val="en-US"/>
        </w:rPr>
        <w:t>y</w:t>
      </w:r>
      <w:r>
        <w:t xml:space="preserve">) </w:t>
      </w:r>
      <w:r>
        <w:sym w:font="Symbol" w:char="F0B4"/>
      </w:r>
      <w:r>
        <w:t xml:space="preserve"> </w:t>
      </w:r>
      <w:r w:rsidRPr="006C6BAE">
        <w:t>(</w:t>
      </w:r>
      <w:r w:rsidRPr="00BF3454">
        <w:rPr>
          <w:i/>
          <w:lang w:val="en-US"/>
        </w:rPr>
        <w:t>n</w:t>
      </w:r>
      <w:r>
        <w:t xml:space="preserve"> – </w:t>
      </w:r>
      <w:r w:rsidRPr="00BF3454">
        <w:rPr>
          <w:i/>
          <w:lang w:val="en-US"/>
        </w:rPr>
        <w:t>u</w:t>
      </w:r>
      <w:r w:rsidRPr="006C6BAE">
        <w:t xml:space="preserve">) </w:t>
      </w:r>
      <w:r w:rsidR="004E291F" w:rsidRPr="004E291F">
        <w:t>]</w:t>
      </w:r>
      <w:r>
        <w:t xml:space="preserve"> </w:t>
      </w:r>
      <w:r w:rsidRPr="006C6BAE">
        <w:t xml:space="preserve"> </w:t>
      </w:r>
      <w:r>
        <w:t>раз.</w:t>
      </w:r>
    </w:p>
    <w:p w:rsidR="008B23C0" w:rsidRDefault="003D478D" w:rsidP="00BF3454">
      <w:r w:rsidRPr="003D478D">
        <w:t>О т в е т</w:t>
      </w:r>
      <w:proofErr w:type="gramStart"/>
      <w:r w:rsidRPr="003D478D">
        <w:t xml:space="preserve"> :</w:t>
      </w:r>
      <w:proofErr w:type="gramEnd"/>
    </w:p>
    <w:p w:rsidR="003D478D" w:rsidRPr="008B23C0" w:rsidRDefault="003D478D" w:rsidP="00BF3454"/>
    <w:p w:rsidR="002B0E77" w:rsidRPr="00903775" w:rsidRDefault="001E3CB4" w:rsidP="00BF3454">
      <w:pPr>
        <w:rPr>
          <w:b/>
        </w:rPr>
      </w:pPr>
      <w:r w:rsidRPr="00903775">
        <w:rPr>
          <w:b/>
        </w:rPr>
        <w:t xml:space="preserve">ЧАСТЬ </w:t>
      </w:r>
      <w:r w:rsidRPr="00903775">
        <w:rPr>
          <w:b/>
          <w:lang w:val="en-US"/>
        </w:rPr>
        <w:t>V</w:t>
      </w:r>
      <w:r w:rsidR="00F40B31" w:rsidRPr="00903775">
        <w:rPr>
          <w:b/>
          <w:lang w:val="en-US"/>
        </w:rPr>
        <w:t>I</w:t>
      </w:r>
      <w:r w:rsidRPr="00903775">
        <w:rPr>
          <w:b/>
        </w:rPr>
        <w:t xml:space="preserve">. </w:t>
      </w:r>
      <w:proofErr w:type="gramStart"/>
      <w:r w:rsidRPr="00903775">
        <w:rPr>
          <w:b/>
        </w:rPr>
        <w:t>ЗАДАЧИ</w:t>
      </w:r>
      <w:proofErr w:type="gramEnd"/>
      <w:r w:rsidRPr="00903775">
        <w:rPr>
          <w:b/>
        </w:rPr>
        <w:t xml:space="preserve"> В КОТОРЫХ МОЖНО ИСПОЛ</w:t>
      </w:r>
      <w:r w:rsidRPr="00903775">
        <w:rPr>
          <w:b/>
        </w:rPr>
        <w:t>Ь</w:t>
      </w:r>
      <w:r w:rsidRPr="00903775">
        <w:rPr>
          <w:b/>
        </w:rPr>
        <w:t>ЗОВАТЬ ТАБЛИЦЫ</w:t>
      </w:r>
      <w:r w:rsidR="00440F47" w:rsidRPr="00903775">
        <w:rPr>
          <w:b/>
        </w:rPr>
        <w:t xml:space="preserve"> И</w:t>
      </w:r>
      <w:r w:rsidRPr="00903775">
        <w:rPr>
          <w:b/>
        </w:rPr>
        <w:t xml:space="preserve">  </w:t>
      </w:r>
      <w:r w:rsidR="00440F47" w:rsidRPr="00903775">
        <w:rPr>
          <w:b/>
        </w:rPr>
        <w:t>ГРАФИКУ</w:t>
      </w:r>
    </w:p>
    <w:p w:rsidR="00C34928" w:rsidRPr="001E3CB4" w:rsidRDefault="001E3CB4" w:rsidP="00BF3454">
      <w:r w:rsidRPr="001E3CB4">
        <w:t>Таблицы удобно использовать в задачах на приведение к единице.</w:t>
      </w:r>
    </w:p>
    <w:p w:rsidR="001E3CB4" w:rsidRPr="00440F47" w:rsidRDefault="0045711D" w:rsidP="00971EFB">
      <w:pPr>
        <w:pStyle w:val="a0"/>
      </w:pPr>
      <w:r w:rsidRPr="0045711D">
        <w:rPr>
          <w:b/>
        </w:rPr>
        <w:t>(</w:t>
      </w:r>
      <w:r w:rsidR="00440F47" w:rsidRPr="0045711D">
        <w:rPr>
          <w:b/>
        </w:rPr>
        <w:t>991</w:t>
      </w:r>
      <w:r w:rsidRPr="0045711D">
        <w:rPr>
          <w:b/>
        </w:rPr>
        <w:t>)</w:t>
      </w:r>
      <w:r w:rsidR="00440F47" w:rsidRPr="00440F47">
        <w:t xml:space="preserve"> В </w:t>
      </w:r>
      <w:r w:rsidR="00440F47">
        <w:t>3</w:t>
      </w:r>
      <w:r w:rsidR="00440F47" w:rsidRPr="00440F47">
        <w:t xml:space="preserve"> пакетиках 15 грецких орехов. В скольки</w:t>
      </w:r>
      <w:r w:rsidR="00DC7F6A">
        <w:t>х</w:t>
      </w:r>
      <w:r w:rsidR="00440F47" w:rsidRPr="00440F47">
        <w:t xml:space="preserve"> п</w:t>
      </w:r>
      <w:r w:rsidR="00440F47" w:rsidRPr="00440F47">
        <w:t>а</w:t>
      </w:r>
      <w:r w:rsidR="00440F47" w:rsidRPr="00440F47">
        <w:lastRenderedPageBreak/>
        <w:t>кетиках находятся 25 грецких орехов?</w:t>
      </w:r>
    </w:p>
    <w:p w:rsidR="00440F47" w:rsidRDefault="00440F47" w:rsidP="00BF3454">
      <w:r w:rsidRPr="00440F47">
        <w:t>1)</w:t>
      </w:r>
      <w:r>
        <w:t>Если в</w:t>
      </w:r>
      <w:r w:rsidRPr="00440F47">
        <w:t xml:space="preserve"> </w:t>
      </w:r>
      <w:r>
        <w:t>3</w:t>
      </w:r>
      <w:r w:rsidRPr="00440F47">
        <w:t xml:space="preserve"> пакетиках 15 грецких орехов</w:t>
      </w:r>
      <w:r>
        <w:t>, то в одном пакет</w:t>
      </w:r>
      <w:r>
        <w:t>и</w:t>
      </w:r>
      <w:r>
        <w:t>ке будет 15</w:t>
      </w:r>
      <w:proofErr w:type="gramStart"/>
      <w:r>
        <w:t xml:space="preserve"> :</w:t>
      </w:r>
      <w:proofErr w:type="gramEnd"/>
      <w:r>
        <w:t xml:space="preserve"> 3 = 5 грецких орехов.</w:t>
      </w:r>
    </w:p>
    <w:p w:rsidR="00440F47" w:rsidRPr="00440F47" w:rsidRDefault="00440F47" w:rsidP="00BF3454">
      <w:r>
        <w:t>2)Если в 1 пакетике 5 грецких орехов, то  25 орехов будет находиться в 25</w:t>
      </w:r>
      <w:proofErr w:type="gramStart"/>
      <w:r>
        <w:t xml:space="preserve"> :</w:t>
      </w:r>
      <w:proofErr w:type="gramEnd"/>
      <w:r>
        <w:t xml:space="preserve"> 5 = 5 пакетиках.</w:t>
      </w:r>
    </w:p>
    <w:p w:rsidR="004210EE" w:rsidRDefault="004210EE" w:rsidP="00BF3454"/>
    <w:p w:rsidR="00440F47" w:rsidRDefault="004210EE" w:rsidP="00BF3454">
      <w:r w:rsidRPr="004210EE">
        <w:t xml:space="preserve">В таблице </w:t>
      </w:r>
      <w:r>
        <w:t xml:space="preserve">в первой строке количество пакетиков, во второй строке </w:t>
      </w:r>
      <w:r w:rsidR="00067B19">
        <w:t>количество</w:t>
      </w:r>
      <w:r>
        <w:t xml:space="preserve"> грецких орехов. Задано три числа и тр</w:t>
      </w:r>
      <w:r>
        <w:t>е</w:t>
      </w:r>
      <w:r>
        <w:t xml:space="preserve">буется найти </w:t>
      </w:r>
      <w:r w:rsidR="00067B19">
        <w:t>четвёртое</w:t>
      </w:r>
      <w:r>
        <w:t xml:space="preserve">. </w:t>
      </w:r>
    </w:p>
    <w:p w:rsidR="00C34928" w:rsidRDefault="00067B19" w:rsidP="00BF3454">
      <w:r>
        <w:rPr>
          <w:noProof/>
        </w:rPr>
        <w:drawing>
          <wp:inline distT="0" distB="0" distL="0" distR="0" wp14:anchorId="3C5D50EF" wp14:editId="62F6C7C6">
            <wp:extent cx="3795395" cy="120269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395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4928" w:rsidRPr="000672FA" w:rsidRDefault="000672FA" w:rsidP="00BF3454">
      <w:r w:rsidRPr="000672FA">
        <w:t>Эту зависимость можно изобразить графически</w:t>
      </w:r>
    </w:p>
    <w:p w:rsidR="000672FA" w:rsidRDefault="000672FA" w:rsidP="00BF3454"/>
    <w:p w:rsidR="000672FA" w:rsidRDefault="00AA3878" w:rsidP="00D11D8F">
      <w:pPr>
        <w:jc w:val="center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990600</wp:posOffset>
            </wp:positionH>
            <wp:positionV relativeFrom="paragraph">
              <wp:posOffset>0</wp:posOffset>
            </wp:positionV>
            <wp:extent cx="3533140" cy="3371215"/>
            <wp:effectExtent l="0" t="0" r="0" b="635"/>
            <wp:wrapTopAndBottom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3371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72FA" w:rsidRDefault="000672FA" w:rsidP="00BF3454"/>
    <w:p w:rsidR="000672FA" w:rsidRPr="00E7072A" w:rsidRDefault="00E7072A" w:rsidP="00BF3454">
      <w:pPr>
        <w:rPr>
          <w:b/>
        </w:rPr>
      </w:pPr>
      <w:r w:rsidRPr="00E7072A">
        <w:t>где</w:t>
      </w:r>
      <w:r>
        <w:rPr>
          <w:b/>
        </w:rPr>
        <w:t xml:space="preserve">  </w:t>
      </w:r>
      <w:r w:rsidRPr="00E7072A">
        <w:rPr>
          <w:i/>
          <w:lang w:val="en-US"/>
        </w:rPr>
        <w:t>n</w:t>
      </w:r>
      <w:r w:rsidRPr="00E7072A">
        <w:rPr>
          <w:b/>
        </w:rPr>
        <w:t xml:space="preserve"> </w:t>
      </w:r>
      <w:r>
        <w:rPr>
          <w:b/>
        </w:rPr>
        <w:t xml:space="preserve"> </w:t>
      </w:r>
      <w:r w:rsidRPr="00E7072A">
        <w:t xml:space="preserve">количество пакетиков, </w:t>
      </w:r>
      <w:r w:rsidRPr="00E7072A">
        <w:rPr>
          <w:i/>
          <w:lang w:val="en-US"/>
        </w:rPr>
        <w:t>m</w:t>
      </w:r>
      <w:r w:rsidRPr="00E7072A">
        <w:t xml:space="preserve"> количество орехов</w:t>
      </w:r>
    </w:p>
    <w:p w:rsidR="000672FA" w:rsidRDefault="000672FA" w:rsidP="00BF3454"/>
    <w:p w:rsidR="000672FA" w:rsidRDefault="00D11D8F" w:rsidP="00BF3454">
      <w:r>
        <w:t>ЗАДАЧИ НА ДВИЖЕНИЕ (1789 −1821)</w:t>
      </w:r>
    </w:p>
    <w:p w:rsidR="00D11D8F" w:rsidRDefault="00D11D8F" w:rsidP="00D11D8F">
      <w:pPr>
        <w:pStyle w:val="a0"/>
      </w:pPr>
      <w:r>
        <w:t>Лыжник прошёл дистанцию 24 км за 3 часа. С какой скоростью он шёл?</w:t>
      </w:r>
      <w:r w:rsidR="002362A4">
        <w:t xml:space="preserve"> Построить график движения.</w:t>
      </w:r>
    </w:p>
    <w:p w:rsidR="002362A4" w:rsidRDefault="002362A4" w:rsidP="002362A4">
      <w:r>
        <w:t xml:space="preserve">Ре ш е н и е. </w:t>
      </w:r>
    </w:p>
    <w:p w:rsidR="002362A4" w:rsidRDefault="002362A4" w:rsidP="002362A4">
      <w:r>
        <w:t>1)Если лыжник прошёл дистанцию 24 км за 3 часа, то его скорость равна 24</w:t>
      </w:r>
      <w:proofErr w:type="gramStart"/>
      <w:r>
        <w:t xml:space="preserve"> :</w:t>
      </w:r>
      <w:proofErr w:type="gramEnd"/>
      <w:r>
        <w:t xml:space="preserve"> 3 = 8 км / час.</w:t>
      </w:r>
    </w:p>
    <w:p w:rsidR="002362A4" w:rsidRDefault="002362A4" w:rsidP="002362A4">
      <w:r>
        <w:t>Построим график движения.</w:t>
      </w:r>
    </w:p>
    <w:p w:rsidR="00D11D8F" w:rsidRDefault="00D11D8F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6D6F4B" w:rsidRDefault="006D6F4B" w:rsidP="00D11D8F">
      <w:pPr>
        <w:pStyle w:val="a0"/>
        <w:numPr>
          <w:ilvl w:val="0"/>
          <w:numId w:val="0"/>
        </w:numPr>
      </w:pPr>
    </w:p>
    <w:p w:rsidR="00BD2AB8" w:rsidRDefault="00BD2AB8" w:rsidP="00D11D8F">
      <w:pPr>
        <w:pStyle w:val="a0"/>
        <w:numPr>
          <w:ilvl w:val="0"/>
          <w:numId w:val="0"/>
        </w:numPr>
      </w:pPr>
    </w:p>
    <w:p w:rsidR="002362A4" w:rsidRPr="002362A4" w:rsidRDefault="002362A4" w:rsidP="002362A4">
      <w:pPr>
        <w:framePr w:w="5640" w:h="5475" w:wrap="auto" w:vAnchor="text" w:hAnchor="text" w:x="81" w:y="1"/>
        <w:widowControl/>
        <w:autoSpaceDE w:val="0"/>
        <w:autoSpaceDN w:val="0"/>
        <w:adjustRightInd w:val="0"/>
        <w:spacing w:after="0" w:line="240" w:lineRule="auto"/>
        <w:jc w:val="left"/>
        <w:rPr>
          <w:rFonts w:ascii="Arial" w:eastAsiaTheme="minorHAnsi" w:hAnsi="Arial" w:cs="Arial"/>
          <w:sz w:val="20"/>
          <w:lang w:eastAsia="en-US"/>
        </w:rPr>
      </w:pPr>
      <w:r>
        <w:rPr>
          <w:rFonts w:ascii="Arial" w:eastAsiaTheme="minorHAnsi" w:hAnsi="Arial" w:cs="Arial"/>
          <w:noProof/>
          <w:position w:val="-547"/>
          <w:sz w:val="20"/>
        </w:rPr>
        <w:lastRenderedPageBreak/>
        <w:drawing>
          <wp:anchor distT="0" distB="0" distL="114300" distR="114300" simplePos="0" relativeHeight="251659264" behindDoc="0" locked="0" layoutInCell="1" allowOverlap="1" wp14:anchorId="774CACDF" wp14:editId="5390E61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685540" cy="3685540"/>
            <wp:effectExtent l="0" t="0" r="0" b="0"/>
            <wp:wrapTopAndBottom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5540" cy="368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Theme="minorHAnsi" w:hAnsi="Arial" w:cs="Arial"/>
          <w:noProof/>
          <w:position w:val="-547"/>
          <w:sz w:val="20"/>
        </w:rPr>
        <w:drawing>
          <wp:anchor distT="0" distB="0" distL="114300" distR="114300" simplePos="0" relativeHeight="251658240" behindDoc="0" locked="0" layoutInCell="1" allowOverlap="1" wp14:anchorId="78D7DC97" wp14:editId="0C367DB3">
            <wp:simplePos x="0" y="0"/>
            <wp:positionH relativeFrom="column">
              <wp:posOffset>5080</wp:posOffset>
            </wp:positionH>
            <wp:positionV relativeFrom="paragraph">
              <wp:posOffset>-2540</wp:posOffset>
            </wp:positionV>
            <wp:extent cx="3396615" cy="3474720"/>
            <wp:effectExtent l="0" t="0" r="0" b="0"/>
            <wp:wrapTopAndBottom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6615" cy="347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AA3878" w:rsidRDefault="00AA3878" w:rsidP="00D11D8F">
      <w:pPr>
        <w:pStyle w:val="a0"/>
        <w:numPr>
          <w:ilvl w:val="0"/>
          <w:numId w:val="0"/>
        </w:numPr>
      </w:pPr>
    </w:p>
    <w:p w:rsidR="002362A4" w:rsidRDefault="002362A4" w:rsidP="00D11D8F">
      <w:pPr>
        <w:pStyle w:val="a0"/>
        <w:numPr>
          <w:ilvl w:val="0"/>
          <w:numId w:val="0"/>
        </w:numPr>
      </w:pPr>
    </w:p>
    <w:p w:rsidR="00AA3878" w:rsidRDefault="00AA3878" w:rsidP="00D11D8F">
      <w:pPr>
        <w:pStyle w:val="a0"/>
        <w:numPr>
          <w:ilvl w:val="0"/>
          <w:numId w:val="0"/>
        </w:numPr>
      </w:pPr>
    </w:p>
    <w:p w:rsidR="00AA3878" w:rsidRDefault="00AA3878" w:rsidP="00D11D8F">
      <w:pPr>
        <w:pStyle w:val="a0"/>
        <w:numPr>
          <w:ilvl w:val="0"/>
          <w:numId w:val="0"/>
        </w:numPr>
      </w:pPr>
      <w:r>
        <w:t xml:space="preserve">На горизонтальной оси откладывается время </w:t>
      </w:r>
      <w:r>
        <w:softHyphen/>
        <w:t xml:space="preserve"> </w:t>
      </w:r>
      <w:r w:rsidRPr="00AA3878">
        <w:rPr>
          <w:i/>
          <w:lang w:val="en-US"/>
        </w:rPr>
        <w:t>t</w:t>
      </w:r>
      <w:r w:rsidRPr="00AA3878">
        <w:rPr>
          <w:i/>
        </w:rPr>
        <w:t>,</w:t>
      </w:r>
      <w:r>
        <w:t xml:space="preserve"> а на верт</w:t>
      </w:r>
      <w:r>
        <w:t>и</w:t>
      </w:r>
      <w:r>
        <w:t xml:space="preserve">кальной  − </w:t>
      </w:r>
      <w:proofErr w:type="spellStart"/>
      <w:r>
        <w:t>пройденной</w:t>
      </w:r>
      <w:proofErr w:type="spellEnd"/>
      <w:r>
        <w:t xml:space="preserve"> путь </w:t>
      </w:r>
      <w:r w:rsidRPr="00AA3878">
        <w:rPr>
          <w:i/>
          <w:lang w:val="en-US"/>
        </w:rPr>
        <w:t>S</w:t>
      </w:r>
      <w:r>
        <w:t xml:space="preserve">. </w:t>
      </w:r>
    </w:p>
    <w:p w:rsidR="002362A4" w:rsidRDefault="00AA3878" w:rsidP="00D11D8F">
      <w:pPr>
        <w:pStyle w:val="a0"/>
        <w:numPr>
          <w:ilvl w:val="0"/>
          <w:numId w:val="0"/>
        </w:numPr>
      </w:pPr>
      <w:r>
        <w:t>.</w:t>
      </w:r>
    </w:p>
    <w:p w:rsidR="00067B19" w:rsidRPr="0059676D" w:rsidRDefault="00247ABD" w:rsidP="00971EFB">
      <w:pPr>
        <w:pStyle w:val="a0"/>
      </w:pPr>
      <w:r>
        <w:rPr>
          <w:b/>
        </w:rPr>
        <w:t xml:space="preserve"> </w:t>
      </w:r>
      <w:r w:rsidR="0045711D">
        <w:rPr>
          <w:b/>
        </w:rPr>
        <w:t>(</w:t>
      </w:r>
      <w:r w:rsidR="00067B19" w:rsidRPr="0059676D">
        <w:rPr>
          <w:b/>
        </w:rPr>
        <w:t>1822</w:t>
      </w:r>
      <w:r w:rsidR="0045711D">
        <w:rPr>
          <w:b/>
        </w:rPr>
        <w:t>)</w:t>
      </w:r>
      <w:r w:rsidR="00067B19" w:rsidRPr="0059676D">
        <w:t xml:space="preserve"> Два пешехода вышли одновременно из двух д</w:t>
      </w:r>
      <w:r w:rsidR="00067B19" w:rsidRPr="0059676D">
        <w:t>е</w:t>
      </w:r>
      <w:r w:rsidR="00067B19" w:rsidRPr="0059676D">
        <w:t>ревень</w:t>
      </w:r>
      <w:proofErr w:type="gramStart"/>
      <w:r w:rsidR="00067B19" w:rsidRPr="0059676D">
        <w:t xml:space="preserve"> </w:t>
      </w:r>
      <w:r w:rsidR="00067B19">
        <w:t>А</w:t>
      </w:r>
      <w:proofErr w:type="gramEnd"/>
      <w:r w:rsidR="00067B19">
        <w:t xml:space="preserve"> и В </w:t>
      </w:r>
      <w:r w:rsidR="00067B19" w:rsidRPr="0059676D">
        <w:t>навстречу друг другу. Один шёл со скоростью 5 км/ч, другой — 4 км/ч. Встретились они через 3 ч. Каково расстояние между деревнями?</w:t>
      </w:r>
    </w:p>
    <w:p w:rsidR="00067B19" w:rsidRPr="0059676D" w:rsidRDefault="00067B19" w:rsidP="00BF3454">
      <w:r w:rsidRPr="0059676D">
        <w:t xml:space="preserve">1)Если один пешеход шёл со скоростью 5 км/ч, </w:t>
      </w:r>
      <w:r w:rsidR="00765A13">
        <w:t xml:space="preserve">и шёл до встречи 3 часа, то он прошёл всего </w:t>
      </w:r>
      <w:r w:rsidRPr="0059676D">
        <w:t xml:space="preserve"> 5</w:t>
      </w:r>
      <w:r w:rsidR="00765A13">
        <w:t xml:space="preserve"> </w:t>
      </w:r>
      <w:r w:rsidR="00765A13">
        <w:sym w:font="Symbol" w:char="F0B4"/>
      </w:r>
      <w:r w:rsidR="00765A13">
        <w:t xml:space="preserve"> 3 = 15 км</w:t>
      </w:r>
      <w:r w:rsidRPr="0059676D">
        <w:t>.</w:t>
      </w:r>
    </w:p>
    <w:p w:rsidR="00765A13" w:rsidRPr="0059676D" w:rsidRDefault="00067B19" w:rsidP="00BF3454">
      <w:r w:rsidRPr="0059676D">
        <w:t>2)</w:t>
      </w:r>
      <w:r w:rsidR="00765A13" w:rsidRPr="0059676D">
        <w:t xml:space="preserve">Если </w:t>
      </w:r>
      <w:r w:rsidR="00765A13">
        <w:t xml:space="preserve">второй </w:t>
      </w:r>
      <w:r w:rsidR="00765A13" w:rsidRPr="0059676D">
        <w:t xml:space="preserve"> пешеход шёл со скоростью </w:t>
      </w:r>
      <w:r w:rsidR="00765A13">
        <w:t>4</w:t>
      </w:r>
      <w:r w:rsidR="00765A13" w:rsidRPr="0059676D">
        <w:t xml:space="preserve"> км/ч </w:t>
      </w:r>
      <w:r w:rsidR="00765A13">
        <w:t xml:space="preserve">и шёл до встречи 3 часа, то он прошёл всего  4 </w:t>
      </w:r>
      <w:r w:rsidR="00765A13">
        <w:sym w:font="Symbol" w:char="F0B4"/>
      </w:r>
      <w:r w:rsidR="00765A13">
        <w:t xml:space="preserve"> 3 = 12 км</w:t>
      </w:r>
      <w:r w:rsidR="00765A13" w:rsidRPr="0059676D">
        <w:t>.</w:t>
      </w:r>
    </w:p>
    <w:p w:rsidR="00067B19" w:rsidRPr="0059676D" w:rsidRDefault="00765A13" w:rsidP="00BF3454">
      <w:r>
        <w:t>3)</w:t>
      </w:r>
      <w:r w:rsidRPr="0059676D">
        <w:t xml:space="preserve">Если один пешеход </w:t>
      </w:r>
      <w:r>
        <w:t>про</w:t>
      </w:r>
      <w:r w:rsidRPr="0059676D">
        <w:t xml:space="preserve">шёл </w:t>
      </w:r>
      <w:r>
        <w:t>15</w:t>
      </w:r>
      <w:r w:rsidRPr="0059676D">
        <w:t xml:space="preserve"> км</w:t>
      </w:r>
      <w:r>
        <w:t>, а второй 12 км, то ра</w:t>
      </w:r>
      <w:r>
        <w:t>с</w:t>
      </w:r>
      <w:r>
        <w:t xml:space="preserve">стояние между деревнями было </w:t>
      </w:r>
      <w:r w:rsidRPr="0059676D">
        <w:t xml:space="preserve"> </w:t>
      </w:r>
      <w:r>
        <w:t xml:space="preserve">15 + 12 </w:t>
      </w:r>
      <w:r w:rsidR="00067B19" w:rsidRPr="0059676D">
        <w:t xml:space="preserve"> = 27 км.</w:t>
      </w:r>
    </w:p>
    <w:p w:rsidR="00765A13" w:rsidRPr="00765A13" w:rsidRDefault="00067B19" w:rsidP="00BF3454">
      <w:r w:rsidRPr="00765A13">
        <w:t xml:space="preserve">Зависимость расстояния от  деревни </w:t>
      </w:r>
      <w:r w:rsidRPr="00765A13">
        <w:rPr>
          <w:lang w:val="en-US"/>
        </w:rPr>
        <w:t>A</w:t>
      </w:r>
      <w:r w:rsidRPr="00765A13">
        <w:t xml:space="preserve"> </w:t>
      </w:r>
      <w:r w:rsidR="00E46A2C" w:rsidRPr="00765A13">
        <w:t xml:space="preserve">до </w:t>
      </w:r>
      <w:r w:rsidR="00765A13">
        <w:t xml:space="preserve">первого пешехода представлено во второй строке таблицы. </w:t>
      </w:r>
      <w:r w:rsidR="00765A13" w:rsidRPr="00765A13">
        <w:t>Зависимость ра</w:t>
      </w:r>
      <w:r w:rsidR="00765A13" w:rsidRPr="00765A13">
        <w:t>с</w:t>
      </w:r>
      <w:r w:rsidR="00765A13" w:rsidRPr="00765A13">
        <w:t>стояния от  деревни</w:t>
      </w:r>
      <w:proofErr w:type="gramStart"/>
      <w:r w:rsidR="00765A13" w:rsidRPr="00765A13">
        <w:t xml:space="preserve"> </w:t>
      </w:r>
      <w:r w:rsidR="00765A13">
        <w:t>В</w:t>
      </w:r>
      <w:proofErr w:type="gramEnd"/>
      <w:r w:rsidR="00765A13" w:rsidRPr="00765A13">
        <w:t xml:space="preserve"> до </w:t>
      </w:r>
      <w:r w:rsidR="00765A13">
        <w:t xml:space="preserve">второго пешехода представлено в третьей строке таблицы.  </w:t>
      </w:r>
      <w:r w:rsidR="00765A13" w:rsidRPr="00765A13">
        <w:t xml:space="preserve">По этой таблице </w:t>
      </w:r>
      <w:r w:rsidR="00765A13">
        <w:t>строятся</w:t>
      </w:r>
      <w:r w:rsidR="00765A13" w:rsidRPr="00765A13">
        <w:t xml:space="preserve"> графики </w:t>
      </w:r>
      <w:r w:rsidR="00765A13" w:rsidRPr="00765A13">
        <w:lastRenderedPageBreak/>
        <w:t>движения</w:t>
      </w:r>
    </w:p>
    <w:p w:rsidR="00E46A2C" w:rsidRDefault="000A27EB" w:rsidP="00BF3454">
      <w:pPr>
        <w:rPr>
          <w:noProof/>
        </w:rPr>
      </w:pPr>
      <w:r>
        <w:rPr>
          <w:noProof/>
        </w:rPr>
        <w:drawing>
          <wp:inline distT="0" distB="0" distL="0" distR="0">
            <wp:extent cx="4768215" cy="2874010"/>
            <wp:effectExtent l="0" t="0" r="0" b="254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215" cy="287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  <w:rPr>
          <w:b/>
        </w:rPr>
      </w:pPr>
      <w:r w:rsidRPr="000A27EB">
        <w:rPr>
          <w:b/>
        </w:rPr>
        <w:t xml:space="preserve">ЧАСТЬ </w:t>
      </w:r>
      <w:r w:rsidRPr="000A27EB">
        <w:rPr>
          <w:b/>
          <w:lang w:val="en-US"/>
        </w:rPr>
        <w:t>VII</w:t>
      </w:r>
      <w:r w:rsidRPr="000A27EB">
        <w:rPr>
          <w:b/>
        </w:rPr>
        <w:t>. АНАЛИЗ ЛОГИЧЕСКОЙ СТРУКТУРЫ ТЕКСТОВЫХ ЗАДАЧ. МАТЕРИАЛ ДЛЯ УЧИТЕЛЯ</w:t>
      </w:r>
    </w:p>
    <w:p w:rsidR="000A27EB" w:rsidRPr="000A27EB" w:rsidRDefault="000A27EB" w:rsidP="000A27EB">
      <w:pPr>
        <w:spacing w:after="40"/>
      </w:pPr>
      <w:r w:rsidRPr="000A27EB">
        <w:t>Эта часть для учителя начальных классов, но можно рек</w:t>
      </w:r>
      <w:r w:rsidRPr="000A27EB">
        <w:t>о</w:t>
      </w:r>
      <w:r w:rsidRPr="000A27EB">
        <w:t>мендовать и школьникам 5-11 классов.</w:t>
      </w:r>
    </w:p>
    <w:p w:rsidR="000A27EB" w:rsidRPr="000A27EB" w:rsidRDefault="000A27EB" w:rsidP="000A27EB">
      <w:pPr>
        <w:spacing w:after="40"/>
      </w:pPr>
      <w:r w:rsidRPr="000A27EB">
        <w:t xml:space="preserve"> </w:t>
      </w:r>
    </w:p>
    <w:p w:rsidR="000A27EB" w:rsidRPr="000A27EB" w:rsidRDefault="000A27EB" w:rsidP="000A27EB">
      <w:pPr>
        <w:numPr>
          <w:ilvl w:val="0"/>
          <w:numId w:val="15"/>
        </w:numPr>
        <w:spacing w:after="40"/>
        <w:ind w:left="0" w:firstLine="0"/>
        <w:contextualSpacing/>
      </w:pPr>
      <w:r w:rsidRPr="000A27EB">
        <w:t>В первый день около школы посадили 20 деревьев, во второй – на  10 деревьев больше, чем в первый. Сколько д</w:t>
      </w:r>
      <w:r w:rsidRPr="000A27EB">
        <w:t>е</w:t>
      </w:r>
      <w:r w:rsidRPr="000A27EB">
        <w:t>ревьев посадили?</w:t>
      </w:r>
    </w:p>
    <w:p w:rsidR="000A27EB" w:rsidRPr="000A27EB" w:rsidRDefault="000A27EB" w:rsidP="000A27EB">
      <w:pPr>
        <w:spacing w:after="40"/>
      </w:pPr>
      <w:r w:rsidRPr="000A27EB">
        <w:t xml:space="preserve">1)Если в первый день около школы посадили 20 деревьев, а во второй – ещё 10 деревьев, то во второй день посадили 20 + 10 = 30 деревьев. </w:t>
      </w:r>
    </w:p>
    <w:p w:rsidR="000A27EB" w:rsidRPr="000A27EB" w:rsidRDefault="000A27EB" w:rsidP="000A27EB">
      <w:pPr>
        <w:spacing w:after="40"/>
      </w:pPr>
      <w:r w:rsidRPr="000A27EB">
        <w:t>2) Если в первый день около школы посадили 20 деревьев, а во второй – 30 деревьев, то за два дня посадили 20 + 30 = 50 деревьев.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 xml:space="preserve">1: В первый день около школы посадили 20 деревьев, </w:t>
      </w:r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2: Во второй на 10 деревьев больше, чем в первый.</w:t>
      </w:r>
      <w:proofErr w:type="gramEnd"/>
      <w:r w:rsidRPr="000A27EB">
        <w:t xml:space="preserve"> 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>3: Во второй день посадили 30 деревьев</w:t>
      </w:r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4: За два дня посадили 50 деревьев.</w:t>
      </w:r>
      <w:proofErr w:type="gramEnd"/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t>В этой задаче два действия</w:t>
      </w:r>
    </w:p>
    <w:p w:rsidR="000A27EB" w:rsidRPr="000A27EB" w:rsidRDefault="000A27EB" w:rsidP="000A27EB">
      <w:pPr>
        <w:spacing w:after="40"/>
      </w:pPr>
      <w:r w:rsidRPr="000A27EB">
        <w:t xml:space="preserve">1)Если </w:t>
      </w:r>
      <w:r w:rsidRPr="000A27EB">
        <w:rPr>
          <w:lang w:val="en-US"/>
        </w:rPr>
        <w:t>S</w:t>
      </w:r>
      <w:r w:rsidRPr="000A27EB">
        <w:t xml:space="preserve">1 и </w:t>
      </w:r>
      <w:r w:rsidRPr="000A27EB">
        <w:rPr>
          <w:lang w:val="en-US"/>
        </w:rPr>
        <w:t>S</w:t>
      </w:r>
      <w:r w:rsidRPr="000A27EB">
        <w:t xml:space="preserve">2, то </w:t>
      </w:r>
      <w:r w:rsidRPr="000A27EB">
        <w:rPr>
          <w:lang w:val="en-US"/>
        </w:rPr>
        <w:t>S</w:t>
      </w:r>
      <w:r w:rsidRPr="000A27EB">
        <w:t xml:space="preserve">3 </w:t>
      </w:r>
    </w:p>
    <w:p w:rsidR="000A27EB" w:rsidRPr="000A27EB" w:rsidRDefault="000A27EB" w:rsidP="000A27EB">
      <w:pPr>
        <w:spacing w:after="40"/>
      </w:pPr>
      <w:r w:rsidRPr="000A27EB">
        <w:t xml:space="preserve">2)Если </w:t>
      </w:r>
      <w:r w:rsidRPr="000A27EB">
        <w:rPr>
          <w:lang w:val="en-US"/>
        </w:rPr>
        <w:t>S</w:t>
      </w:r>
      <w:r w:rsidRPr="000A27EB">
        <w:t xml:space="preserve">1 и </w:t>
      </w:r>
      <w:r w:rsidRPr="000A27EB">
        <w:rPr>
          <w:lang w:val="en-US"/>
        </w:rPr>
        <w:t>S</w:t>
      </w:r>
      <w:r w:rsidRPr="000A27EB">
        <w:t xml:space="preserve">3, то </w:t>
      </w:r>
      <w:r w:rsidRPr="000A27EB">
        <w:rPr>
          <w:lang w:val="en-US"/>
        </w:rPr>
        <w:t>S</w:t>
      </w:r>
      <w:r w:rsidRPr="000A27EB">
        <w:t xml:space="preserve">4 </w:t>
      </w:r>
    </w:p>
    <w:p w:rsidR="000A27EB" w:rsidRPr="000A27EB" w:rsidRDefault="000A27EB" w:rsidP="000A27EB">
      <w:pPr>
        <w:spacing w:after="40"/>
      </w:pPr>
      <w:r w:rsidRPr="000A27EB">
        <w:t>Диаграмма арифметических действий наглядно показыв</w:t>
      </w:r>
      <w:r w:rsidRPr="000A27EB">
        <w:t>а</w:t>
      </w:r>
      <w:r w:rsidRPr="000A27EB">
        <w:t xml:space="preserve">ет, что из двух суждений </w:t>
      </w:r>
      <w:r w:rsidRPr="000A27EB">
        <w:rPr>
          <w:lang w:val="en-US"/>
        </w:rPr>
        <w:t>S</w:t>
      </w:r>
      <w:r w:rsidRPr="000A27EB">
        <w:t xml:space="preserve">1 и </w:t>
      </w:r>
      <w:r w:rsidRPr="000A27EB">
        <w:rPr>
          <w:lang w:val="en-US"/>
        </w:rPr>
        <w:t>S</w:t>
      </w:r>
      <w:r w:rsidRPr="000A27EB">
        <w:t xml:space="preserve">2 вытекает третье суждение </w:t>
      </w:r>
      <w:r w:rsidRPr="000A27EB">
        <w:rPr>
          <w:lang w:val="en-US"/>
        </w:rPr>
        <w:t>S</w:t>
      </w:r>
      <w:r w:rsidRPr="000A27EB">
        <w:t xml:space="preserve">3, а из суждений </w:t>
      </w:r>
      <w:r w:rsidRPr="000A27EB">
        <w:rPr>
          <w:lang w:val="en-US"/>
        </w:rPr>
        <w:t>S</w:t>
      </w:r>
      <w:r w:rsidRPr="000A27EB">
        <w:t xml:space="preserve">1 и  </w:t>
      </w:r>
      <w:r w:rsidRPr="000A27EB">
        <w:rPr>
          <w:lang w:val="en-US"/>
        </w:rPr>
        <w:t>S</w:t>
      </w:r>
      <w:r w:rsidRPr="000A27EB">
        <w:t xml:space="preserve">3 вытекает </w:t>
      </w:r>
      <w:r w:rsidRPr="000A27EB">
        <w:rPr>
          <w:lang w:val="en-US"/>
        </w:rPr>
        <w:t>S</w:t>
      </w:r>
      <w:r w:rsidRPr="000A27EB">
        <w:t>4, которое и является ответом к задаче.</w:t>
      </w: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rPr>
          <w:noProof/>
        </w:rPr>
        <w:drawing>
          <wp:inline distT="0" distB="0" distL="0" distR="0" wp14:anchorId="5F4184E2" wp14:editId="6F93C710">
            <wp:extent cx="3697941" cy="1899146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7941" cy="1899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7EB" w:rsidRPr="000A27EB" w:rsidRDefault="000A27EB" w:rsidP="000A27EB">
      <w:pPr>
        <w:spacing w:after="40"/>
        <w:rPr>
          <w:lang w:val="en-US"/>
        </w:rPr>
      </w:pPr>
    </w:p>
    <w:p w:rsidR="000A27EB" w:rsidRPr="000A27EB" w:rsidRDefault="000A27EB" w:rsidP="000A27EB">
      <w:pPr>
        <w:spacing w:after="40"/>
        <w:rPr>
          <w:b/>
        </w:rPr>
      </w:pPr>
      <w:r w:rsidRPr="000A27EB">
        <w:t xml:space="preserve">Вместо слов Если…, то… используют и </w:t>
      </w:r>
      <w:r w:rsidRPr="000A27EB">
        <w:rPr>
          <w:b/>
        </w:rPr>
        <w:t>“следует”</w:t>
      </w:r>
      <w:proofErr w:type="gramStart"/>
      <w:r w:rsidRPr="000A27EB">
        <w:rPr>
          <w:b/>
        </w:rPr>
        <w:t xml:space="preserve"> ,</w:t>
      </w:r>
      <w:proofErr w:type="gramEnd"/>
      <w:r w:rsidRPr="000A27EB">
        <w:rPr>
          <w:b/>
        </w:rPr>
        <w:t xml:space="preserve">“вытекает”, ”влечёт” </w:t>
      </w:r>
    </w:p>
    <w:p w:rsidR="000A27EB" w:rsidRPr="000A27EB" w:rsidRDefault="000A27EB" w:rsidP="000A27EB">
      <w:pPr>
        <w:spacing w:after="40"/>
      </w:pPr>
      <w:r w:rsidRPr="000A27EB">
        <w:t xml:space="preserve">Например </w:t>
      </w:r>
    </w:p>
    <w:p w:rsidR="000A27EB" w:rsidRPr="000A27EB" w:rsidRDefault="000A27EB" w:rsidP="000A27EB">
      <w:pPr>
        <w:spacing w:after="40"/>
        <w:rPr>
          <w:spacing w:val="-4"/>
          <w:szCs w:val="32"/>
        </w:rPr>
      </w:pPr>
      <w:r w:rsidRPr="000A27EB">
        <w:t>Из того что в первый день около школы посадили 20 дер</w:t>
      </w:r>
      <w:r w:rsidRPr="000A27EB">
        <w:t>е</w:t>
      </w:r>
      <w:r w:rsidRPr="000A27EB">
        <w:t xml:space="preserve">вьев, а во второй – ещё 10 деревьев, </w:t>
      </w:r>
      <w:r w:rsidRPr="000A27EB">
        <w:rPr>
          <w:b/>
        </w:rPr>
        <w:t>следует</w:t>
      </w:r>
      <w:r w:rsidRPr="000A27EB">
        <w:t xml:space="preserve">, </w:t>
      </w:r>
      <w:r w:rsidRPr="000A27EB">
        <w:rPr>
          <w:b/>
        </w:rPr>
        <w:t>что</w:t>
      </w:r>
      <w:r w:rsidRPr="000A27EB">
        <w:t xml:space="preserve"> во второй день посадили 20 + 10 = 30 деревьев.</w:t>
      </w:r>
    </w:p>
    <w:p w:rsidR="000A27EB" w:rsidRPr="000A27EB" w:rsidRDefault="000A27EB" w:rsidP="000A27EB">
      <w:pPr>
        <w:spacing w:after="40"/>
      </w:pPr>
      <w:r w:rsidRPr="000A27EB">
        <w:t>Или</w:t>
      </w:r>
    </w:p>
    <w:p w:rsidR="000A27EB" w:rsidRPr="000A27EB" w:rsidRDefault="000A27EB" w:rsidP="000A27EB">
      <w:pPr>
        <w:spacing w:after="40"/>
        <w:rPr>
          <w:spacing w:val="-4"/>
          <w:szCs w:val="32"/>
        </w:rPr>
      </w:pPr>
      <w:r w:rsidRPr="000A27EB">
        <w:t>Из того что в первый день около школы посадили 20 дер</w:t>
      </w:r>
      <w:r w:rsidRPr="000A27EB">
        <w:t>е</w:t>
      </w:r>
      <w:r w:rsidRPr="000A27EB">
        <w:t xml:space="preserve">вьев, а во второй – ещё 10 деревьев, </w:t>
      </w:r>
      <w:r w:rsidRPr="000A27EB">
        <w:rPr>
          <w:b/>
        </w:rPr>
        <w:t>вытекает</w:t>
      </w:r>
      <w:r w:rsidRPr="000A27EB">
        <w:t xml:space="preserve">, </w:t>
      </w:r>
      <w:r w:rsidRPr="000A27EB">
        <w:rPr>
          <w:b/>
        </w:rPr>
        <w:t>что</w:t>
      </w:r>
      <w:r w:rsidRPr="000A27EB">
        <w:t xml:space="preserve"> во вт</w:t>
      </w:r>
      <w:r w:rsidRPr="000A27EB">
        <w:t>о</w:t>
      </w:r>
      <w:r w:rsidRPr="000A27EB">
        <w:t>рой день посадили 20 + 10 = 30 деревьев.</w:t>
      </w:r>
    </w:p>
    <w:p w:rsidR="000A27EB" w:rsidRPr="000A27EB" w:rsidRDefault="000A27EB" w:rsidP="000A27EB">
      <w:pPr>
        <w:spacing w:after="40"/>
      </w:pPr>
      <w:r w:rsidRPr="000A27EB">
        <w:t xml:space="preserve">Символически логическая операция </w:t>
      </w:r>
      <w:r w:rsidRPr="000A27EB">
        <w:rPr>
          <w:b/>
        </w:rPr>
        <w:t>Если….</w:t>
      </w:r>
      <w:proofErr w:type="gramStart"/>
      <w:r w:rsidRPr="000A27EB">
        <w:rPr>
          <w:b/>
        </w:rPr>
        <w:t xml:space="preserve"> ,</w:t>
      </w:r>
      <w:proofErr w:type="gramEnd"/>
      <w:r w:rsidRPr="000A27EB">
        <w:rPr>
          <w:b/>
        </w:rPr>
        <w:t xml:space="preserve"> то …</w:t>
      </w:r>
      <w:r w:rsidRPr="000A27EB">
        <w:t xml:space="preserve"> зап</w:t>
      </w:r>
      <w:r w:rsidRPr="000A27EB">
        <w:t>и</w:t>
      </w:r>
      <w:r w:rsidRPr="000A27EB">
        <w:t xml:space="preserve">сывается с помощью стрелки  “вытекает ”    </w:t>
      </w:r>
      <w:r w:rsidRPr="000A27EB">
        <w:sym w:font="Symbol" w:char="F0DE"/>
      </w:r>
      <w:r w:rsidRPr="000A27EB">
        <w:t xml:space="preserve"> . </w:t>
      </w: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t xml:space="preserve">   </w:t>
      </w:r>
      <w:r w:rsidRPr="000A27EB">
        <w:rPr>
          <w:lang w:val="en-US"/>
        </w:rPr>
        <w:t xml:space="preserve">(S1 </w:t>
      </w:r>
      <w:r w:rsidRPr="000A27EB">
        <w:t>и</w:t>
      </w:r>
      <w:r w:rsidRPr="000A27EB">
        <w:rPr>
          <w:lang w:val="en-US"/>
        </w:rPr>
        <w:t xml:space="preserve"> S2)    </w:t>
      </w:r>
      <w:r w:rsidRPr="000A27EB">
        <w:sym w:font="Symbol" w:char="F0DE"/>
      </w:r>
      <w:r w:rsidRPr="000A27EB">
        <w:rPr>
          <w:lang w:val="en-US"/>
        </w:rPr>
        <w:t xml:space="preserve">    S3</w:t>
      </w:r>
    </w:p>
    <w:p w:rsidR="000A27EB" w:rsidRPr="000A27EB" w:rsidRDefault="000A27EB" w:rsidP="000A27EB">
      <w:pPr>
        <w:spacing w:after="40"/>
        <w:rPr>
          <w:lang w:val="en-US"/>
        </w:rPr>
      </w:pPr>
    </w:p>
    <w:p w:rsidR="000A27EB" w:rsidRPr="000A27EB" w:rsidRDefault="000A27EB" w:rsidP="000A27EB">
      <w:pPr>
        <w:numPr>
          <w:ilvl w:val="0"/>
          <w:numId w:val="15"/>
        </w:numPr>
        <w:spacing w:after="40"/>
        <w:ind w:left="0" w:firstLine="0"/>
        <w:contextualSpacing/>
      </w:pPr>
      <w:r w:rsidRPr="000A27EB">
        <w:t>На первой полке было 5 книг и это меньше, чем на вт</w:t>
      </w:r>
      <w:r w:rsidRPr="000A27EB">
        <w:t>о</w:t>
      </w:r>
      <w:r w:rsidRPr="000A27EB">
        <w:lastRenderedPageBreak/>
        <w:t>рой на 3 книги.  Сколько книг было на второй полке?</w:t>
      </w: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rPr>
          <w:noProof/>
        </w:rPr>
        <w:drawing>
          <wp:inline distT="0" distB="0" distL="0" distR="0" wp14:anchorId="13489F69" wp14:editId="64183684">
            <wp:extent cx="3524250" cy="169545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7EB" w:rsidRPr="000A27EB" w:rsidRDefault="000A27EB" w:rsidP="000A27EB">
      <w:pPr>
        <w:spacing w:after="40"/>
      </w:pPr>
      <w:proofErr w:type="gramStart"/>
      <w:r w:rsidRPr="000A27EB">
        <w:t>Р</w:t>
      </w:r>
      <w:proofErr w:type="gramEnd"/>
      <w:r w:rsidRPr="000A27EB">
        <w:t xml:space="preserve"> е ш е н и е </w:t>
      </w:r>
    </w:p>
    <w:p w:rsidR="000A27EB" w:rsidRPr="000A27EB" w:rsidRDefault="000A27EB" w:rsidP="000A27EB">
      <w:pPr>
        <w:spacing w:after="40"/>
      </w:pPr>
      <w:r w:rsidRPr="000A27EB">
        <w:t>1)Если на первой полке было на 3 книги меньше, чем на второй, то на второй было на 3 книги больше, чем на пе</w:t>
      </w:r>
      <w:r w:rsidRPr="000A27EB">
        <w:t>р</w:t>
      </w:r>
      <w:r w:rsidRPr="000A27EB">
        <w:t xml:space="preserve">вой. </w:t>
      </w:r>
    </w:p>
    <w:p w:rsidR="000A27EB" w:rsidRPr="000A27EB" w:rsidRDefault="000A27EB" w:rsidP="000A27EB">
      <w:pPr>
        <w:spacing w:after="40"/>
      </w:pPr>
      <w:r w:rsidRPr="000A27EB">
        <w:t>2)Если</w:t>
      </w:r>
      <w:r w:rsidRPr="000A27EB">
        <w:rPr>
          <w:b/>
          <w:bCs/>
          <w:sz w:val="36"/>
        </w:rPr>
        <w:t xml:space="preserve"> </w:t>
      </w:r>
      <w:r w:rsidRPr="000A27EB">
        <w:t xml:space="preserve">на первой полке было 5 книг, а на </w:t>
      </w:r>
      <w:proofErr w:type="gramStart"/>
      <w:r w:rsidRPr="000A27EB">
        <w:t>второй больше на</w:t>
      </w:r>
      <w:proofErr w:type="gramEnd"/>
      <w:r w:rsidRPr="000A27EB">
        <w:t xml:space="preserve"> 3 книги, то на второй полке </w:t>
      </w:r>
      <w:r w:rsidRPr="000A27EB">
        <w:rPr>
          <w:bCs/>
          <w:sz w:val="36"/>
        </w:rPr>
        <w:t xml:space="preserve">было </w:t>
      </w:r>
      <w:r w:rsidRPr="000A27EB">
        <w:t xml:space="preserve"> </w:t>
      </w:r>
    </w:p>
    <w:p w:rsidR="000A27EB" w:rsidRPr="000A27EB" w:rsidRDefault="000A27EB" w:rsidP="000A27EB">
      <w:pPr>
        <w:spacing w:after="40"/>
      </w:pPr>
      <w:r w:rsidRPr="000A27EB">
        <w:t>5  +  3  =  8 книг.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>1: На первой полке 5 книг</w:t>
      </w:r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2: На первой полке на 3 книги меньше чем на второй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3: На второй полке на 3 книги больше чем на первой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4: На второй полке 8 книг.</w:t>
      </w:r>
      <w:proofErr w:type="gramEnd"/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t xml:space="preserve">В этой задаче два действия т.е. </w:t>
      </w:r>
    </w:p>
    <w:p w:rsidR="000A27EB" w:rsidRPr="000A27EB" w:rsidRDefault="000A27EB" w:rsidP="000A27EB">
      <w:pPr>
        <w:spacing w:after="40"/>
      </w:pPr>
      <w:r w:rsidRPr="000A27EB">
        <w:t xml:space="preserve">1) Если </w:t>
      </w:r>
      <w:r w:rsidRPr="000A27EB">
        <w:rPr>
          <w:lang w:val="en-US"/>
        </w:rPr>
        <w:t>S</w:t>
      </w:r>
      <w:r w:rsidRPr="000A27EB">
        <w:t xml:space="preserve">2, то </w:t>
      </w:r>
      <w:r w:rsidRPr="000A27EB">
        <w:rPr>
          <w:lang w:val="en-US"/>
        </w:rPr>
        <w:t>S</w:t>
      </w:r>
      <w:r w:rsidRPr="000A27EB">
        <w:t xml:space="preserve">3. </w:t>
      </w:r>
    </w:p>
    <w:p w:rsidR="000A27EB" w:rsidRPr="000A27EB" w:rsidRDefault="000A27EB" w:rsidP="000A27EB">
      <w:pPr>
        <w:spacing w:after="40"/>
      </w:pPr>
      <w:r w:rsidRPr="000A27EB">
        <w:t xml:space="preserve">2) Если </w:t>
      </w:r>
      <w:r w:rsidRPr="000A27EB">
        <w:rPr>
          <w:lang w:val="en-US"/>
        </w:rPr>
        <w:t>S</w:t>
      </w:r>
      <w:r w:rsidRPr="000A27EB">
        <w:t xml:space="preserve">1 и </w:t>
      </w:r>
      <w:r w:rsidRPr="000A27EB">
        <w:rPr>
          <w:lang w:val="en-US"/>
        </w:rPr>
        <w:t>S</w:t>
      </w:r>
      <w:r w:rsidRPr="000A27EB">
        <w:t xml:space="preserve">3, то </w:t>
      </w:r>
      <w:r w:rsidRPr="000A27EB">
        <w:rPr>
          <w:lang w:val="en-US"/>
        </w:rPr>
        <w:t>S</w:t>
      </w:r>
      <w:r w:rsidRPr="000A27EB">
        <w:t>4.</w:t>
      </w:r>
    </w:p>
    <w:p w:rsidR="000A27EB" w:rsidRPr="000A27EB" w:rsidRDefault="000A27EB" w:rsidP="000A27EB">
      <w:pPr>
        <w:spacing w:after="40"/>
        <w:rPr>
          <w:szCs w:val="28"/>
        </w:rPr>
      </w:pPr>
      <w:r w:rsidRPr="000A27EB">
        <w:rPr>
          <w:noProof/>
        </w:rPr>
        <w:drawing>
          <wp:inline distT="0" distB="0" distL="0" distR="0" wp14:anchorId="0FF048B6" wp14:editId="10223108">
            <wp:extent cx="4186699" cy="1922930"/>
            <wp:effectExtent l="0" t="0" r="4445" b="127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6754" cy="1927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t>Ещё</w:t>
      </w:r>
      <w:r w:rsidRPr="000A27EB">
        <w:rPr>
          <w:lang w:val="en-US"/>
        </w:rPr>
        <w:t xml:space="preserve"> </w:t>
      </w:r>
      <w:r w:rsidRPr="000A27EB">
        <w:t>короче</w:t>
      </w:r>
      <w:r w:rsidRPr="000A27EB">
        <w:rPr>
          <w:lang w:val="en-US"/>
        </w:rPr>
        <w:t xml:space="preserve"> </w:t>
      </w:r>
    </w:p>
    <w:p w:rsidR="000A27EB" w:rsidRPr="000A27EB" w:rsidRDefault="000A27EB" w:rsidP="000A27EB">
      <w:pPr>
        <w:spacing w:after="40"/>
        <w:rPr>
          <w:lang w:val="en-US"/>
        </w:rPr>
      </w:pPr>
      <w:proofErr w:type="gramStart"/>
      <w:r w:rsidRPr="000A27EB">
        <w:rPr>
          <w:lang w:val="en-US"/>
        </w:rPr>
        <w:lastRenderedPageBreak/>
        <w:t xml:space="preserve">1) S2  </w:t>
      </w:r>
      <w:r w:rsidRPr="000A27EB">
        <w:rPr>
          <w:lang w:val="en-US"/>
        </w:rPr>
        <w:sym w:font="Symbol" w:char="F0DE"/>
      </w:r>
      <w:r w:rsidRPr="000A27EB">
        <w:rPr>
          <w:lang w:val="en-US"/>
        </w:rPr>
        <w:t xml:space="preserve"> S3.</w:t>
      </w:r>
      <w:proofErr w:type="gramEnd"/>
      <w:r w:rsidRPr="000A27EB">
        <w:rPr>
          <w:lang w:val="en-US"/>
        </w:rPr>
        <w:t xml:space="preserve"> </w:t>
      </w:r>
    </w:p>
    <w:p w:rsidR="000A27EB" w:rsidRPr="000A27EB" w:rsidRDefault="000A27EB" w:rsidP="000A27EB">
      <w:pPr>
        <w:spacing w:after="40"/>
        <w:rPr>
          <w:lang w:val="en-US"/>
        </w:rPr>
      </w:pPr>
      <w:proofErr w:type="gramStart"/>
      <w:r w:rsidRPr="000A27EB">
        <w:rPr>
          <w:lang w:val="en-US"/>
        </w:rPr>
        <w:t xml:space="preserve">2) (S1 </w:t>
      </w:r>
      <w:r w:rsidRPr="000A27EB">
        <w:t>и</w:t>
      </w:r>
      <w:r w:rsidRPr="000A27EB">
        <w:rPr>
          <w:lang w:val="en-US"/>
        </w:rPr>
        <w:t xml:space="preserve"> S3)  </w:t>
      </w:r>
      <w:r w:rsidRPr="000A27EB">
        <w:sym w:font="Symbol" w:char="F0DE"/>
      </w:r>
      <w:r w:rsidRPr="000A27EB">
        <w:rPr>
          <w:lang w:val="en-US"/>
        </w:rPr>
        <w:t xml:space="preserve"> S4.</w:t>
      </w:r>
      <w:proofErr w:type="gramEnd"/>
    </w:p>
    <w:p w:rsidR="000A27EB" w:rsidRPr="000A27EB" w:rsidRDefault="000A27EB" w:rsidP="000A27EB">
      <w:pPr>
        <w:spacing w:after="40"/>
        <w:rPr>
          <w:lang w:val="en-US"/>
        </w:rPr>
      </w:pPr>
    </w:p>
    <w:p w:rsidR="000A27EB" w:rsidRPr="000A27EB" w:rsidRDefault="000A27EB" w:rsidP="000A27EB">
      <w:pPr>
        <w:numPr>
          <w:ilvl w:val="0"/>
          <w:numId w:val="15"/>
        </w:numPr>
        <w:spacing w:after="40"/>
        <w:ind w:left="0" w:firstLine="0"/>
        <w:contextualSpacing/>
      </w:pPr>
      <w:r w:rsidRPr="000A27EB">
        <w:t>На первой полке 6 книг, на второй на 4 меньше, а на третьей на 5 больше, чем на второй. Сколько книг на трёх полках?</w:t>
      </w: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t>1)Если  на первой полке 6 книг, а на второй на 4 меньше, то на второй полке будет 6 – 4 = 2 книги.</w:t>
      </w:r>
    </w:p>
    <w:p w:rsidR="000A27EB" w:rsidRPr="000A27EB" w:rsidRDefault="000A27EB" w:rsidP="000A27EB">
      <w:pPr>
        <w:spacing w:after="40"/>
      </w:pPr>
      <w:r w:rsidRPr="000A27EB">
        <w:t>2) Если   на второй полке 2 книги, а на третьей на 5 больше, то на третьей будет 2 + 5 = 7 книг.</w:t>
      </w:r>
    </w:p>
    <w:p w:rsidR="000A27EB" w:rsidRPr="000A27EB" w:rsidRDefault="000A27EB" w:rsidP="000A27EB">
      <w:pPr>
        <w:spacing w:after="40"/>
      </w:pPr>
      <w:r w:rsidRPr="000A27EB">
        <w:t xml:space="preserve">3) Если на первой полке 6 книг, на второй 2 книги, а на третьей 7 книг, то всего на трёх полках будет </w:t>
      </w:r>
    </w:p>
    <w:p w:rsidR="000A27EB" w:rsidRPr="000A27EB" w:rsidRDefault="000A27EB" w:rsidP="000A27EB">
      <w:pPr>
        <w:spacing w:after="40"/>
      </w:pPr>
      <w:r w:rsidRPr="000A27EB">
        <w:t>6 + 2 + 7 = 15  книг.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>1: На первой полке 6 книг</w:t>
      </w:r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2: На второй полке на 4 книги меньше чем на первой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3: На третьей полке на 5 книг больше чем на второй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4: На третьей полке 15 книг.</w:t>
      </w:r>
      <w:proofErr w:type="gramEnd"/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t xml:space="preserve">В этой задаче три действия т.е. </w:t>
      </w:r>
    </w:p>
    <w:p w:rsidR="000A27EB" w:rsidRPr="000A27EB" w:rsidRDefault="000A27EB" w:rsidP="000A27EB">
      <w:pPr>
        <w:spacing w:after="40"/>
      </w:pPr>
      <w:r w:rsidRPr="000A27EB">
        <w:t xml:space="preserve">1) Если </w:t>
      </w:r>
      <w:r w:rsidRPr="000A27EB">
        <w:rPr>
          <w:lang w:val="en-US"/>
        </w:rPr>
        <w:t>S</w:t>
      </w:r>
      <w:r w:rsidRPr="000A27EB">
        <w:t xml:space="preserve">1 и  </w:t>
      </w:r>
      <w:r w:rsidRPr="000A27EB">
        <w:rPr>
          <w:lang w:val="en-US"/>
        </w:rPr>
        <w:t>S</w:t>
      </w:r>
      <w:r w:rsidRPr="000A27EB">
        <w:t xml:space="preserve">2, то </w:t>
      </w:r>
      <w:r w:rsidRPr="000A27EB">
        <w:rPr>
          <w:lang w:val="en-US"/>
        </w:rPr>
        <w:t>S</w:t>
      </w:r>
      <w:r w:rsidRPr="000A27EB">
        <w:t xml:space="preserve">4. </w:t>
      </w:r>
    </w:p>
    <w:p w:rsidR="000A27EB" w:rsidRPr="000A27EB" w:rsidRDefault="000A27EB" w:rsidP="000A27EB">
      <w:pPr>
        <w:spacing w:after="40"/>
      </w:pPr>
      <w:r w:rsidRPr="000A27EB">
        <w:t xml:space="preserve">2) Если </w:t>
      </w:r>
      <w:r w:rsidRPr="000A27EB">
        <w:rPr>
          <w:lang w:val="en-US"/>
        </w:rPr>
        <w:t>S</w:t>
      </w:r>
      <w:r w:rsidRPr="000A27EB">
        <w:t xml:space="preserve">3   и  </w:t>
      </w:r>
      <w:r w:rsidRPr="000A27EB">
        <w:rPr>
          <w:lang w:val="en-US"/>
        </w:rPr>
        <w:t>S</w:t>
      </w:r>
      <w:r w:rsidRPr="000A27EB">
        <w:t xml:space="preserve">4 , то  </w:t>
      </w:r>
      <w:r w:rsidRPr="000A27EB">
        <w:rPr>
          <w:lang w:val="en-US"/>
        </w:rPr>
        <w:t>S</w:t>
      </w:r>
      <w:r w:rsidRPr="000A27EB">
        <w:t xml:space="preserve">5    </w:t>
      </w:r>
    </w:p>
    <w:p w:rsidR="000A27EB" w:rsidRPr="000A27EB" w:rsidRDefault="000A27EB" w:rsidP="000A27EB">
      <w:pPr>
        <w:spacing w:after="40"/>
      </w:pPr>
      <w:r w:rsidRPr="000A27EB">
        <w:t xml:space="preserve">3) Если </w:t>
      </w:r>
      <w:r w:rsidRPr="000A27EB">
        <w:rPr>
          <w:lang w:val="en-US"/>
        </w:rPr>
        <w:t>S</w:t>
      </w:r>
      <w:r w:rsidRPr="000A27EB">
        <w:t xml:space="preserve">1 и   </w:t>
      </w:r>
      <w:r w:rsidRPr="000A27EB">
        <w:rPr>
          <w:lang w:val="en-US"/>
        </w:rPr>
        <w:t>S</w:t>
      </w:r>
      <w:r w:rsidRPr="000A27EB">
        <w:t xml:space="preserve">4   и  </w:t>
      </w:r>
      <w:r w:rsidRPr="000A27EB">
        <w:rPr>
          <w:lang w:val="en-US"/>
        </w:rPr>
        <w:t>S</w:t>
      </w:r>
      <w:r w:rsidRPr="000A27EB">
        <w:t xml:space="preserve">5 , то  </w:t>
      </w:r>
      <w:r w:rsidRPr="000A27EB">
        <w:rPr>
          <w:lang w:val="en-US"/>
        </w:rPr>
        <w:t>S</w:t>
      </w:r>
      <w:r w:rsidRPr="000A27EB">
        <w:t>6      ,</w:t>
      </w:r>
    </w:p>
    <w:p w:rsidR="000A27EB" w:rsidRPr="000A27EB" w:rsidRDefault="000A27EB" w:rsidP="000A27EB">
      <w:pPr>
        <w:spacing w:after="40"/>
      </w:pPr>
      <w:r w:rsidRPr="000A27EB">
        <w:t>Обратите внимание, что союз</w:t>
      </w:r>
      <w:r w:rsidRPr="000A27EB">
        <w:rPr>
          <w:b/>
        </w:rPr>
        <w:t xml:space="preserve"> </w:t>
      </w:r>
      <w:r w:rsidRPr="000A27EB">
        <w:rPr>
          <w:b/>
          <w:u w:val="single"/>
        </w:rPr>
        <w:t xml:space="preserve"> и</w:t>
      </w:r>
      <w:r w:rsidRPr="000A27EB">
        <w:rPr>
          <w:b/>
        </w:rPr>
        <w:t xml:space="preserve">  </w:t>
      </w:r>
      <w:r w:rsidRPr="000A27EB">
        <w:t>не всегда употребляется, но всегда подразумевается. Каждое суждение связано с числом, поэтому удобно изображать на диаграмме сами числа.</w:t>
      </w:r>
      <w:r w:rsidRPr="000A27EB">
        <w:rPr>
          <w:b/>
        </w:rPr>
        <w:t xml:space="preserve"> </w:t>
      </w:r>
      <w:r w:rsidRPr="000A27EB">
        <w:t>Третье логическое действие имеет вид</w:t>
      </w:r>
    </w:p>
    <w:p w:rsidR="000A27EB" w:rsidRPr="000A27EB" w:rsidRDefault="000A27EB" w:rsidP="000A27EB">
      <w:pPr>
        <w:spacing w:after="40"/>
      </w:pPr>
      <w:r w:rsidRPr="000A27EB">
        <w:t xml:space="preserve">3) Если </w:t>
      </w:r>
      <w:r w:rsidRPr="000A27EB">
        <w:rPr>
          <w:lang w:val="en-US"/>
        </w:rPr>
        <w:t>S</w:t>
      </w:r>
      <w:r w:rsidRPr="000A27EB">
        <w:t xml:space="preserve">1 и </w:t>
      </w:r>
      <w:r w:rsidRPr="000A27EB">
        <w:rPr>
          <w:lang w:val="en-US"/>
        </w:rPr>
        <w:t>S</w:t>
      </w:r>
      <w:r w:rsidRPr="000A27EB">
        <w:t xml:space="preserve">2  и </w:t>
      </w:r>
      <w:r w:rsidRPr="000A27EB">
        <w:rPr>
          <w:lang w:val="en-US"/>
        </w:rPr>
        <w:t>S</w:t>
      </w:r>
      <w:r w:rsidRPr="000A27EB">
        <w:t xml:space="preserve">3, то </w:t>
      </w:r>
      <w:r w:rsidRPr="000A27EB">
        <w:rPr>
          <w:lang w:val="en-US"/>
        </w:rPr>
        <w:t>S</w:t>
      </w:r>
      <w:r w:rsidRPr="000A27EB">
        <w:t>4.</w:t>
      </w:r>
    </w:p>
    <w:p w:rsidR="000A27EB" w:rsidRPr="000A27EB" w:rsidRDefault="000A27EB" w:rsidP="000A27EB">
      <w:pPr>
        <w:spacing w:after="40"/>
      </w:pPr>
    </w:p>
    <w:p w:rsidR="000A27EB" w:rsidRDefault="000A27EB" w:rsidP="00BD2AB8">
      <w:pPr>
        <w:spacing w:after="40"/>
        <w:jc w:val="center"/>
      </w:pPr>
      <w:r w:rsidRPr="000A27EB">
        <w:rPr>
          <w:noProof/>
        </w:rPr>
        <w:lastRenderedPageBreak/>
        <w:drawing>
          <wp:inline distT="0" distB="0" distL="0" distR="0" wp14:anchorId="0ABFBB41" wp14:editId="787F5AB1">
            <wp:extent cx="3876675" cy="276295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406" cy="276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B8" w:rsidRPr="000A27EB" w:rsidRDefault="00BD2AB8" w:rsidP="00BD2AB8">
      <w:pPr>
        <w:spacing w:after="40"/>
        <w:jc w:val="center"/>
      </w:pP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rPr>
          <w:lang w:val="en-US"/>
        </w:rPr>
        <w:t xml:space="preserve">1) (S1 </w:t>
      </w:r>
      <w:proofErr w:type="gramStart"/>
      <w:r w:rsidRPr="000A27EB">
        <w:t>и</w:t>
      </w:r>
      <w:r w:rsidRPr="000A27EB">
        <w:rPr>
          <w:lang w:val="en-US"/>
        </w:rPr>
        <w:t xml:space="preserve">  S2</w:t>
      </w:r>
      <w:proofErr w:type="gramEnd"/>
      <w:r w:rsidRPr="000A27EB">
        <w:rPr>
          <w:lang w:val="en-US"/>
        </w:rPr>
        <w:t>)</w:t>
      </w:r>
      <w:r w:rsidRPr="000A27EB">
        <w:sym w:font="Symbol" w:char="F020"/>
      </w:r>
      <w:r w:rsidRPr="000A27EB">
        <w:sym w:font="Symbol" w:char="F020"/>
      </w:r>
      <w:r w:rsidRPr="000A27EB">
        <w:sym w:font="Symbol" w:char="F0DE"/>
      </w:r>
      <w:r w:rsidRPr="000A27EB">
        <w:rPr>
          <w:lang w:val="en-US"/>
        </w:rPr>
        <w:t xml:space="preserve"> S4. </w:t>
      </w: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rPr>
          <w:lang w:val="en-US"/>
        </w:rPr>
        <w:t>2) (</w:t>
      </w:r>
      <w:proofErr w:type="gramStart"/>
      <w:r w:rsidRPr="000A27EB">
        <w:rPr>
          <w:lang w:val="en-US"/>
        </w:rPr>
        <w:t xml:space="preserve">S3  </w:t>
      </w:r>
      <w:r w:rsidRPr="000A27EB">
        <w:t>и</w:t>
      </w:r>
      <w:proofErr w:type="gramEnd"/>
      <w:r w:rsidRPr="000A27EB">
        <w:rPr>
          <w:lang w:val="en-US"/>
        </w:rPr>
        <w:t xml:space="preserve">  S4) </w:t>
      </w:r>
      <w:r w:rsidRPr="000A27EB">
        <w:rPr>
          <w:lang w:val="en-US"/>
        </w:rPr>
        <w:sym w:font="Symbol" w:char="F0DE"/>
      </w:r>
      <w:r w:rsidRPr="000A27EB">
        <w:rPr>
          <w:lang w:val="en-US"/>
        </w:rPr>
        <w:t xml:space="preserve">S5    </w:t>
      </w:r>
    </w:p>
    <w:p w:rsidR="000A27EB" w:rsidRPr="000A27EB" w:rsidRDefault="000A27EB" w:rsidP="000A27EB">
      <w:pPr>
        <w:spacing w:after="40"/>
        <w:rPr>
          <w:lang w:val="en-US"/>
        </w:rPr>
      </w:pPr>
      <w:r w:rsidRPr="000A27EB">
        <w:rPr>
          <w:lang w:val="en-US"/>
        </w:rPr>
        <w:t xml:space="preserve">3) (S1 </w:t>
      </w:r>
      <w:r w:rsidRPr="000A27EB">
        <w:t>и</w:t>
      </w:r>
      <w:r w:rsidRPr="000A27EB">
        <w:rPr>
          <w:lang w:val="en-US"/>
        </w:rPr>
        <w:t xml:space="preserve"> S4 </w:t>
      </w:r>
      <w:proofErr w:type="gramStart"/>
      <w:r w:rsidRPr="000A27EB">
        <w:t>и</w:t>
      </w:r>
      <w:r w:rsidRPr="000A27EB">
        <w:rPr>
          <w:lang w:val="en-US"/>
        </w:rPr>
        <w:t xml:space="preserve">  S5</w:t>
      </w:r>
      <w:proofErr w:type="gramEnd"/>
      <w:r w:rsidRPr="000A27EB">
        <w:rPr>
          <w:lang w:val="en-US"/>
        </w:rPr>
        <w:t xml:space="preserve">) </w:t>
      </w:r>
      <w:r w:rsidRPr="000A27EB">
        <w:rPr>
          <w:lang w:val="en-US"/>
        </w:rPr>
        <w:sym w:font="Symbol" w:char="F0DE"/>
      </w:r>
      <w:r w:rsidRPr="000A27EB">
        <w:rPr>
          <w:lang w:val="en-US"/>
        </w:rPr>
        <w:t xml:space="preserve">  S6      </w:t>
      </w:r>
    </w:p>
    <w:p w:rsidR="000A27EB" w:rsidRPr="000A27EB" w:rsidRDefault="000A27EB" w:rsidP="000A27EB">
      <w:pPr>
        <w:spacing w:after="40"/>
        <w:rPr>
          <w:lang w:val="en-US"/>
        </w:rPr>
      </w:pPr>
    </w:p>
    <w:p w:rsidR="000A27EB" w:rsidRPr="000A27EB" w:rsidRDefault="000A27EB" w:rsidP="000A27EB">
      <w:pPr>
        <w:spacing w:after="40"/>
      </w:pPr>
      <w:r w:rsidRPr="000A27EB">
        <w:rPr>
          <w:b/>
        </w:rPr>
        <w:t>123. (1862)</w:t>
      </w:r>
      <w:r w:rsidRPr="000A27EB">
        <w:t xml:space="preserve"> Из одного города в другой одновременно навстречу друг другу вышли два поезда и встретились через 9 час. Скорость одного поезда 48 км/час, а скорость другого на 5 км/час больше другого. Найдите расстояние между г</w:t>
      </w:r>
      <w:r w:rsidRPr="000A27EB">
        <w:t>о</w:t>
      </w:r>
      <w:r w:rsidRPr="000A27EB">
        <w:t>родами.</w:t>
      </w:r>
    </w:p>
    <w:p w:rsidR="000A27EB" w:rsidRPr="000A27EB" w:rsidRDefault="000A27EB" w:rsidP="000A27EB">
      <w:pPr>
        <w:spacing w:after="40"/>
      </w:pPr>
      <w:r w:rsidRPr="000A27EB">
        <w:t xml:space="preserve">1) Если скорость одного поезда 48 км/час, а время в пути 9 часов, то путь первого поезда до встречи 48 </w:t>
      </w:r>
      <w:r w:rsidRPr="000A27EB">
        <w:sym w:font="Symbol" w:char="F0B4"/>
      </w:r>
      <w:r w:rsidRPr="000A27EB">
        <w:t xml:space="preserve"> 9 = 432 км.</w:t>
      </w:r>
    </w:p>
    <w:p w:rsidR="000A27EB" w:rsidRPr="000A27EB" w:rsidRDefault="000A27EB" w:rsidP="000A27EB">
      <w:pPr>
        <w:spacing w:after="40"/>
      </w:pPr>
      <w:r w:rsidRPr="000A27EB">
        <w:t>2) Если скорость одного поезда 48 км/час, а скорость второго на 5 км/час больше, то его скорость 48 + 5 = 53 км/час.</w:t>
      </w:r>
    </w:p>
    <w:p w:rsidR="000A27EB" w:rsidRPr="000A27EB" w:rsidRDefault="000A27EB" w:rsidP="000A27EB">
      <w:pPr>
        <w:spacing w:after="40"/>
      </w:pPr>
      <w:r w:rsidRPr="000A27EB">
        <w:t xml:space="preserve">3) Если скорость другого поезда 53 км/час, а время в пути 9 часов, то путь 53 </w:t>
      </w:r>
      <w:r w:rsidRPr="000A27EB">
        <w:sym w:font="Symbol" w:char="F0B4"/>
      </w:r>
      <w:r w:rsidRPr="000A27EB">
        <w:t xml:space="preserve"> 9 = 477 км.</w:t>
      </w:r>
    </w:p>
    <w:p w:rsidR="000A27EB" w:rsidRPr="000A27EB" w:rsidRDefault="000A27EB" w:rsidP="000A27EB">
      <w:pPr>
        <w:spacing w:after="40"/>
      </w:pPr>
      <w:r w:rsidRPr="000A27EB">
        <w:t>4) Если расстояние одного поезда 432 км, а расстояние др</w:t>
      </w:r>
      <w:r w:rsidRPr="000A27EB">
        <w:t>у</w:t>
      </w:r>
      <w:r w:rsidRPr="000A27EB">
        <w:t>гого 477 км, то расстояние между городами 432 + 477 = 909 км.</w:t>
      </w:r>
    </w:p>
    <w:p w:rsidR="000A27EB" w:rsidRPr="000A27EB" w:rsidRDefault="000A27EB" w:rsidP="000A27EB">
      <w:pPr>
        <w:spacing w:after="40"/>
      </w:pPr>
      <w:r w:rsidRPr="000A27EB">
        <w:t xml:space="preserve">Таким </w:t>
      </w:r>
      <w:proofErr w:type="gramStart"/>
      <w:r w:rsidRPr="000A27EB">
        <w:t>образом</w:t>
      </w:r>
      <w:proofErr w:type="gramEnd"/>
      <w:r w:rsidRPr="000A27EB">
        <w:t xml:space="preserve"> в задаче имеются суждения: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 xml:space="preserve">1: Поезда встретились через 9 часов </w:t>
      </w:r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lastRenderedPageBreak/>
        <w:t>S</w:t>
      </w:r>
      <w:r w:rsidRPr="000A27EB">
        <w:t>2: Скорость первого поезда 48 км/ч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3: Скорость второго поезда на 5 км/ч больше чем первого.</w:t>
      </w:r>
      <w:proofErr w:type="gramEnd"/>
    </w:p>
    <w:p w:rsidR="000A27EB" w:rsidRPr="000A27EB" w:rsidRDefault="000A27EB" w:rsidP="000A27EB">
      <w:pPr>
        <w:spacing w:after="40"/>
      </w:pPr>
      <w:proofErr w:type="gramStart"/>
      <w:r w:rsidRPr="000A27EB">
        <w:rPr>
          <w:lang w:val="en-US"/>
        </w:rPr>
        <w:t>S</w:t>
      </w:r>
      <w:r w:rsidRPr="000A27EB">
        <w:t>4: Путь первого поезда до встречи 432 км.</w:t>
      </w:r>
      <w:proofErr w:type="gramEnd"/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>5: Скорость второго поезда 53 км/ч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>6: Путь второго поезда до встречи 477 км</w:t>
      </w:r>
    </w:p>
    <w:p w:rsidR="000A27EB" w:rsidRPr="000A27EB" w:rsidRDefault="000A27EB" w:rsidP="000A27EB">
      <w:pPr>
        <w:spacing w:after="40"/>
      </w:pPr>
      <w:r w:rsidRPr="000A27EB">
        <w:rPr>
          <w:lang w:val="en-US"/>
        </w:rPr>
        <w:t>S</w:t>
      </w:r>
      <w:r w:rsidRPr="000A27EB">
        <w:t xml:space="preserve">7: Расстояние между </w:t>
      </w:r>
      <w:proofErr w:type="gramStart"/>
      <w:r w:rsidRPr="000A27EB">
        <w:t>городами  909</w:t>
      </w:r>
      <w:proofErr w:type="gramEnd"/>
      <w:r w:rsidRPr="000A27EB">
        <w:t xml:space="preserve"> км.</w:t>
      </w: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t xml:space="preserve">В этой задаче четыре действия т.е. </w:t>
      </w:r>
    </w:p>
    <w:p w:rsidR="000A27EB" w:rsidRPr="000A27EB" w:rsidRDefault="000A27EB" w:rsidP="000A27EB">
      <w:pPr>
        <w:spacing w:after="40"/>
      </w:pPr>
      <w:r w:rsidRPr="000A27EB">
        <w:t xml:space="preserve">1) Если </w:t>
      </w:r>
      <w:r w:rsidRPr="000A27EB">
        <w:rPr>
          <w:lang w:val="en-US"/>
        </w:rPr>
        <w:t>S</w:t>
      </w:r>
      <w:r w:rsidRPr="000A27EB">
        <w:t xml:space="preserve">1 и  </w:t>
      </w:r>
      <w:r w:rsidRPr="000A27EB">
        <w:rPr>
          <w:lang w:val="en-US"/>
        </w:rPr>
        <w:t>S</w:t>
      </w:r>
      <w:r w:rsidRPr="000A27EB">
        <w:t xml:space="preserve">2, то </w:t>
      </w:r>
      <w:r w:rsidR="004E291F">
        <w:t xml:space="preserve"> </w:t>
      </w:r>
      <w:r w:rsidRPr="000A27EB">
        <w:rPr>
          <w:lang w:val="en-US"/>
        </w:rPr>
        <w:t>S</w:t>
      </w:r>
      <w:r w:rsidRPr="000A27EB">
        <w:t xml:space="preserve">4 </w:t>
      </w:r>
    </w:p>
    <w:p w:rsidR="000A27EB" w:rsidRPr="000A27EB" w:rsidRDefault="000A27EB" w:rsidP="000A27EB">
      <w:pPr>
        <w:spacing w:after="40"/>
      </w:pPr>
      <w:r w:rsidRPr="000A27EB">
        <w:t xml:space="preserve">2) Если </w:t>
      </w:r>
      <w:r w:rsidRPr="000A27EB">
        <w:rPr>
          <w:lang w:val="en-US"/>
        </w:rPr>
        <w:t>S</w:t>
      </w:r>
      <w:r w:rsidRPr="000A27EB">
        <w:t xml:space="preserve">2 и  </w:t>
      </w:r>
      <w:r w:rsidRPr="000A27EB">
        <w:rPr>
          <w:lang w:val="en-US"/>
        </w:rPr>
        <w:t>S</w:t>
      </w:r>
      <w:r w:rsidRPr="000A27EB">
        <w:t xml:space="preserve">3, то  </w:t>
      </w:r>
      <w:r w:rsidRPr="000A27EB">
        <w:rPr>
          <w:lang w:val="en-US"/>
        </w:rPr>
        <w:t>S</w:t>
      </w:r>
      <w:r w:rsidRPr="000A27EB">
        <w:t xml:space="preserve">5   </w:t>
      </w:r>
    </w:p>
    <w:p w:rsidR="000A27EB" w:rsidRPr="000A27EB" w:rsidRDefault="000A27EB" w:rsidP="000A27EB">
      <w:pPr>
        <w:spacing w:after="40"/>
      </w:pPr>
      <w:r w:rsidRPr="000A27EB">
        <w:t xml:space="preserve">3) Если </w:t>
      </w:r>
      <w:r w:rsidRPr="000A27EB">
        <w:rPr>
          <w:lang w:val="en-US"/>
        </w:rPr>
        <w:t>S</w:t>
      </w:r>
      <w:r w:rsidRPr="000A27EB">
        <w:t xml:space="preserve">1 и  </w:t>
      </w:r>
      <w:r w:rsidRPr="000A27EB">
        <w:rPr>
          <w:lang w:val="en-US"/>
        </w:rPr>
        <w:t>S</w:t>
      </w:r>
      <w:r w:rsidRPr="000A27EB">
        <w:t xml:space="preserve">5, то  </w:t>
      </w:r>
      <w:r w:rsidRPr="000A27EB">
        <w:rPr>
          <w:lang w:val="en-US"/>
        </w:rPr>
        <w:t>S</w:t>
      </w:r>
      <w:r w:rsidRPr="000A27EB">
        <w:t xml:space="preserve">6 </w:t>
      </w:r>
    </w:p>
    <w:p w:rsidR="000A27EB" w:rsidRPr="000A27EB" w:rsidRDefault="000A27EB" w:rsidP="000A27EB">
      <w:pPr>
        <w:spacing w:after="40"/>
      </w:pPr>
      <w:r w:rsidRPr="000A27EB">
        <w:t xml:space="preserve">4) Если </w:t>
      </w:r>
      <w:r w:rsidRPr="000A27EB">
        <w:rPr>
          <w:lang w:val="en-US"/>
        </w:rPr>
        <w:t>S</w:t>
      </w:r>
      <w:r w:rsidRPr="000A27EB">
        <w:t xml:space="preserve">4 и </w:t>
      </w:r>
      <w:r w:rsidR="004E291F" w:rsidRPr="00FB4DFC">
        <w:t xml:space="preserve"> </w:t>
      </w:r>
      <w:r w:rsidRPr="000A27EB">
        <w:rPr>
          <w:lang w:val="en-US"/>
        </w:rPr>
        <w:t>S</w:t>
      </w:r>
      <w:r w:rsidRPr="000A27EB">
        <w:t xml:space="preserve">6, то  </w:t>
      </w:r>
      <w:r w:rsidR="004E291F" w:rsidRPr="00FB4DFC">
        <w:t xml:space="preserve"> </w:t>
      </w:r>
      <w:r w:rsidRPr="000A27EB">
        <w:rPr>
          <w:lang w:val="en-US"/>
        </w:rPr>
        <w:t>S</w:t>
      </w:r>
      <w:r w:rsidRPr="000A27EB">
        <w:t>7</w:t>
      </w:r>
    </w:p>
    <w:p w:rsidR="000A27EB" w:rsidRPr="000A27EB" w:rsidRDefault="000A27EB" w:rsidP="000A27EB">
      <w:pPr>
        <w:spacing w:after="40"/>
      </w:pPr>
    </w:p>
    <w:p w:rsidR="000A27EB" w:rsidRPr="000A27EB" w:rsidRDefault="000A27EB" w:rsidP="000A27EB">
      <w:pPr>
        <w:spacing w:after="40"/>
      </w:pPr>
      <w:r w:rsidRPr="000A27EB">
        <w:rPr>
          <w:noProof/>
        </w:rPr>
        <w:drawing>
          <wp:inline distT="0" distB="0" distL="0" distR="0" wp14:anchorId="48C72D57" wp14:editId="1C2331CF">
            <wp:extent cx="4733364" cy="3681674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671" cy="3681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8EE" w:rsidRDefault="00F818EE">
      <w:pPr>
        <w:widowControl/>
        <w:spacing w:after="200"/>
        <w:jc w:val="left"/>
      </w:pPr>
      <w:r>
        <w:br w:type="page"/>
      </w:r>
    </w:p>
    <w:p w:rsidR="005D1B3E" w:rsidRPr="00903775" w:rsidRDefault="0097583E" w:rsidP="00BF3454">
      <w:pPr>
        <w:rPr>
          <w:b/>
        </w:rPr>
      </w:pPr>
      <w:r w:rsidRPr="00903775">
        <w:rPr>
          <w:b/>
        </w:rPr>
        <w:lastRenderedPageBreak/>
        <w:t xml:space="preserve">ЧАСТЬ </w:t>
      </w:r>
      <w:r w:rsidRPr="00903775">
        <w:rPr>
          <w:b/>
          <w:lang w:val="en-US"/>
        </w:rPr>
        <w:t>VI</w:t>
      </w:r>
      <w:r w:rsidR="00F40B31" w:rsidRPr="00903775">
        <w:rPr>
          <w:b/>
          <w:lang w:val="en-US"/>
        </w:rPr>
        <w:t>I</w:t>
      </w:r>
      <w:r w:rsidR="000A27EB">
        <w:rPr>
          <w:b/>
          <w:lang w:val="en-US"/>
        </w:rPr>
        <w:t>I</w:t>
      </w:r>
      <w:r w:rsidRPr="00903775">
        <w:rPr>
          <w:b/>
        </w:rPr>
        <w:t xml:space="preserve">. </w:t>
      </w:r>
      <w:r w:rsidR="00C47018" w:rsidRPr="00903775">
        <w:rPr>
          <w:b/>
        </w:rPr>
        <w:t>ОСНОВЫНЕ ПОНЯТИЯ НАЧАЛЬНОЙ ШКОЛЫ</w:t>
      </w:r>
    </w:p>
    <w:p w:rsidR="0097583E" w:rsidRPr="005D1B3E" w:rsidRDefault="0097583E" w:rsidP="00BF3454"/>
    <w:p w:rsidR="0045711D" w:rsidRPr="0045711D" w:rsidRDefault="0045711D" w:rsidP="00F818EE">
      <w:pPr>
        <w:pStyle w:val="2"/>
        <w:tabs>
          <w:tab w:val="clear" w:pos="680"/>
          <w:tab w:val="clear" w:pos="992"/>
          <w:tab w:val="left" w:pos="993"/>
        </w:tabs>
      </w:pPr>
      <w:r w:rsidRPr="0045711D">
        <w:t>Какие числа называются натуральными числами?</w:t>
      </w:r>
    </w:p>
    <w:p w:rsidR="0045711D" w:rsidRDefault="0045711D" w:rsidP="00903775">
      <w:r w:rsidRPr="0045711D">
        <w:t>Натуральными числами называют числа, предназначенные для счёта предметов.</w:t>
      </w:r>
    </w:p>
    <w:p w:rsidR="00D14D28" w:rsidRPr="0045711D" w:rsidRDefault="00D14D28" w:rsidP="00903775"/>
    <w:p w:rsidR="0045711D" w:rsidRPr="005D1B3E" w:rsidRDefault="0045711D" w:rsidP="00903775">
      <w:pPr>
        <w:pStyle w:val="2"/>
      </w:pPr>
      <w:r w:rsidRPr="005D1B3E">
        <w:t>На что указывает любое натуральное число?</w:t>
      </w:r>
    </w:p>
    <w:p w:rsidR="0045711D" w:rsidRDefault="0045711D" w:rsidP="00903775">
      <w:pPr>
        <w:rPr>
          <w:rFonts w:eastAsia="Calibri"/>
        </w:rPr>
      </w:pPr>
      <w:r w:rsidRPr="005D1B3E">
        <w:rPr>
          <w:rFonts w:eastAsia="Calibri"/>
        </w:rPr>
        <w:t xml:space="preserve">Любое натуральное число </w:t>
      </w:r>
      <w:r w:rsidRPr="005D1B3E">
        <w:rPr>
          <w:rFonts w:eastAsia="Calibri"/>
          <w:i/>
          <w:lang w:val="en-US"/>
        </w:rPr>
        <w:t>n</w:t>
      </w:r>
      <w:r w:rsidRPr="005D1B3E">
        <w:rPr>
          <w:rFonts w:eastAsia="Calibri"/>
        </w:rPr>
        <w:t xml:space="preserve"> указывает на </w:t>
      </w:r>
      <w:r>
        <w:rPr>
          <w:rFonts w:eastAsia="Calibri"/>
        </w:rPr>
        <w:t>некоторое кол</w:t>
      </w:r>
      <w:r>
        <w:rPr>
          <w:rFonts w:eastAsia="Calibri"/>
        </w:rPr>
        <w:t>и</w:t>
      </w:r>
      <w:r>
        <w:rPr>
          <w:rFonts w:eastAsia="Calibri"/>
        </w:rPr>
        <w:t>чество предметов.</w:t>
      </w:r>
    </w:p>
    <w:p w:rsidR="002D1E4F" w:rsidRPr="00903A70" w:rsidRDefault="002D1E4F" w:rsidP="002D1E4F">
      <w:pPr>
        <w:pStyle w:val="2"/>
        <w:rPr>
          <w:rFonts w:eastAsia="Calibri"/>
          <w:b/>
        </w:rPr>
      </w:pPr>
      <w:r w:rsidRPr="00903A70">
        <w:rPr>
          <w:rFonts w:eastAsia="Calibri"/>
          <w:b/>
        </w:rPr>
        <w:t>Что показывает каждое натуральное число?</w:t>
      </w:r>
    </w:p>
    <w:p w:rsidR="002D1E4F" w:rsidRPr="0045711D" w:rsidRDefault="002D1E4F" w:rsidP="002D1E4F">
      <w:pPr>
        <w:pStyle w:val="2"/>
        <w:numPr>
          <w:ilvl w:val="0"/>
          <w:numId w:val="0"/>
        </w:numPr>
        <w:rPr>
          <w:rFonts w:eastAsia="Calibri"/>
        </w:rPr>
      </w:pPr>
      <w:r>
        <w:rPr>
          <w:rFonts w:eastAsia="Calibri"/>
        </w:rPr>
        <w:t xml:space="preserve">Каждое натуральное число </w:t>
      </w:r>
      <w:r w:rsidR="006D6F4B">
        <w:rPr>
          <w:rFonts w:eastAsia="Calibri"/>
        </w:rPr>
        <w:t>показывает,</w:t>
      </w:r>
      <w:r>
        <w:rPr>
          <w:rFonts w:eastAsia="Calibri"/>
        </w:rPr>
        <w:t xml:space="preserve"> сколько единиц оно содержит.</w:t>
      </w:r>
    </w:p>
    <w:p w:rsidR="005D1B3E" w:rsidRPr="005D1B3E" w:rsidRDefault="005D1B3E" w:rsidP="00903775">
      <w:pPr>
        <w:rPr>
          <w:rFonts w:eastAsia="Calibri"/>
        </w:rPr>
      </w:pPr>
    </w:p>
    <w:p w:rsidR="005D1B3E" w:rsidRPr="005D1B3E" w:rsidRDefault="005D1B3E" w:rsidP="00F818EE">
      <w:pPr>
        <w:pStyle w:val="2"/>
      </w:pPr>
      <w:r w:rsidRPr="005D1B3E">
        <w:t>Какая последовательность чисел (множество чисел) называется натуральным рядом?</w:t>
      </w:r>
      <w:r w:rsidRPr="00BF3454">
        <w:rPr>
          <w:b/>
          <w:bCs/>
          <w:i/>
          <w:iCs/>
        </w:rPr>
        <w:t xml:space="preserve">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Натуральным рядом </w:t>
      </w:r>
      <w:r w:rsidRPr="005D1B3E">
        <w:rPr>
          <w:rFonts w:eastAsia="Calibri"/>
          <w:b/>
          <w:i/>
          <w:lang w:val="en-US"/>
        </w:rPr>
        <w:t>N</w:t>
      </w:r>
      <w:r w:rsidRPr="005D1B3E">
        <w:rPr>
          <w:rFonts w:eastAsia="Calibri"/>
        </w:rPr>
        <w:t xml:space="preserve"> называют  последовательность (множество) натуральных чисел, расположенных в  порядке счёта  предметов (в порядке возрастания) и разделённых запятой. </w:t>
      </w:r>
    </w:p>
    <w:p w:rsidR="005D1B3E" w:rsidRPr="005D1B3E" w:rsidRDefault="005D1B3E" w:rsidP="00BF3454">
      <w:pPr>
        <w:rPr>
          <w:rFonts w:eastAsia="Calibri"/>
          <w:lang w:val="en-US"/>
        </w:rPr>
      </w:pPr>
      <w:r w:rsidRPr="00903A70">
        <w:rPr>
          <w:rFonts w:eastAsia="Calibri"/>
          <w:b/>
          <w:i/>
          <w:lang w:val="en-US"/>
        </w:rPr>
        <w:t>N</w:t>
      </w:r>
      <w:r w:rsidRPr="005D1B3E">
        <w:rPr>
          <w:rFonts w:eastAsia="Calibri"/>
          <w:lang w:val="en-US"/>
        </w:rPr>
        <w:t xml:space="preserve"> = {1, 2, 3, 4, </w:t>
      </w:r>
      <w:proofErr w:type="gramStart"/>
      <w:r w:rsidRPr="005D1B3E">
        <w:rPr>
          <w:rFonts w:eastAsia="Calibri"/>
          <w:lang w:val="en-US"/>
        </w:rPr>
        <w:t>5, ...}</w:t>
      </w:r>
      <w:proofErr w:type="gramEnd"/>
      <w:r w:rsidRPr="005D1B3E">
        <w:rPr>
          <w:rFonts w:eastAsia="Calibri"/>
          <w:lang w:val="en-US"/>
        </w:rPr>
        <w:t>.</w:t>
      </w:r>
    </w:p>
    <w:p w:rsidR="005D1B3E" w:rsidRPr="005D1B3E" w:rsidRDefault="005D1B3E" w:rsidP="00BF3454">
      <w:pPr>
        <w:rPr>
          <w:rFonts w:eastAsia="Calibri"/>
          <w:lang w:val="en-US"/>
        </w:rPr>
      </w:pPr>
    </w:p>
    <w:p w:rsidR="005D1B3E" w:rsidRPr="005D1B3E" w:rsidRDefault="005D1B3E" w:rsidP="00903775">
      <w:pPr>
        <w:pStyle w:val="2"/>
      </w:pPr>
      <w:r w:rsidRPr="005D1B3E">
        <w:t>Какие числа называются равными?</w:t>
      </w:r>
    </w:p>
    <w:p w:rsidR="005D1B3E" w:rsidRPr="005D1B3E" w:rsidRDefault="003B589E" w:rsidP="00BF3454">
      <w:pPr>
        <w:rPr>
          <w:rFonts w:eastAsia="Calibri"/>
        </w:rPr>
      </w:pPr>
      <w:r>
        <w:rPr>
          <w:rFonts w:eastAsia="Calibri"/>
        </w:rPr>
        <w:t>А</w:t>
      </w:r>
      <w:proofErr w:type="gramStart"/>
      <w:r>
        <w:rPr>
          <w:rFonts w:eastAsia="Calibri"/>
        </w:rPr>
        <w:t>)</w:t>
      </w:r>
      <w:r w:rsidR="005D1B3E" w:rsidRPr="005D1B3E">
        <w:rPr>
          <w:rFonts w:eastAsia="Calibri"/>
        </w:rPr>
        <w:t>Е</w:t>
      </w:r>
      <w:proofErr w:type="gramEnd"/>
      <w:r w:rsidR="005D1B3E" w:rsidRPr="005D1B3E">
        <w:rPr>
          <w:rFonts w:eastAsia="Calibri"/>
        </w:rPr>
        <w:t xml:space="preserve">сли натуральные числа  </w:t>
      </w:r>
      <w:r w:rsidR="005D1B3E" w:rsidRPr="005D1B3E">
        <w:rPr>
          <w:rFonts w:eastAsia="Calibri"/>
          <w:i/>
        </w:rPr>
        <w:t>n</w:t>
      </w:r>
      <w:r w:rsidR="005D1B3E" w:rsidRPr="005D1B3E">
        <w:rPr>
          <w:rFonts w:eastAsia="Calibri"/>
        </w:rPr>
        <w:t xml:space="preserve">  и  </w:t>
      </w:r>
      <w:r w:rsidR="005D1B3E" w:rsidRPr="005D1B3E">
        <w:rPr>
          <w:rFonts w:eastAsia="Calibri"/>
          <w:i/>
        </w:rPr>
        <w:t>m</w:t>
      </w:r>
      <w:r w:rsidR="005D1B3E" w:rsidRPr="005D1B3E">
        <w:rPr>
          <w:rFonts w:eastAsia="Calibri"/>
        </w:rPr>
        <w:t xml:space="preserve">  указывают на одно и тоже количество предметов, то  они  равны </w:t>
      </w:r>
      <w:r w:rsidR="005D1B3E" w:rsidRPr="005D1B3E">
        <w:rPr>
          <w:rFonts w:eastAsia="Calibri"/>
          <w:i/>
        </w:rPr>
        <w:t xml:space="preserve"> n</w:t>
      </w:r>
      <w:r w:rsidR="005D1B3E" w:rsidRPr="005D1B3E">
        <w:rPr>
          <w:rFonts w:eastAsia="Calibri"/>
        </w:rPr>
        <w:t xml:space="preserve">  =  </w:t>
      </w:r>
      <w:r w:rsidR="005D1B3E" w:rsidRPr="005D1B3E">
        <w:rPr>
          <w:rFonts w:eastAsia="Calibri"/>
          <w:i/>
        </w:rPr>
        <w:t>m</w:t>
      </w:r>
      <w:r w:rsidR="005D1B3E" w:rsidRPr="005D1B3E">
        <w:rPr>
          <w:rFonts w:eastAsia="Calibri"/>
        </w:rPr>
        <w:t>.</w:t>
      </w:r>
      <w:r w:rsidR="005D1B3E" w:rsidRPr="005D1B3E">
        <w:rPr>
          <w:rFonts w:eastAsia="Calibri"/>
          <w:lang w:eastAsia="en-US"/>
        </w:rPr>
        <w:t xml:space="preserve"> </w:t>
      </w:r>
    </w:p>
    <w:p w:rsidR="005D1B3E" w:rsidRPr="005D1B3E" w:rsidRDefault="003B589E" w:rsidP="00BF3454">
      <w:pPr>
        <w:rPr>
          <w:rFonts w:eastAsia="Calibri"/>
        </w:rPr>
      </w:pPr>
      <w:r>
        <w:rPr>
          <w:rFonts w:eastAsia="Calibri"/>
        </w:rPr>
        <w:t>Б</w:t>
      </w:r>
      <w:proofErr w:type="gramStart"/>
      <w:r>
        <w:rPr>
          <w:rFonts w:eastAsia="Calibri"/>
        </w:rPr>
        <w:t>)</w:t>
      </w:r>
      <w:r w:rsidR="005D1B3E" w:rsidRPr="005D1B3E">
        <w:rPr>
          <w:rFonts w:eastAsia="Calibri"/>
        </w:rPr>
        <w:t>Е</w:t>
      </w:r>
      <w:proofErr w:type="gramEnd"/>
      <w:r w:rsidR="005D1B3E" w:rsidRPr="005D1B3E">
        <w:rPr>
          <w:rFonts w:eastAsia="Calibri"/>
        </w:rPr>
        <w:t>сли два натуральных числа стоят на одном и том же м</w:t>
      </w:r>
      <w:r w:rsidR="005D1B3E" w:rsidRPr="005D1B3E">
        <w:rPr>
          <w:rFonts w:eastAsia="Calibri"/>
        </w:rPr>
        <w:t>е</w:t>
      </w:r>
      <w:r w:rsidR="005D1B3E" w:rsidRPr="005D1B3E">
        <w:rPr>
          <w:rFonts w:eastAsia="Calibri"/>
        </w:rPr>
        <w:t xml:space="preserve">сте в натуральном ряду </w:t>
      </w:r>
      <w:r w:rsidR="005D1B3E" w:rsidRPr="005D1B3E">
        <w:rPr>
          <w:rFonts w:eastAsia="Calibri"/>
          <w:b/>
          <w:i/>
        </w:rPr>
        <w:t>N</w:t>
      </w:r>
      <w:r w:rsidR="005D1B3E" w:rsidRPr="005D1B3E">
        <w:rPr>
          <w:rFonts w:eastAsia="Calibri"/>
          <w:b/>
        </w:rPr>
        <w:t>,</w:t>
      </w:r>
      <w:r w:rsidR="005D1B3E" w:rsidRPr="005D1B3E">
        <w:rPr>
          <w:rFonts w:eastAsia="Calibri"/>
        </w:rPr>
        <w:t xml:space="preserve"> то они равны.</w:t>
      </w:r>
    </w:p>
    <w:p w:rsidR="005D1B3E" w:rsidRPr="005D1B3E" w:rsidRDefault="003B589E" w:rsidP="00BF3454">
      <w:pPr>
        <w:rPr>
          <w:rFonts w:eastAsia="Calibri"/>
        </w:rPr>
      </w:pPr>
      <w:r>
        <w:rPr>
          <w:rFonts w:eastAsia="Calibri"/>
        </w:rPr>
        <w:t>В</w:t>
      </w:r>
      <w:proofErr w:type="gramStart"/>
      <w:r>
        <w:rPr>
          <w:rFonts w:eastAsia="Calibri"/>
        </w:rPr>
        <w:t>)</w:t>
      </w:r>
      <w:r w:rsidR="00903A70" w:rsidRPr="00903A70">
        <w:rPr>
          <w:rFonts w:eastAsia="Calibri"/>
          <w:b/>
        </w:rPr>
        <w:t>Е</w:t>
      </w:r>
      <w:proofErr w:type="gramEnd"/>
      <w:r w:rsidR="00903A70" w:rsidRPr="00903A70">
        <w:rPr>
          <w:rFonts w:eastAsia="Calibri"/>
          <w:b/>
        </w:rPr>
        <w:t xml:space="preserve">сли натуральные числа </w:t>
      </w:r>
      <w:r w:rsidR="005D1B3E" w:rsidRPr="00903A70">
        <w:rPr>
          <w:rFonts w:eastAsia="Calibri"/>
          <w:b/>
          <w:i/>
        </w:rPr>
        <w:t>n</w:t>
      </w:r>
      <w:r w:rsidR="005D1B3E" w:rsidRPr="00903A70">
        <w:rPr>
          <w:rFonts w:eastAsia="Calibri"/>
          <w:b/>
        </w:rPr>
        <w:t xml:space="preserve"> </w:t>
      </w:r>
      <w:r w:rsidR="00903A70" w:rsidRPr="00903A70">
        <w:rPr>
          <w:rFonts w:eastAsia="Calibri"/>
          <w:b/>
        </w:rPr>
        <w:t xml:space="preserve">и </w:t>
      </w:r>
      <w:r w:rsidR="005D1B3E" w:rsidRPr="00903A70">
        <w:rPr>
          <w:rFonts w:eastAsia="Calibri"/>
          <w:b/>
          <w:i/>
        </w:rPr>
        <w:t>m</w:t>
      </w:r>
      <w:r w:rsidR="005D1B3E" w:rsidRPr="00903A70">
        <w:rPr>
          <w:rFonts w:eastAsia="Calibri"/>
          <w:b/>
        </w:rPr>
        <w:t xml:space="preserve"> содержат  одно и тоже количество единиц, то  они  равны </w:t>
      </w:r>
      <w:r w:rsidR="005D1B3E" w:rsidRPr="00903A70">
        <w:rPr>
          <w:rFonts w:eastAsia="Calibri"/>
          <w:b/>
          <w:i/>
        </w:rPr>
        <w:t xml:space="preserve"> n</w:t>
      </w:r>
      <w:r w:rsidR="005D1B3E" w:rsidRPr="00903A70">
        <w:rPr>
          <w:rFonts w:eastAsia="Calibri"/>
          <w:b/>
        </w:rPr>
        <w:t xml:space="preserve">  =  </w:t>
      </w:r>
      <w:r w:rsidR="005D1B3E" w:rsidRPr="00903A70">
        <w:rPr>
          <w:rFonts w:eastAsia="Calibri"/>
          <w:b/>
          <w:i/>
        </w:rPr>
        <w:t>m</w:t>
      </w:r>
      <w:r w:rsidR="005D1B3E" w:rsidRPr="00903A70">
        <w:rPr>
          <w:rFonts w:eastAsia="Calibri"/>
          <w:b/>
        </w:rPr>
        <w:t>.</w:t>
      </w:r>
    </w:p>
    <w:p w:rsidR="00CF3850" w:rsidRPr="005D1B3E" w:rsidRDefault="00CF3850" w:rsidP="00BF3454">
      <w:pPr>
        <w:rPr>
          <w:rFonts w:eastAsia="Calibri"/>
        </w:rPr>
      </w:pPr>
    </w:p>
    <w:p w:rsidR="005D1B3E" w:rsidRPr="000A27EB" w:rsidRDefault="005D1B3E" w:rsidP="00BF3454">
      <w:pPr>
        <w:rPr>
          <w:b/>
        </w:rPr>
      </w:pPr>
      <w:r w:rsidRPr="000A27EB">
        <w:rPr>
          <w:b/>
        </w:rPr>
        <w:lastRenderedPageBreak/>
        <w:t>ДЕЙСТВИЯ</w:t>
      </w:r>
    </w:p>
    <w:p w:rsid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Имеются 3 </w:t>
      </w:r>
      <w:proofErr w:type="gramStart"/>
      <w:r w:rsidRPr="005D1B3E">
        <w:rPr>
          <w:rFonts w:eastAsia="Calibri"/>
        </w:rPr>
        <w:t>прямых</w:t>
      </w:r>
      <w:proofErr w:type="gramEnd"/>
      <w:r w:rsidRPr="005D1B3E">
        <w:rPr>
          <w:rFonts w:eastAsia="Calibri"/>
        </w:rPr>
        <w:t xml:space="preserve"> действия: сложение, умножение, возв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дение в натуральную степень и 4 обратных действия: выч</w:t>
      </w:r>
      <w:r w:rsidRPr="005D1B3E">
        <w:rPr>
          <w:rFonts w:eastAsia="Calibri"/>
        </w:rPr>
        <w:t>и</w:t>
      </w:r>
      <w:r w:rsidRPr="005D1B3E">
        <w:rPr>
          <w:rFonts w:eastAsia="Calibri"/>
        </w:rPr>
        <w:t xml:space="preserve">тание, деление, извлечение корня и логарифмирование. Также имеются тригонометрические действия, наиболее важное из них есть тангенс угла. </w:t>
      </w:r>
    </w:p>
    <w:p w:rsidR="006E6426" w:rsidRPr="005D1B3E" w:rsidRDefault="006E6426" w:rsidP="00BF3454">
      <w:pPr>
        <w:rPr>
          <w:rFonts w:eastAsia="Calibri"/>
        </w:rPr>
      </w:pPr>
      <w:r>
        <w:rPr>
          <w:rFonts w:eastAsia="Calibri"/>
        </w:rPr>
        <w:t xml:space="preserve">В начальной школе изучается </w:t>
      </w:r>
      <w:r w:rsidR="00A264EF">
        <w:rPr>
          <w:rFonts w:eastAsia="Calibri"/>
        </w:rPr>
        <w:t xml:space="preserve">первые </w:t>
      </w:r>
      <w:r>
        <w:rPr>
          <w:rFonts w:eastAsia="Calibri"/>
        </w:rPr>
        <w:t xml:space="preserve">4 </w:t>
      </w:r>
      <w:proofErr w:type="gramStart"/>
      <w:r>
        <w:rPr>
          <w:rFonts w:eastAsia="Calibri"/>
        </w:rPr>
        <w:t>арифметических</w:t>
      </w:r>
      <w:proofErr w:type="gramEnd"/>
      <w:r>
        <w:rPr>
          <w:rFonts w:eastAsia="Calibri"/>
        </w:rPr>
        <w:t xml:space="preserve"> действия</w:t>
      </w:r>
      <w:r w:rsidR="00A264EF">
        <w:rPr>
          <w:rFonts w:eastAsia="Calibri"/>
        </w:rPr>
        <w:t xml:space="preserve">. В </w:t>
      </w:r>
      <w:r w:rsidR="003B589E">
        <w:rPr>
          <w:rFonts w:eastAsia="Calibri"/>
        </w:rPr>
        <w:t>четвёртом</w:t>
      </w:r>
      <w:r w:rsidR="00A264EF">
        <w:rPr>
          <w:rFonts w:eastAsia="Calibri"/>
        </w:rPr>
        <w:t xml:space="preserve"> классе</w:t>
      </w:r>
      <w:r>
        <w:rPr>
          <w:rFonts w:eastAsia="Calibri"/>
        </w:rPr>
        <w:t xml:space="preserve"> </w:t>
      </w:r>
      <w:r w:rsidR="00D14D28">
        <w:rPr>
          <w:rFonts w:eastAsia="Calibri"/>
        </w:rPr>
        <w:t xml:space="preserve"> знакомя</w:t>
      </w:r>
      <w:r w:rsidR="00A264EF">
        <w:rPr>
          <w:rFonts w:eastAsia="Calibri"/>
        </w:rPr>
        <w:t>т</w:t>
      </w:r>
      <w:r w:rsidR="00D14D28">
        <w:rPr>
          <w:rFonts w:eastAsia="Calibri"/>
        </w:rPr>
        <w:t xml:space="preserve"> </w:t>
      </w:r>
      <w:r w:rsidR="00A264EF">
        <w:rPr>
          <w:rFonts w:eastAsia="Calibri"/>
        </w:rPr>
        <w:t xml:space="preserve">с возведением в степень. </w:t>
      </w:r>
      <w:r w:rsidR="003B589E">
        <w:rPr>
          <w:rFonts w:eastAsia="Calibri"/>
        </w:rPr>
        <w:t>Извлечение</w:t>
      </w:r>
      <w:r w:rsidR="00A264EF">
        <w:rPr>
          <w:rFonts w:eastAsia="Calibri"/>
        </w:rPr>
        <w:t xml:space="preserve"> корня и логарифмирование изучают в старшей </w:t>
      </w:r>
      <w:r w:rsidR="003B589E">
        <w:rPr>
          <w:rFonts w:eastAsia="Calibri"/>
        </w:rPr>
        <w:t xml:space="preserve">школе, </w:t>
      </w:r>
      <w:proofErr w:type="gramStart"/>
      <w:r w:rsidR="003B589E">
        <w:rPr>
          <w:rFonts w:eastAsia="Calibri"/>
        </w:rPr>
        <w:t>но</w:t>
      </w:r>
      <w:proofErr w:type="gramEnd"/>
      <w:r w:rsidR="003B589E">
        <w:rPr>
          <w:rFonts w:eastAsia="Calibri"/>
        </w:rPr>
        <w:t xml:space="preserve"> по сути они </w:t>
      </w:r>
      <w:r w:rsidR="0098429A">
        <w:rPr>
          <w:rFonts w:eastAsia="Calibri"/>
        </w:rPr>
        <w:t xml:space="preserve">также являются </w:t>
      </w:r>
      <w:r w:rsidR="003B589E">
        <w:rPr>
          <w:rFonts w:eastAsia="Calibri"/>
        </w:rPr>
        <w:t xml:space="preserve"> обратны</w:t>
      </w:r>
      <w:r w:rsidR="0098429A">
        <w:rPr>
          <w:rFonts w:eastAsia="Calibri"/>
        </w:rPr>
        <w:t>ми</w:t>
      </w:r>
      <w:r w:rsidR="003B589E">
        <w:rPr>
          <w:rFonts w:eastAsia="Calibri"/>
        </w:rPr>
        <w:t xml:space="preserve"> </w:t>
      </w:r>
      <w:r w:rsidR="00D14D28">
        <w:rPr>
          <w:rFonts w:eastAsia="Calibri"/>
        </w:rPr>
        <w:t>дей</w:t>
      </w:r>
      <w:r w:rsidR="0098429A">
        <w:rPr>
          <w:rFonts w:eastAsia="Calibri"/>
        </w:rPr>
        <w:t xml:space="preserve">ствиями, как  </w:t>
      </w:r>
      <w:r w:rsidR="003B589E">
        <w:rPr>
          <w:rFonts w:eastAsia="Calibri"/>
        </w:rPr>
        <w:t>вычита</w:t>
      </w:r>
      <w:r w:rsidR="0098429A">
        <w:rPr>
          <w:rFonts w:eastAsia="Calibri"/>
        </w:rPr>
        <w:t>ние</w:t>
      </w:r>
      <w:r w:rsidR="003B589E">
        <w:rPr>
          <w:rFonts w:eastAsia="Calibri"/>
        </w:rPr>
        <w:t xml:space="preserve"> и делени</w:t>
      </w:r>
      <w:r w:rsidR="0098429A">
        <w:rPr>
          <w:rFonts w:eastAsia="Calibri"/>
        </w:rPr>
        <w:t>е</w:t>
      </w:r>
      <w:r w:rsidR="003B589E">
        <w:rPr>
          <w:rFonts w:eastAsia="Calibri"/>
        </w:rPr>
        <w:t>.</w:t>
      </w:r>
      <w:r w:rsidR="00A264EF">
        <w:rPr>
          <w:rFonts w:eastAsia="Calibri"/>
        </w:rPr>
        <w:t xml:space="preserve"> </w:t>
      </w:r>
    </w:p>
    <w:p w:rsidR="005D1B3E" w:rsidRDefault="005D1B3E" w:rsidP="00BF3454">
      <w:pPr>
        <w:rPr>
          <w:rFonts w:eastAsia="Calibri"/>
        </w:rPr>
      </w:pPr>
    </w:p>
    <w:p w:rsidR="005D1B3E" w:rsidRPr="000A27EB" w:rsidRDefault="005D1B3E" w:rsidP="00BF3454">
      <w:pPr>
        <w:rPr>
          <w:rFonts w:eastAsia="Calibri"/>
          <w:b/>
        </w:rPr>
      </w:pPr>
      <w:r w:rsidRPr="000A27EB">
        <w:rPr>
          <w:rFonts w:eastAsia="Calibri"/>
          <w:b/>
        </w:rPr>
        <w:t>СЛОЖЕНИЕ И ВЫЧИТАНИЕ</w:t>
      </w:r>
    </w:p>
    <w:p w:rsidR="005D1B3E" w:rsidRPr="005D1B3E" w:rsidRDefault="005D1B3E" w:rsidP="00BF3454">
      <w:r w:rsidRPr="005D1B3E">
        <w:t xml:space="preserve">Сложение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  <w:b/>
        </w:rPr>
        <w:t>Задача 1</w:t>
      </w:r>
      <w:r w:rsidRPr="005D1B3E">
        <w:rPr>
          <w:rFonts w:eastAsia="Calibri"/>
        </w:rPr>
        <w:t>. На левой полке две книги, а на правой три кн</w:t>
      </w:r>
      <w:r w:rsidRPr="005D1B3E">
        <w:rPr>
          <w:rFonts w:eastAsia="Calibri"/>
        </w:rPr>
        <w:t>и</w:t>
      </w:r>
      <w:r w:rsidRPr="005D1B3E">
        <w:rPr>
          <w:rFonts w:eastAsia="Calibri"/>
        </w:rPr>
        <w:t>ги. Сколько книг на обоих полках?</w:t>
      </w:r>
    </w:p>
    <w:p w:rsidR="005D1B3E" w:rsidRPr="005D1B3E" w:rsidRDefault="006E0575" w:rsidP="00BF3454">
      <w:proofErr w:type="gramStart"/>
      <w:r>
        <w:t>Р</w:t>
      </w:r>
      <w:proofErr w:type="gramEnd"/>
      <w:r>
        <w:t xml:space="preserve"> е ш е н и е </w:t>
      </w:r>
      <w:r w:rsidR="005D1B3E" w:rsidRPr="005D1B3E">
        <w:t>.</w:t>
      </w:r>
    </w:p>
    <w:p w:rsidR="005D1B3E" w:rsidRPr="005D1B3E" w:rsidRDefault="005D1B3E" w:rsidP="00BF3454">
      <w:r w:rsidRPr="005D1B3E">
        <w:t xml:space="preserve">Если </w:t>
      </w:r>
      <w:r w:rsidRPr="005D1B3E">
        <w:rPr>
          <w:rFonts w:eastAsia="Calibri"/>
        </w:rPr>
        <w:t>на левой полке две книги, а на правой три книги,  то на обоих полках</w:t>
      </w:r>
      <w:r w:rsidRPr="005D1B3E">
        <w:t xml:space="preserve"> будет  2 + 3 = 5 (кн.)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Ответ: 5 книг</w:t>
      </w:r>
    </w:p>
    <w:p w:rsidR="005D1B3E" w:rsidRPr="005D1B3E" w:rsidRDefault="005D1B3E" w:rsidP="00BF3454">
      <w:pPr>
        <w:rPr>
          <w:b/>
          <w:szCs w:val="32"/>
        </w:rPr>
      </w:pPr>
      <w:r w:rsidRPr="005D1B3E">
        <w:rPr>
          <w:rFonts w:eastAsia="Calibri"/>
        </w:rPr>
        <w:t xml:space="preserve">В этом действии  по двум заданным числам 2 и 3  находят третье число 5. Числа 2 и 3 слагаемые, а 5 – сумма.  Такие действия называются прямыми действиями. </w:t>
      </w:r>
    </w:p>
    <w:p w:rsidR="005D1B3E" w:rsidRPr="005D1B3E" w:rsidRDefault="005D1B3E" w:rsidP="00BF3454">
      <w:r w:rsidRPr="005D1B3E">
        <w:t>Задача 2.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На двух полках пять книг. На второй полке 3 книги. Скол</w:t>
      </w:r>
      <w:r w:rsidRPr="005D1B3E">
        <w:rPr>
          <w:rFonts w:eastAsia="Calibri"/>
        </w:rPr>
        <w:t>ь</w:t>
      </w:r>
      <w:r w:rsidRPr="005D1B3E">
        <w:rPr>
          <w:rFonts w:eastAsia="Calibri"/>
        </w:rPr>
        <w:t>ко книг на первой полке?</w:t>
      </w:r>
    </w:p>
    <w:p w:rsidR="005D1B3E" w:rsidRPr="005D1B3E" w:rsidRDefault="006E0575" w:rsidP="00BF3454">
      <w:pPr>
        <w:rPr>
          <w:rFonts w:eastAsia="Calibri"/>
        </w:rPr>
      </w:pPr>
      <w:proofErr w:type="gramStart"/>
      <w:r>
        <w:rPr>
          <w:rFonts w:eastAsia="Calibri"/>
        </w:rPr>
        <w:t>Р</w:t>
      </w:r>
      <w:proofErr w:type="gramEnd"/>
      <w:r>
        <w:rPr>
          <w:rFonts w:eastAsia="Calibri"/>
        </w:rPr>
        <w:t xml:space="preserve"> е ш е н и е </w:t>
      </w:r>
      <w:r w:rsidR="005D1B3E" w:rsidRPr="005D1B3E">
        <w:rPr>
          <w:rFonts w:eastAsia="Calibri"/>
        </w:rPr>
        <w:t>.</w:t>
      </w:r>
    </w:p>
    <w:p w:rsidR="005D1B3E" w:rsidRPr="005D1B3E" w:rsidRDefault="006E6426" w:rsidP="00BF3454">
      <w:pPr>
        <w:rPr>
          <w:rFonts w:eastAsia="Calibri"/>
        </w:rPr>
      </w:pPr>
      <w:r>
        <w:rPr>
          <w:rFonts w:eastAsia="Calibri"/>
        </w:rPr>
        <w:t>1)</w:t>
      </w:r>
      <w:r w:rsidR="005D1B3E" w:rsidRPr="005D1B3E">
        <w:rPr>
          <w:rFonts w:eastAsia="Calibri"/>
        </w:rPr>
        <w:t>Если на двух полках пять книг, а на  второй полке 3 кн</w:t>
      </w:r>
      <w:r w:rsidR="005D1B3E" w:rsidRPr="005D1B3E">
        <w:rPr>
          <w:rFonts w:eastAsia="Calibri"/>
        </w:rPr>
        <w:t>и</w:t>
      </w:r>
      <w:r w:rsidR="0098429A">
        <w:rPr>
          <w:rFonts w:eastAsia="Calibri"/>
        </w:rPr>
        <w:t xml:space="preserve">ги, то на первой полке будет  5 – </w:t>
      </w:r>
      <w:r w:rsidR="005D1B3E" w:rsidRPr="005D1B3E">
        <w:rPr>
          <w:rFonts w:eastAsia="Calibri"/>
        </w:rPr>
        <w:t>3</w:t>
      </w:r>
      <w:r w:rsidR="0098429A">
        <w:rPr>
          <w:rFonts w:eastAsia="Calibri"/>
        </w:rPr>
        <w:t xml:space="preserve"> </w:t>
      </w:r>
      <w:r w:rsidR="005D1B3E" w:rsidRPr="005D1B3E">
        <w:rPr>
          <w:rFonts w:eastAsia="Calibri"/>
        </w:rPr>
        <w:t>=</w:t>
      </w:r>
      <w:r w:rsidR="0098429A">
        <w:rPr>
          <w:rFonts w:eastAsia="Calibri"/>
        </w:rPr>
        <w:t xml:space="preserve"> </w:t>
      </w:r>
      <w:r w:rsidR="005D1B3E" w:rsidRPr="005D1B3E">
        <w:rPr>
          <w:rFonts w:eastAsia="Calibri"/>
        </w:rPr>
        <w:t xml:space="preserve">2 (кн.).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lastRenderedPageBreak/>
        <w:t>Ответ:2 книги.</w:t>
      </w:r>
    </w:p>
    <w:p w:rsidR="005D1B3E" w:rsidRPr="006E6426" w:rsidRDefault="006E0575" w:rsidP="00BF3454">
      <w:pPr>
        <w:rPr>
          <w:rFonts w:eastAsia="Calibri"/>
        </w:rPr>
      </w:pPr>
      <w:proofErr w:type="gramStart"/>
      <w:r>
        <w:rPr>
          <w:rFonts w:eastAsia="Calibri"/>
        </w:rPr>
        <w:t>Р</w:t>
      </w:r>
      <w:proofErr w:type="gramEnd"/>
      <w:r>
        <w:rPr>
          <w:rFonts w:eastAsia="Calibri"/>
        </w:rPr>
        <w:t xml:space="preserve"> е ш е н и е </w:t>
      </w:r>
      <w:r w:rsidR="005D1B3E" w:rsidRPr="006E6426">
        <w:rPr>
          <w:rFonts w:eastAsia="Calibri"/>
        </w:rPr>
        <w:t xml:space="preserve"> с помощью уравнения</w:t>
      </w:r>
    </w:p>
    <w:p w:rsidR="005D1B3E" w:rsidRPr="006E6426" w:rsidRDefault="005D1B3E" w:rsidP="00BF3454">
      <w:pPr>
        <w:rPr>
          <w:rFonts w:eastAsia="Calibri"/>
        </w:rPr>
      </w:pPr>
      <w:r w:rsidRPr="006E6426">
        <w:rPr>
          <w:rFonts w:eastAsia="Calibri"/>
        </w:rPr>
        <w:t xml:space="preserve">Обозначим через </w:t>
      </w:r>
      <w:r w:rsidRPr="006E6426">
        <w:rPr>
          <w:rFonts w:eastAsia="Calibri"/>
          <w:b/>
          <w:i/>
          <w:lang w:val="en-US"/>
        </w:rPr>
        <w:t>x</w:t>
      </w:r>
      <w:r w:rsidRPr="006E6426">
        <w:rPr>
          <w:rFonts w:eastAsia="Calibri"/>
        </w:rPr>
        <w:t xml:space="preserve"> количество книг на первой полке и с</w:t>
      </w:r>
      <w:r w:rsidRPr="006E6426">
        <w:rPr>
          <w:rFonts w:eastAsia="Calibri"/>
        </w:rPr>
        <w:t>о</w:t>
      </w:r>
      <w:r w:rsidRPr="006E6426">
        <w:rPr>
          <w:rFonts w:eastAsia="Calibri"/>
        </w:rPr>
        <w:t>ставим уравнение</w:t>
      </w:r>
    </w:p>
    <w:p w:rsidR="005D1B3E" w:rsidRPr="006E6426" w:rsidRDefault="005D1B3E" w:rsidP="00BF3454">
      <w:pPr>
        <w:rPr>
          <w:rFonts w:eastAsia="Calibri"/>
        </w:rPr>
      </w:pPr>
      <w:r w:rsidRPr="006E6426">
        <w:rPr>
          <w:rFonts w:eastAsia="Calibri"/>
          <w:i/>
        </w:rPr>
        <w:t>х</w:t>
      </w:r>
      <w:r w:rsidRPr="006E6426">
        <w:rPr>
          <w:rFonts w:eastAsia="Calibri"/>
        </w:rPr>
        <w:t xml:space="preserve"> + 3  = 5   </w:t>
      </w:r>
      <w:r w:rsidRPr="006E6426">
        <w:rPr>
          <w:rFonts w:eastAsia="Calibri"/>
        </w:rPr>
        <w:sym w:font="Symbol" w:char="F0DE"/>
      </w:r>
      <w:r w:rsidRPr="006E6426">
        <w:rPr>
          <w:rFonts w:eastAsia="Calibri"/>
        </w:rPr>
        <w:t xml:space="preserve"> = 5 – 3 = 2; </w:t>
      </w:r>
    </w:p>
    <w:p w:rsidR="005D1B3E" w:rsidRPr="006E6426" w:rsidRDefault="005D1B3E" w:rsidP="00BF3454">
      <w:pPr>
        <w:rPr>
          <w:rFonts w:eastAsia="Calibri"/>
          <w:lang w:eastAsia="en-US"/>
        </w:rPr>
      </w:pPr>
      <w:r w:rsidRPr="006E6426">
        <w:rPr>
          <w:rFonts w:eastAsia="Calibri"/>
          <w:lang w:eastAsia="en-US"/>
        </w:rPr>
        <w:t>Ответ:</w:t>
      </w:r>
      <w:r w:rsidRPr="006E6426">
        <w:rPr>
          <w:rFonts w:eastAsia="Calibri"/>
        </w:rPr>
        <w:t xml:space="preserve"> 2 книги.</w:t>
      </w:r>
    </w:p>
    <w:p w:rsidR="005D1B3E" w:rsidRPr="005D1B3E" w:rsidRDefault="002D1E4F" w:rsidP="00BF3454">
      <w:r>
        <w:t xml:space="preserve">Кроме того мы познакомились и использовали действие сложения. </w:t>
      </w:r>
    </w:p>
    <w:p w:rsidR="005D1B3E" w:rsidRPr="005D1B3E" w:rsidRDefault="005D1B3E" w:rsidP="00903775">
      <w:pPr>
        <w:pStyle w:val="2"/>
      </w:pPr>
      <w:r w:rsidRPr="005D1B3E">
        <w:t xml:space="preserve">Какое действие называется сложением? </w:t>
      </w:r>
    </w:p>
    <w:p w:rsidR="005D1B3E" w:rsidRDefault="005D1B3E" w:rsidP="00BF3454">
      <w:pPr>
        <w:rPr>
          <w:b/>
        </w:rPr>
      </w:pPr>
      <w:r w:rsidRPr="005D1B3E">
        <w:t>Сложение двух натуральных чисел есть прямое арифмет</w:t>
      </w:r>
      <w:r w:rsidRPr="005D1B3E">
        <w:t>и</w:t>
      </w:r>
      <w:r w:rsidRPr="005D1B3E">
        <w:t>ческое  действие, с помощью которого находят количество единиц в обоих числах вместе.</w:t>
      </w:r>
    </w:p>
    <w:p w:rsidR="006E6426" w:rsidRDefault="006E6426" w:rsidP="00BF3454">
      <w:r>
        <w:t>Н</w:t>
      </w:r>
      <w:r w:rsidR="00756334">
        <w:t xml:space="preserve">апример:  2 + 3 = </w:t>
      </w:r>
      <w:r>
        <w:t xml:space="preserve">5 означает, что две единицы первого </w:t>
      </w:r>
      <w:r w:rsidR="002743A4">
        <w:t>числа</w:t>
      </w:r>
      <w:r>
        <w:t xml:space="preserve"> объединяются с 3 единицами второго числа и получ</w:t>
      </w:r>
      <w:r>
        <w:t>а</w:t>
      </w:r>
      <w:r>
        <w:t>ется новое число 5, содержащее все единицы в двух числах.</w:t>
      </w:r>
    </w:p>
    <w:p w:rsidR="005D1B3E" w:rsidRPr="005D1B3E" w:rsidRDefault="005D1B3E" w:rsidP="00903775">
      <w:pPr>
        <w:pStyle w:val="2"/>
      </w:pPr>
      <w:r w:rsidRPr="005D1B3E">
        <w:t>Как называются компоненты действия сложения?</w:t>
      </w:r>
    </w:p>
    <w:p w:rsid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Компоненты действия сложения называются слагаемыми. Первая компонента называется первым слагаемым, вторая  компонента – вторым слагаемым. Результат называется суммой.</w:t>
      </w:r>
    </w:p>
    <w:p w:rsidR="00903775" w:rsidRPr="005D1B3E" w:rsidRDefault="00903775" w:rsidP="00BF3454">
      <w:pPr>
        <w:rPr>
          <w:rFonts w:eastAsia="Calibri"/>
        </w:rPr>
      </w:pPr>
    </w:p>
    <w:p w:rsidR="005D1B3E" w:rsidRPr="005D1B3E" w:rsidRDefault="005D1B3E" w:rsidP="00903775">
      <w:pPr>
        <w:pStyle w:val="2"/>
      </w:pPr>
      <w:r w:rsidRPr="005D1B3E">
        <w:t>Какая таблица называется таблицей сложения?</w:t>
      </w:r>
    </w:p>
    <w:p w:rsidR="005D1B3E" w:rsidRDefault="005D1B3E" w:rsidP="00BF3454">
      <w:r w:rsidRPr="005D1B3E">
        <w:t xml:space="preserve">Таблицей сложения называется такая таблица, в каждой ячейке которой стоит сумма двух чисел, расположенных в </w:t>
      </w:r>
      <w:r w:rsidR="00756334">
        <w:t>первом столбце и первой строке.</w:t>
      </w:r>
    </w:p>
    <w:p w:rsidR="00756334" w:rsidRPr="005D1B3E" w:rsidRDefault="00756334" w:rsidP="00BF3454"/>
    <w:p w:rsidR="005D1B3E" w:rsidRPr="005D1B3E" w:rsidRDefault="005F3640" w:rsidP="00247ABD">
      <w:pPr>
        <w:jc w:val="left"/>
      </w:pPr>
      <w:r>
        <w:rPr>
          <w:noProof/>
        </w:rPr>
        <w:lastRenderedPageBreak/>
        <w:drawing>
          <wp:inline distT="0" distB="0" distL="0" distR="0" wp14:anchorId="541E5C37" wp14:editId="2BC47C54">
            <wp:extent cx="3924300" cy="3502065"/>
            <wp:effectExtent l="0" t="0" r="0" b="317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0386" cy="3507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6334" w:rsidRDefault="00756334" w:rsidP="00BF3454">
      <w:pPr>
        <w:rPr>
          <w:rFonts w:eastAsia="Calibri"/>
        </w:rPr>
      </w:pP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Рис.1. Таблица сложения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Правило сложения задаётся таблицей сложения. Сумму  двух чисел с помощью таблицы сложения можно найти с помощью двух стрелок перпендикулярных сторонам табл</w:t>
      </w:r>
      <w:r w:rsidRPr="005D1B3E">
        <w:rPr>
          <w:rFonts w:eastAsia="Calibri"/>
        </w:rPr>
        <w:t>и</w:t>
      </w:r>
      <w:r w:rsidRPr="005D1B3E">
        <w:rPr>
          <w:rFonts w:eastAsia="Calibri"/>
        </w:rPr>
        <w:t xml:space="preserve">цы </w:t>
      </w:r>
      <w:r w:rsidRPr="005D1B3E">
        <w:rPr>
          <w:rFonts w:eastAsia="Calibri"/>
          <w:b/>
        </w:rPr>
        <w:t>2  + 3 = 5.</w:t>
      </w:r>
      <w:r w:rsidRPr="005D1B3E">
        <w:rPr>
          <w:rFonts w:eastAsia="Calibri"/>
        </w:rPr>
        <w:t xml:space="preserve"> В первом столбце первое слагаемое  </w:t>
      </w:r>
      <w:r w:rsidRPr="005D1B3E">
        <w:rPr>
          <w:rFonts w:eastAsia="Calibri"/>
          <w:b/>
          <w:bCs/>
          <w:i/>
          <w:iCs/>
          <w:lang w:val="en-US"/>
        </w:rPr>
        <w:t>m</w:t>
      </w:r>
      <w:r w:rsidRPr="005D1B3E">
        <w:rPr>
          <w:rFonts w:eastAsia="Calibri"/>
        </w:rPr>
        <w:t xml:space="preserve">, в верхней строке второе  </w:t>
      </w:r>
      <w:r w:rsidRPr="005D1B3E">
        <w:rPr>
          <w:rFonts w:eastAsia="Calibri"/>
          <w:b/>
          <w:bCs/>
          <w:i/>
          <w:iCs/>
          <w:lang w:val="en-US"/>
        </w:rPr>
        <w:t>n</w:t>
      </w:r>
      <w:r w:rsidRPr="005D1B3E">
        <w:rPr>
          <w:rFonts w:eastAsia="Calibri"/>
          <w:b/>
          <w:bCs/>
          <w:i/>
          <w:iCs/>
        </w:rPr>
        <w:t xml:space="preserve">.  </w:t>
      </w:r>
      <w:r w:rsidRPr="005D1B3E">
        <w:rPr>
          <w:rFonts w:eastAsia="Calibri"/>
        </w:rPr>
        <w:t xml:space="preserve">В остальных   ячейках  таблицы соответствующее значение суммы </w:t>
      </w:r>
      <w:r w:rsidRPr="005D1B3E">
        <w:rPr>
          <w:rFonts w:eastAsia="Calibri"/>
          <w:b/>
          <w:bCs/>
          <w:i/>
          <w:iCs/>
          <w:lang w:val="en-US"/>
        </w:rPr>
        <w:t>k</w:t>
      </w:r>
      <w:r w:rsidRPr="005D1B3E">
        <w:rPr>
          <w:rFonts w:eastAsia="Calibri"/>
          <w:b/>
          <w:bCs/>
          <w:i/>
          <w:iCs/>
        </w:rPr>
        <w:t xml:space="preserve"> </w:t>
      </w:r>
      <w:r w:rsidRPr="005D1B3E">
        <w:rPr>
          <w:rFonts w:eastAsia="Calibri"/>
          <w:b/>
          <w:bCs/>
        </w:rPr>
        <w:t xml:space="preserve">= </w:t>
      </w:r>
      <w:r w:rsidRPr="005D1B3E">
        <w:rPr>
          <w:rFonts w:eastAsia="Calibri"/>
          <w:b/>
          <w:bCs/>
          <w:i/>
          <w:iCs/>
          <w:lang w:val="en-US"/>
        </w:rPr>
        <w:t>m</w:t>
      </w:r>
      <w:r w:rsidRPr="005D1B3E">
        <w:rPr>
          <w:rFonts w:eastAsia="Calibri"/>
          <w:b/>
          <w:bCs/>
          <w:i/>
          <w:iCs/>
        </w:rPr>
        <w:t xml:space="preserve"> + </w:t>
      </w:r>
      <w:r w:rsidRPr="005D1B3E">
        <w:rPr>
          <w:rFonts w:eastAsia="Calibri"/>
          <w:b/>
          <w:bCs/>
          <w:i/>
          <w:iCs/>
          <w:lang w:val="en-US"/>
        </w:rPr>
        <w:t>n</w:t>
      </w:r>
      <w:r w:rsidRPr="005D1B3E">
        <w:rPr>
          <w:rFonts w:eastAsia="Calibri"/>
          <w:b/>
          <w:bCs/>
          <w:i/>
          <w:iCs/>
        </w:rPr>
        <w:t xml:space="preserve">. </w:t>
      </w:r>
      <w:r w:rsidRPr="005D1B3E">
        <w:rPr>
          <w:rFonts w:eastAsia="Calibri"/>
        </w:rPr>
        <w:t>С помощью таблицы сложения  можно найти результат сумму с пом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>щью двух стрелок.</w:t>
      </w:r>
    </w:p>
    <w:p w:rsidR="0097583E" w:rsidRPr="005D1B3E" w:rsidRDefault="0097583E" w:rsidP="00BF3454">
      <w:pPr>
        <w:rPr>
          <w:rFonts w:eastAsia="Calibri"/>
        </w:rPr>
      </w:pPr>
    </w:p>
    <w:p w:rsidR="005D1B3E" w:rsidRPr="005D1B3E" w:rsidRDefault="005D1B3E" w:rsidP="00BF3454">
      <w:pPr>
        <w:rPr>
          <w:color w:val="FF0000"/>
        </w:rPr>
      </w:pPr>
      <w:r w:rsidRPr="005D1B3E">
        <w:t xml:space="preserve">Вычитание </w:t>
      </w:r>
    </w:p>
    <w:p w:rsidR="005D1B3E" w:rsidRPr="005D1B3E" w:rsidRDefault="005D1B3E" w:rsidP="00BF3454">
      <w:pPr>
        <w:rPr>
          <w:rFonts w:eastAsia="Calibri"/>
        </w:rPr>
      </w:pPr>
    </w:p>
    <w:p w:rsidR="005D1B3E" w:rsidRPr="005D1B3E" w:rsidRDefault="005D1B3E" w:rsidP="00903775">
      <w:pPr>
        <w:pStyle w:val="2"/>
      </w:pPr>
      <w:r w:rsidRPr="005D1B3E">
        <w:t xml:space="preserve">Какое действие называется вычитанием?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Вычитанием назы</w:t>
      </w:r>
      <w:r w:rsidR="004A32AD">
        <w:rPr>
          <w:rFonts w:eastAsia="Calibri"/>
        </w:rPr>
        <w:t xml:space="preserve">вается арифметическое действие </w:t>
      </w:r>
      <w:r w:rsidRPr="005D1B3E">
        <w:rPr>
          <w:rFonts w:eastAsia="Calibri"/>
        </w:rPr>
        <w:t>обра</w:t>
      </w:r>
      <w:r w:rsidRPr="005D1B3E">
        <w:rPr>
          <w:rFonts w:eastAsia="Calibri"/>
        </w:rPr>
        <w:t>т</w:t>
      </w:r>
      <w:r w:rsidRPr="005D1B3E">
        <w:rPr>
          <w:rFonts w:eastAsia="Calibri"/>
        </w:rPr>
        <w:t>ное сложению, с помощью которого по заданной сумме  и одному  известному  слагаемому находят другое неизвестное слагаемое.</w:t>
      </w:r>
    </w:p>
    <w:p w:rsidR="005D1B3E" w:rsidRPr="005D1B3E" w:rsidRDefault="005D1B3E" w:rsidP="00903775">
      <w:pPr>
        <w:pStyle w:val="2"/>
      </w:pPr>
      <w:r w:rsidRPr="005D1B3E">
        <w:lastRenderedPageBreak/>
        <w:t>Как называются компоненты действия вычитания?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Первая компонента действия вычитания называется уменьшаемым. Вторая  компонента называется </w:t>
      </w:r>
      <w:proofErr w:type="spellStart"/>
      <w:r w:rsidRPr="005D1B3E">
        <w:rPr>
          <w:rFonts w:eastAsia="Calibri"/>
        </w:rPr>
        <w:t>вычита</w:t>
      </w:r>
      <w:r w:rsidRPr="005D1B3E">
        <w:rPr>
          <w:rFonts w:eastAsia="Calibri"/>
        </w:rPr>
        <w:t>е</w:t>
      </w:r>
      <w:r w:rsidR="006A0C72">
        <w:rPr>
          <w:rFonts w:eastAsia="Calibri"/>
        </w:rPr>
        <w:t>мым</w:t>
      </w:r>
      <w:proofErr w:type="gramStart"/>
      <w:r w:rsidR="006A0C72">
        <w:rPr>
          <w:rFonts w:eastAsia="Calibri"/>
        </w:rPr>
        <w:t>.</w:t>
      </w:r>
      <w:r w:rsidRPr="005D1B3E">
        <w:rPr>
          <w:rFonts w:eastAsia="Calibri"/>
        </w:rPr>
        <w:t>Р</w:t>
      </w:r>
      <w:proofErr w:type="gramEnd"/>
      <w:r w:rsidRPr="005D1B3E">
        <w:rPr>
          <w:rFonts w:eastAsia="Calibri"/>
        </w:rPr>
        <w:t>езультат</w:t>
      </w:r>
      <w:proofErr w:type="spellEnd"/>
      <w:r w:rsidRPr="005D1B3E">
        <w:rPr>
          <w:rFonts w:eastAsia="Calibri"/>
        </w:rPr>
        <w:t xml:space="preserve"> называется разностью.</w:t>
      </w:r>
    </w:p>
    <w:p w:rsidR="005D1B3E" w:rsidRPr="005D1B3E" w:rsidRDefault="005D1B3E" w:rsidP="00903775">
      <w:pPr>
        <w:pStyle w:val="2"/>
      </w:pPr>
      <w:r w:rsidRPr="005D1B3E">
        <w:t>Как по таблице сложения выполнить действие в</w:t>
      </w:r>
      <w:r w:rsidRPr="005D1B3E">
        <w:t>ы</w:t>
      </w:r>
      <w:r w:rsidRPr="005D1B3E">
        <w:t>читания?</w:t>
      </w:r>
    </w:p>
    <w:p w:rsidR="005D1B3E" w:rsidRDefault="00056487" w:rsidP="00BF3454">
      <w:r>
        <w:rPr>
          <w:noProof/>
        </w:rPr>
        <w:drawing>
          <wp:inline distT="0" distB="0" distL="0" distR="0" wp14:anchorId="06500EB0" wp14:editId="48502B5C">
            <wp:extent cx="4019550" cy="4079394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946" cy="408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C72" w:rsidRPr="005D1B3E" w:rsidRDefault="006A0C72" w:rsidP="00BF3454"/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Рис. 4. Способ нахождения неизвестного слагаемого</w:t>
      </w:r>
      <w:r w:rsidRPr="005D1B3E">
        <w:rPr>
          <w:rFonts w:eastAsia="Calibri"/>
        </w:rPr>
        <w:tab/>
        <w:t xml:space="preserve"> с помощью таблицы сложения.</w:t>
      </w:r>
      <w:r w:rsidRPr="005D1B3E">
        <w:rPr>
          <w:rFonts w:eastAsia="Calibri"/>
        </w:rPr>
        <w:tab/>
      </w:r>
    </w:p>
    <w:p w:rsid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Если неизвестно первое слагаемое, то </w:t>
      </w:r>
      <w:r w:rsidRPr="005D1B3E">
        <w:rPr>
          <w:rFonts w:eastAsia="Calibri"/>
          <w:b/>
          <w:i/>
        </w:rPr>
        <w:t xml:space="preserve"> </w:t>
      </w:r>
      <w:r w:rsidRPr="005D1B3E">
        <w:rPr>
          <w:rFonts w:eastAsia="Calibri"/>
          <w:lang w:eastAsia="en-US"/>
        </w:rPr>
        <w:t xml:space="preserve">имеем равенство,  в котором </w:t>
      </w:r>
      <w:r w:rsidR="0098429A">
        <w:rPr>
          <w:rFonts w:eastAsia="Calibri"/>
          <w:b/>
          <w:i/>
        </w:rPr>
        <w:t xml:space="preserve"> </w:t>
      </w:r>
      <w:r w:rsidRPr="005D1B3E">
        <w:rPr>
          <w:rFonts w:eastAsia="Calibri"/>
          <w:b/>
          <w:i/>
        </w:rPr>
        <w:t>х</w:t>
      </w:r>
      <w:r w:rsidRPr="005D1B3E">
        <w:rPr>
          <w:rFonts w:eastAsia="Calibri"/>
          <w:b/>
        </w:rPr>
        <w:t xml:space="preserve"> + 3  = 5</w:t>
      </w:r>
      <w:r w:rsidRPr="005D1B3E">
        <w:rPr>
          <w:rFonts w:eastAsia="Calibri"/>
        </w:rPr>
        <w:t xml:space="preserve">  первая компонента неизвестна. Тогда по таблице сложения находим в первой строке 3 и двигаемся вниз до 5 , а затем влево и находим 2. Если</w:t>
      </w:r>
      <w:r w:rsidRPr="005D1B3E">
        <w:rPr>
          <w:rFonts w:eastAsia="Calibri"/>
          <w:b/>
        </w:rPr>
        <w:t xml:space="preserve"> </w:t>
      </w:r>
      <w:r w:rsidRPr="005D1B3E">
        <w:rPr>
          <w:rFonts w:eastAsia="Calibri"/>
        </w:rPr>
        <w:t>неизвестна вт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>рая компонента</w:t>
      </w:r>
      <w:r w:rsidRPr="005D1B3E">
        <w:rPr>
          <w:rFonts w:eastAsia="Calibri"/>
          <w:b/>
        </w:rPr>
        <w:t xml:space="preserve">  2 +</w:t>
      </w:r>
      <w:r w:rsidRPr="005D1B3E">
        <w:rPr>
          <w:rFonts w:eastAsia="Calibri"/>
          <w:b/>
          <w:i/>
        </w:rPr>
        <w:t xml:space="preserve"> х</w:t>
      </w:r>
      <w:r w:rsidRPr="005D1B3E">
        <w:rPr>
          <w:rFonts w:eastAsia="Calibri"/>
          <w:b/>
        </w:rPr>
        <w:t xml:space="preserve"> = </w:t>
      </w:r>
      <w:proofErr w:type="gramStart"/>
      <w:r w:rsidRPr="005D1B3E">
        <w:rPr>
          <w:rFonts w:eastAsia="Calibri"/>
          <w:b/>
        </w:rPr>
        <w:t>5</w:t>
      </w:r>
      <w:proofErr w:type="gramEnd"/>
      <w:r w:rsidRPr="005D1B3E">
        <w:rPr>
          <w:rFonts w:eastAsia="Calibri"/>
        </w:rPr>
        <w:t xml:space="preserve"> то двигаемся вправо и вверх.</w:t>
      </w:r>
    </w:p>
    <w:p w:rsidR="00056487" w:rsidRPr="005D1B3E" w:rsidRDefault="00056487" w:rsidP="00BF3454">
      <w:pPr>
        <w:rPr>
          <w:rFonts w:eastAsia="Calibri"/>
        </w:rPr>
      </w:pPr>
      <w:proofErr w:type="spellStart"/>
      <w:r>
        <w:rPr>
          <w:rFonts w:eastAsia="Calibri"/>
        </w:rPr>
        <w:t>Иак</w:t>
      </w:r>
      <w:proofErr w:type="spellEnd"/>
      <w:r>
        <w:rPr>
          <w:rFonts w:eastAsia="Calibri"/>
        </w:rPr>
        <w:t>: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  <w:b/>
          <w:i/>
        </w:rPr>
        <w:t>х</w:t>
      </w:r>
      <w:r w:rsidR="006A0C72">
        <w:rPr>
          <w:rFonts w:eastAsia="Calibri"/>
          <w:b/>
        </w:rPr>
        <w:t xml:space="preserve"> </w:t>
      </w:r>
      <w:r w:rsidRPr="005D1B3E">
        <w:rPr>
          <w:rFonts w:eastAsia="Calibri"/>
          <w:b/>
        </w:rPr>
        <w:t>+ 3  = 5</w:t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</w:rPr>
        <w:sym w:font="Symbol" w:char="F0DE"/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  <w:b/>
          <w:i/>
          <w:lang w:val="en-US"/>
        </w:rPr>
        <w:t>x</w:t>
      </w:r>
      <w:r w:rsidRPr="005D1B3E">
        <w:rPr>
          <w:rFonts w:eastAsia="Calibri"/>
          <w:b/>
        </w:rPr>
        <w:t xml:space="preserve"> = 5</w:t>
      </w:r>
      <w:r w:rsidR="00056487">
        <w:rPr>
          <w:rFonts w:eastAsia="Calibri"/>
          <w:b/>
        </w:rPr>
        <w:t xml:space="preserve"> – </w:t>
      </w:r>
      <w:r w:rsidRPr="005D1B3E">
        <w:rPr>
          <w:rFonts w:eastAsia="Calibri"/>
          <w:b/>
        </w:rPr>
        <w:t>3 = 2</w:t>
      </w:r>
      <w:r w:rsidR="00056487">
        <w:rPr>
          <w:rFonts w:eastAsia="Calibri"/>
        </w:rPr>
        <w:t>,</w:t>
      </w:r>
      <w:r w:rsidRPr="005D1B3E">
        <w:rPr>
          <w:rFonts w:eastAsia="Calibri"/>
        </w:rPr>
        <w:t xml:space="preserve">   (вниз и влево);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  <w:b/>
          <w:lang w:eastAsia="en-US"/>
        </w:rPr>
        <w:lastRenderedPageBreak/>
        <w:t xml:space="preserve">2 </w:t>
      </w:r>
      <w:r w:rsidRPr="005D1B3E">
        <w:rPr>
          <w:rFonts w:eastAsia="Calibri"/>
          <w:b/>
          <w:i/>
          <w:lang w:eastAsia="en-US"/>
        </w:rPr>
        <w:t>+ х</w:t>
      </w:r>
      <w:r w:rsidRPr="005D1B3E">
        <w:rPr>
          <w:rFonts w:eastAsia="Calibri"/>
          <w:b/>
          <w:lang w:eastAsia="en-US"/>
        </w:rPr>
        <w:t xml:space="preserve">  = </w:t>
      </w:r>
      <w:r w:rsidRPr="005D1B3E">
        <w:rPr>
          <w:rFonts w:eastAsia="Calibri"/>
          <w:b/>
        </w:rPr>
        <w:t>5</w:t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</w:rPr>
        <w:sym w:font="Symbol" w:char="F0DE"/>
      </w:r>
      <w:r w:rsidRPr="005D1B3E">
        <w:rPr>
          <w:rFonts w:eastAsia="Calibri"/>
        </w:rPr>
        <w:t xml:space="preserve">  </w:t>
      </w:r>
      <w:r w:rsidRPr="005D1B3E">
        <w:rPr>
          <w:rFonts w:eastAsia="Calibri"/>
          <w:b/>
          <w:i/>
        </w:rPr>
        <w:t xml:space="preserve"> </w:t>
      </w:r>
      <w:r w:rsidRPr="005D1B3E">
        <w:rPr>
          <w:rFonts w:eastAsia="Calibri"/>
          <w:b/>
          <w:i/>
          <w:lang w:val="en-US"/>
        </w:rPr>
        <w:t>x</w:t>
      </w:r>
      <w:r w:rsidRPr="005D1B3E">
        <w:rPr>
          <w:rFonts w:eastAsia="Calibri"/>
          <w:b/>
        </w:rPr>
        <w:t xml:space="preserve"> = 5</w:t>
      </w:r>
      <w:r w:rsidR="00056487">
        <w:rPr>
          <w:rFonts w:eastAsia="Calibri"/>
          <w:b/>
        </w:rPr>
        <w:t xml:space="preserve"> – </w:t>
      </w:r>
      <w:r w:rsidRPr="005D1B3E">
        <w:rPr>
          <w:rFonts w:eastAsia="Calibri"/>
          <w:b/>
        </w:rPr>
        <w:t xml:space="preserve"> 2 = 3</w:t>
      </w:r>
      <w:r w:rsidRPr="005D1B3E">
        <w:rPr>
          <w:rFonts w:eastAsia="Calibri"/>
        </w:rPr>
        <w:t>,   (вправо и вверх).</w:t>
      </w:r>
    </w:p>
    <w:p w:rsidR="005D1B3E" w:rsidRDefault="006A0C72" w:rsidP="00BF3454">
      <w:r>
        <w:rPr>
          <w:noProof/>
        </w:rPr>
        <w:drawing>
          <wp:inline distT="0" distB="0" distL="0" distR="0">
            <wp:extent cx="1165726" cy="274320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726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0C72" w:rsidRDefault="006A0C72" w:rsidP="00BF3454"/>
    <w:p w:rsidR="006A0C72" w:rsidRDefault="006A0C72" w:rsidP="00BF3454"/>
    <w:p w:rsidR="006A0C72" w:rsidRDefault="006A0C72" w:rsidP="00BF3454"/>
    <w:p w:rsidR="006A0C72" w:rsidRDefault="006A0C72" w:rsidP="00BF3454">
      <w:r>
        <w:rPr>
          <w:noProof/>
        </w:rPr>
        <w:drawing>
          <wp:inline distT="0" distB="0" distL="0" distR="0">
            <wp:extent cx="5619750" cy="2985774"/>
            <wp:effectExtent l="0" t="0" r="0" b="508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970" cy="298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5D2" w:rsidRDefault="008715D2">
      <w:pPr>
        <w:widowControl/>
        <w:spacing w:after="200"/>
        <w:jc w:val="left"/>
        <w:rPr>
          <w:b/>
        </w:rPr>
      </w:pPr>
      <w:r>
        <w:rPr>
          <w:b/>
        </w:rPr>
        <w:br w:type="page"/>
      </w:r>
    </w:p>
    <w:p w:rsidR="006A0C72" w:rsidRPr="008715D2" w:rsidRDefault="008715D2" w:rsidP="008715D2">
      <w:pPr>
        <w:jc w:val="center"/>
        <w:rPr>
          <w:b/>
        </w:rPr>
      </w:pPr>
      <w:r w:rsidRPr="008715D2">
        <w:rPr>
          <w:b/>
        </w:rPr>
        <w:lastRenderedPageBreak/>
        <w:t>Умножение</w:t>
      </w:r>
    </w:p>
    <w:p w:rsidR="008715D2" w:rsidRPr="008715D2" w:rsidRDefault="008715D2" w:rsidP="008715D2">
      <w:pPr>
        <w:contextualSpacing/>
      </w:pPr>
      <w:r w:rsidRPr="008715D2">
        <w:t>На 3 полках по 2 книги. Сколько всего книг на трёх полках?</w:t>
      </w:r>
    </w:p>
    <w:p w:rsidR="008715D2" w:rsidRPr="008715D2" w:rsidRDefault="008715D2" w:rsidP="008715D2">
      <w:pPr>
        <w:contextualSpacing/>
      </w:pPr>
    </w:p>
    <w:p w:rsidR="008715D2" w:rsidRPr="008715D2" w:rsidRDefault="008715D2" w:rsidP="008715D2">
      <w:pPr>
        <w:contextualSpacing/>
        <w:jc w:val="center"/>
      </w:pPr>
      <w:r w:rsidRPr="008715D2">
        <w:rPr>
          <w:noProof/>
        </w:rPr>
        <w:drawing>
          <wp:inline distT="0" distB="0" distL="0" distR="0" wp14:anchorId="768E3CC0" wp14:editId="49BD787A">
            <wp:extent cx="4983480" cy="1920240"/>
            <wp:effectExtent l="0" t="0" r="7620" b="381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34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5D2" w:rsidRPr="008715D2" w:rsidRDefault="008715D2" w:rsidP="008715D2">
      <w:pPr>
        <w:contextualSpacing/>
      </w:pPr>
      <w:proofErr w:type="gramStart"/>
      <w:r w:rsidRPr="008715D2">
        <w:t>Р</w:t>
      </w:r>
      <w:proofErr w:type="gramEnd"/>
      <w:r w:rsidRPr="008715D2">
        <w:t xml:space="preserve"> е ш е н и е .</w:t>
      </w:r>
    </w:p>
    <w:p w:rsidR="008715D2" w:rsidRPr="008715D2" w:rsidRDefault="008715D2" w:rsidP="008715D2">
      <w:r w:rsidRPr="008715D2">
        <w:t xml:space="preserve">1)Если на каждой полке по </w:t>
      </w:r>
      <w:r>
        <w:t>2</w:t>
      </w:r>
      <w:r w:rsidRPr="008715D2">
        <w:t xml:space="preserve"> книги и даны 3 полки, то всего на полках будет   2 </w:t>
      </w:r>
      <w:r w:rsidRPr="008715D2">
        <w:sym w:font="Symbol" w:char="F0B4"/>
      </w:r>
      <w:r w:rsidRPr="008715D2">
        <w:t xml:space="preserve"> 3 = 6 книг.</w:t>
      </w:r>
    </w:p>
    <w:p w:rsidR="008715D2" w:rsidRPr="008715D2" w:rsidRDefault="008715D2" w:rsidP="008715D2">
      <w:r w:rsidRPr="008715D2">
        <w:t>О т в е т:</w:t>
      </w:r>
      <w:r w:rsidRPr="008715D2">
        <w:rPr>
          <w:b/>
        </w:rPr>
        <w:t xml:space="preserve"> </w:t>
      </w:r>
      <w:r w:rsidRPr="008715D2">
        <w:t>на трёх полках будет 6 книг.</w:t>
      </w:r>
    </w:p>
    <w:p w:rsidR="005D1B3E" w:rsidRPr="005D1B3E" w:rsidRDefault="005D1B3E" w:rsidP="00BF3454"/>
    <w:p w:rsidR="005D1B3E" w:rsidRPr="005D1B3E" w:rsidRDefault="005D1B3E" w:rsidP="00903775">
      <w:pPr>
        <w:pStyle w:val="2"/>
      </w:pPr>
      <w:r w:rsidRPr="005D1B3E">
        <w:t>Какое действие называется умножением?</w:t>
      </w:r>
    </w:p>
    <w:p w:rsidR="005D1B3E" w:rsidRPr="0098429A" w:rsidRDefault="005D1B3E" w:rsidP="00BF3454">
      <w:pPr>
        <w:rPr>
          <w:rFonts w:eastAsia="Calibri"/>
        </w:rPr>
      </w:pPr>
      <w:r w:rsidRPr="0098429A">
        <w:rPr>
          <w:rFonts w:eastAsia="Calibri"/>
        </w:rPr>
        <w:t>Умножением называется прямое арифметическое действие, с помощью  которого находят сумму одинаковых слагаемых (количество единиц в одинаковых слагаемых).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Пример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2 </w:t>
      </w:r>
      <w:r w:rsidRPr="005D1B3E">
        <w:rPr>
          <w:rFonts w:eastAsia="Calibri"/>
        </w:rPr>
        <w:sym w:font="Symbol" w:char="F0B4"/>
      </w:r>
      <w:r w:rsidRPr="005D1B3E">
        <w:rPr>
          <w:rFonts w:eastAsia="Calibri"/>
        </w:rPr>
        <w:t xml:space="preserve"> 3 = 2 + 2 + 2 = 3 + 3 = 6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Как называются компоненты действия умножения?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Компоненты действия умножения называются сомножит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лями. Первая компонента называется первым сомножит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лем (множимое), вторая - вторым сомножителем (множ</w:t>
      </w:r>
      <w:r w:rsidRPr="005D1B3E">
        <w:rPr>
          <w:rFonts w:eastAsia="Calibri"/>
        </w:rPr>
        <w:t>и</w:t>
      </w:r>
      <w:r w:rsidRPr="005D1B3E">
        <w:rPr>
          <w:rFonts w:eastAsia="Calibri"/>
        </w:rPr>
        <w:t>тель). Результат действия умножения называется произв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дением.</w:t>
      </w:r>
    </w:p>
    <w:p w:rsidR="005D1B3E" w:rsidRPr="005D1B3E" w:rsidRDefault="005D1B3E" w:rsidP="00903775">
      <w:pPr>
        <w:pStyle w:val="2"/>
      </w:pPr>
      <w:r w:rsidRPr="005D1B3E">
        <w:t>Какая таблица называется таблицей умножения?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Таблицей умножения называется такая таблица, в каждой ячейке которой стоит произведение двух чисел, распол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lastRenderedPageBreak/>
        <w:t xml:space="preserve">женных в первом столбце и первой строке. </w:t>
      </w:r>
    </w:p>
    <w:p w:rsidR="005D1B3E" w:rsidRPr="005D1B3E" w:rsidRDefault="005D1B3E" w:rsidP="00BF3454">
      <w:pPr>
        <w:rPr>
          <w:rFonts w:eastAsia="Calibri"/>
        </w:rPr>
      </w:pPr>
    </w:p>
    <w:p w:rsidR="005D1B3E" w:rsidRPr="005D1B3E" w:rsidRDefault="008715D2" w:rsidP="00BF3454">
      <w:r>
        <w:rPr>
          <w:noProof/>
        </w:rPr>
        <w:drawing>
          <wp:inline distT="0" distB="0" distL="0" distR="0" wp14:anchorId="6F268C3A" wp14:editId="34DE7286">
            <wp:extent cx="4197927" cy="4432939"/>
            <wp:effectExtent l="0" t="0" r="0" b="571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082" cy="4433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Рис.2. Таблица умножения</w:t>
      </w:r>
    </w:p>
    <w:p w:rsidR="00247ABD" w:rsidRPr="005D1B3E" w:rsidRDefault="00247ABD" w:rsidP="00BF3454">
      <w:pPr>
        <w:rPr>
          <w:rFonts w:eastAsia="Calibri"/>
        </w:rPr>
      </w:pPr>
    </w:p>
    <w:p w:rsidR="001405AE" w:rsidRDefault="005D1B3E" w:rsidP="00BF3454">
      <w:pPr>
        <w:rPr>
          <w:rFonts w:eastAsia="Calibri"/>
        </w:rPr>
      </w:pPr>
      <w:r w:rsidRPr="005D1B3E">
        <w:rPr>
          <w:rFonts w:eastAsia="Calibri"/>
        </w:rPr>
        <w:t>Правило умножения задаётся таблицей умножения, кот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>рая основывается на таблице сложения. Произведение двух чисел с помощью таблицы умножения можно найти с п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 xml:space="preserve">мощью двух стрелок перпендикулярных сторонам таблицы </w:t>
      </w:r>
      <w:r w:rsidRPr="005D1B3E">
        <w:rPr>
          <w:rFonts w:eastAsia="Calibri"/>
          <w:b/>
        </w:rPr>
        <w:t xml:space="preserve">2  </w:t>
      </w:r>
      <w:r w:rsidRPr="005D1B3E">
        <w:rPr>
          <w:rFonts w:eastAsia="Calibri"/>
          <w:b/>
        </w:rPr>
        <w:sym w:font="Symbol" w:char="F0B4"/>
      </w:r>
      <w:r w:rsidRPr="005D1B3E">
        <w:rPr>
          <w:rFonts w:eastAsia="Calibri"/>
          <w:b/>
        </w:rPr>
        <w:t xml:space="preserve"> 3 = 6.</w:t>
      </w:r>
      <w:r w:rsidRPr="005D1B3E">
        <w:rPr>
          <w:rFonts w:eastAsia="Calibri"/>
        </w:rPr>
        <w:t xml:space="preserve"> 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 xml:space="preserve">В первом столбце первый сомножитель  </w:t>
      </w:r>
      <w:r w:rsidRPr="005D1B3E">
        <w:rPr>
          <w:rFonts w:eastAsia="Calibri"/>
          <w:b/>
          <w:bCs/>
          <w:i/>
          <w:iCs/>
          <w:lang w:val="en-US"/>
        </w:rPr>
        <w:t>m</w:t>
      </w:r>
      <w:r w:rsidRPr="005D1B3E">
        <w:rPr>
          <w:rFonts w:eastAsia="Calibri"/>
        </w:rPr>
        <w:t xml:space="preserve">, в верхней строке второй  </w:t>
      </w:r>
      <w:r w:rsidRPr="005D1B3E">
        <w:rPr>
          <w:rFonts w:eastAsia="Calibri"/>
          <w:b/>
          <w:bCs/>
          <w:i/>
          <w:iCs/>
          <w:lang w:val="en-US"/>
        </w:rPr>
        <w:t>n</w:t>
      </w:r>
      <w:r w:rsidRPr="005D1B3E">
        <w:rPr>
          <w:rFonts w:eastAsia="Calibri"/>
          <w:b/>
          <w:bCs/>
          <w:i/>
          <w:iCs/>
        </w:rPr>
        <w:t xml:space="preserve">.  </w:t>
      </w:r>
      <w:r w:rsidRPr="005D1B3E">
        <w:rPr>
          <w:rFonts w:eastAsia="Calibri"/>
        </w:rPr>
        <w:t xml:space="preserve">В остальных   ячейках  таблицы соответствующее значение произведение </w:t>
      </w:r>
      <w:r w:rsidRPr="005D1B3E">
        <w:rPr>
          <w:rFonts w:eastAsia="Calibri"/>
          <w:b/>
          <w:bCs/>
          <w:i/>
          <w:iCs/>
          <w:lang w:val="en-US"/>
        </w:rPr>
        <w:t>k</w:t>
      </w:r>
      <w:r w:rsidRPr="005D1B3E">
        <w:rPr>
          <w:rFonts w:eastAsia="Calibri"/>
          <w:b/>
          <w:bCs/>
          <w:i/>
          <w:iCs/>
        </w:rPr>
        <w:t xml:space="preserve"> </w:t>
      </w:r>
      <w:r w:rsidRPr="005D1B3E">
        <w:rPr>
          <w:rFonts w:eastAsia="Calibri"/>
          <w:b/>
          <w:bCs/>
        </w:rPr>
        <w:t xml:space="preserve">= </w:t>
      </w:r>
      <w:r w:rsidRPr="005D1B3E">
        <w:rPr>
          <w:rFonts w:eastAsia="Calibri"/>
          <w:b/>
          <w:bCs/>
          <w:i/>
          <w:iCs/>
          <w:lang w:val="en-US"/>
        </w:rPr>
        <w:t>m</w:t>
      </w:r>
      <w:r w:rsidRPr="005D1B3E">
        <w:rPr>
          <w:rFonts w:eastAsia="Calibri"/>
          <w:b/>
          <w:bCs/>
          <w:i/>
          <w:iCs/>
        </w:rPr>
        <w:t xml:space="preserve"> </w:t>
      </w:r>
      <w:r w:rsidRPr="005D1B3E">
        <w:rPr>
          <w:rFonts w:eastAsia="Calibri"/>
          <w:b/>
          <w:bCs/>
          <w:i/>
          <w:iCs/>
          <w:lang w:val="en-US"/>
        </w:rPr>
        <w:sym w:font="Symbol" w:char="F0B4"/>
      </w:r>
      <w:r w:rsidRPr="005D1B3E">
        <w:rPr>
          <w:rFonts w:eastAsia="Calibri"/>
          <w:b/>
          <w:bCs/>
          <w:i/>
          <w:iCs/>
        </w:rPr>
        <w:t xml:space="preserve"> </w:t>
      </w:r>
      <w:r w:rsidRPr="005D1B3E">
        <w:rPr>
          <w:rFonts w:eastAsia="Calibri"/>
          <w:b/>
          <w:bCs/>
          <w:i/>
          <w:iCs/>
          <w:lang w:val="en-US"/>
        </w:rPr>
        <w:t>n</w:t>
      </w:r>
      <w:r w:rsidRPr="005D1B3E">
        <w:rPr>
          <w:rFonts w:eastAsia="Calibri"/>
          <w:b/>
          <w:bCs/>
          <w:i/>
          <w:iCs/>
        </w:rPr>
        <w:t xml:space="preserve">. </w:t>
      </w:r>
      <w:r w:rsidRPr="005D1B3E">
        <w:rPr>
          <w:rFonts w:eastAsia="Calibri"/>
        </w:rPr>
        <w:t>С помощью таблицы умножения  можно найти результат произведение с пом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>щью двух стрелок.</w:t>
      </w:r>
    </w:p>
    <w:p w:rsidR="005D1B3E" w:rsidRPr="001405AE" w:rsidRDefault="005D1B3E" w:rsidP="008715D2">
      <w:pPr>
        <w:jc w:val="center"/>
        <w:rPr>
          <w:b/>
        </w:rPr>
      </w:pPr>
      <w:r w:rsidRPr="001405AE">
        <w:rPr>
          <w:b/>
        </w:rPr>
        <w:t>Деление</w:t>
      </w:r>
    </w:p>
    <w:p w:rsidR="005D1B3E" w:rsidRPr="00903775" w:rsidRDefault="005D1B3E" w:rsidP="00903775">
      <w:pPr>
        <w:pStyle w:val="2"/>
      </w:pPr>
      <w:r w:rsidRPr="00903775">
        <w:lastRenderedPageBreak/>
        <w:t>Какое действие называется делением?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Делением называется арифметическое действие  обратное умножению, с помощью которого по заданному произвед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нию  и одному  известному  множителю находят другой н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известный  множитель.</w:t>
      </w:r>
    </w:p>
    <w:p w:rsidR="005D1B3E" w:rsidRPr="00BF3454" w:rsidRDefault="005D1B3E" w:rsidP="00903775">
      <w:pPr>
        <w:pStyle w:val="2"/>
        <w:rPr>
          <w:rFonts w:eastAsia="Calibri"/>
          <w:lang w:eastAsia="en-US"/>
        </w:rPr>
      </w:pPr>
      <w:r w:rsidRPr="005D1B3E">
        <w:t>Как называются компоненты действия деления?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Первая компонента действия деления  называется дел</w:t>
      </w:r>
      <w:r w:rsidRPr="005D1B3E">
        <w:rPr>
          <w:rFonts w:eastAsia="Calibri"/>
        </w:rPr>
        <w:t>и</w:t>
      </w:r>
      <w:r w:rsidRPr="005D1B3E">
        <w:rPr>
          <w:rFonts w:eastAsia="Calibri"/>
        </w:rPr>
        <w:t>мым. Вторая  компонента называется делителем.  Резул</w:t>
      </w:r>
      <w:r w:rsidRPr="005D1B3E">
        <w:rPr>
          <w:rFonts w:eastAsia="Calibri"/>
        </w:rPr>
        <w:t>ь</w:t>
      </w:r>
      <w:r w:rsidRPr="005D1B3E">
        <w:rPr>
          <w:rFonts w:eastAsia="Calibri"/>
        </w:rPr>
        <w:t>тат действия деления называется частным.</w:t>
      </w:r>
    </w:p>
    <w:p w:rsidR="005D1B3E" w:rsidRPr="005D1B3E" w:rsidRDefault="005D1B3E" w:rsidP="00BF3454">
      <w:pPr>
        <w:rPr>
          <w:rFonts w:eastAsia="Calibri"/>
        </w:rPr>
      </w:pPr>
    </w:p>
    <w:p w:rsidR="005D1B3E" w:rsidRPr="005D1B3E" w:rsidRDefault="008715D2" w:rsidP="00BF3454">
      <w:r>
        <w:rPr>
          <w:b/>
          <w:bCs/>
          <w:noProof/>
        </w:rPr>
        <w:drawing>
          <wp:inline distT="0" distB="0" distL="0" distR="0" wp14:anchorId="7B63831E" wp14:editId="33AA089D">
            <wp:extent cx="5937250" cy="3366135"/>
            <wp:effectExtent l="0" t="0" r="6350" b="5715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</w:rPr>
        <w:t>Рис.5. Способ нахождения неизвестного сомножителя с п</w:t>
      </w:r>
      <w:r w:rsidRPr="005D1B3E">
        <w:rPr>
          <w:rFonts w:eastAsia="Calibri"/>
        </w:rPr>
        <w:t>о</w:t>
      </w:r>
      <w:r w:rsidRPr="005D1B3E">
        <w:rPr>
          <w:rFonts w:eastAsia="Calibri"/>
        </w:rPr>
        <w:t xml:space="preserve">мощью таблицы умножения. Если неизвестно первый сомножитель, то </w:t>
      </w:r>
      <w:r w:rsidRPr="005D1B3E">
        <w:rPr>
          <w:rFonts w:eastAsia="Calibri"/>
          <w:b/>
          <w:i/>
        </w:rPr>
        <w:t xml:space="preserve"> </w:t>
      </w:r>
      <w:r w:rsidRPr="005D1B3E">
        <w:rPr>
          <w:rFonts w:eastAsia="Calibri"/>
          <w:lang w:eastAsia="en-US"/>
        </w:rPr>
        <w:t xml:space="preserve">имеем равенство,  в котором </w:t>
      </w:r>
      <w:r w:rsidRPr="005D1B3E">
        <w:rPr>
          <w:rFonts w:eastAsia="Calibri"/>
          <w:b/>
          <w:i/>
        </w:rPr>
        <w:t xml:space="preserve"> х</w:t>
      </w:r>
      <w:r w:rsidRPr="005D1B3E">
        <w:rPr>
          <w:rFonts w:eastAsia="Calibri"/>
          <w:b/>
        </w:rPr>
        <w:t xml:space="preserve"> × 3  = 6</w:t>
      </w:r>
      <w:r w:rsidRPr="005D1B3E">
        <w:rPr>
          <w:rFonts w:eastAsia="Calibri"/>
        </w:rPr>
        <w:t xml:space="preserve"> первая компонента неизвестна. Тогда по таблице умнож</w:t>
      </w:r>
      <w:r w:rsidRPr="005D1B3E">
        <w:rPr>
          <w:rFonts w:eastAsia="Calibri"/>
        </w:rPr>
        <w:t>е</w:t>
      </w:r>
      <w:r w:rsidRPr="005D1B3E">
        <w:rPr>
          <w:rFonts w:eastAsia="Calibri"/>
        </w:rPr>
        <w:t>ния находим в первой строке 3 и двигаемся вниз до 6, а з</w:t>
      </w:r>
      <w:r w:rsidRPr="005D1B3E">
        <w:rPr>
          <w:rFonts w:eastAsia="Calibri"/>
        </w:rPr>
        <w:t>а</w:t>
      </w:r>
      <w:r w:rsidRPr="005D1B3E">
        <w:rPr>
          <w:rFonts w:eastAsia="Calibri"/>
        </w:rPr>
        <w:t>тем влево и находим 2. Если</w:t>
      </w:r>
      <w:r w:rsidRPr="005D1B3E">
        <w:rPr>
          <w:rFonts w:eastAsia="Calibri"/>
          <w:b/>
        </w:rPr>
        <w:t xml:space="preserve"> </w:t>
      </w:r>
      <w:r w:rsidRPr="005D1B3E">
        <w:rPr>
          <w:rFonts w:eastAsia="Calibri"/>
        </w:rPr>
        <w:t>неизвестна вторая компонента</w:t>
      </w:r>
      <w:r w:rsidRPr="005D1B3E">
        <w:rPr>
          <w:rFonts w:eastAsia="Calibri"/>
          <w:b/>
        </w:rPr>
        <w:t xml:space="preserve">  </w:t>
      </w:r>
      <w:r w:rsidRPr="005D1B3E">
        <w:rPr>
          <w:rFonts w:eastAsia="Calibri"/>
          <w:b/>
          <w:lang w:eastAsia="en-US"/>
        </w:rPr>
        <w:t>2 ×</w:t>
      </w:r>
      <w:r w:rsidRPr="005D1B3E">
        <w:rPr>
          <w:rFonts w:eastAsia="Calibri"/>
          <w:b/>
          <w:i/>
          <w:lang w:eastAsia="en-US"/>
        </w:rPr>
        <w:t xml:space="preserve"> х</w:t>
      </w:r>
      <w:r w:rsidRPr="005D1B3E">
        <w:rPr>
          <w:rFonts w:eastAsia="Calibri"/>
          <w:b/>
          <w:lang w:eastAsia="en-US"/>
        </w:rPr>
        <w:t xml:space="preserve">  = 6</w:t>
      </w:r>
      <w:r w:rsidRPr="005D1B3E">
        <w:rPr>
          <w:rFonts w:eastAsia="Calibri"/>
          <w:lang w:eastAsia="en-US"/>
        </w:rPr>
        <w:t xml:space="preserve">, </w:t>
      </w:r>
      <w:r w:rsidRPr="005D1B3E">
        <w:rPr>
          <w:rFonts w:eastAsia="Calibri"/>
        </w:rPr>
        <w:t>то двигаемся вправо и вверх.</w:t>
      </w:r>
    </w:p>
    <w:p w:rsidR="005D1B3E" w:rsidRPr="005D1B3E" w:rsidRDefault="005D1B3E" w:rsidP="00BF3454">
      <w:pPr>
        <w:rPr>
          <w:rFonts w:eastAsia="Calibri"/>
        </w:rPr>
      </w:pPr>
      <w:r w:rsidRPr="005D1B3E">
        <w:rPr>
          <w:rFonts w:eastAsia="Calibri"/>
          <w:b/>
          <w:i/>
        </w:rPr>
        <w:t>х</w:t>
      </w:r>
      <w:r w:rsidRPr="005D1B3E">
        <w:rPr>
          <w:rFonts w:eastAsia="Calibri"/>
          <w:b/>
        </w:rPr>
        <w:t xml:space="preserve"> × 3  = 6</w:t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</w:rPr>
        <w:sym w:font="Symbol" w:char="F0DE"/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  <w:b/>
          <w:i/>
          <w:lang w:val="en-US"/>
        </w:rPr>
        <w:t>x</w:t>
      </w:r>
      <w:r w:rsidRPr="005D1B3E">
        <w:rPr>
          <w:rFonts w:eastAsia="Calibri"/>
          <w:b/>
        </w:rPr>
        <w:t xml:space="preserve"> = 6/3 = 2,</w:t>
      </w:r>
      <w:r w:rsidRPr="005D1B3E">
        <w:rPr>
          <w:rFonts w:eastAsia="Calibri"/>
        </w:rPr>
        <w:t xml:space="preserve">   (вниз и влево); </w:t>
      </w:r>
    </w:p>
    <w:p w:rsidR="005D1B3E" w:rsidRDefault="005D1B3E" w:rsidP="00BF3454">
      <w:pPr>
        <w:rPr>
          <w:rFonts w:eastAsia="Calibri"/>
        </w:rPr>
      </w:pPr>
      <w:r w:rsidRPr="005D1B3E">
        <w:rPr>
          <w:rFonts w:eastAsia="Calibri"/>
          <w:b/>
          <w:lang w:eastAsia="en-US"/>
        </w:rPr>
        <w:t>2 ×</w:t>
      </w:r>
      <w:r w:rsidRPr="005D1B3E">
        <w:rPr>
          <w:rFonts w:eastAsia="Calibri"/>
          <w:b/>
          <w:i/>
          <w:lang w:eastAsia="en-US"/>
        </w:rPr>
        <w:t xml:space="preserve"> х</w:t>
      </w:r>
      <w:r w:rsidRPr="005D1B3E">
        <w:rPr>
          <w:rFonts w:eastAsia="Calibri"/>
          <w:b/>
          <w:lang w:eastAsia="en-US"/>
        </w:rPr>
        <w:t xml:space="preserve">  = 6</w:t>
      </w:r>
      <w:r w:rsidRPr="005D1B3E">
        <w:rPr>
          <w:rFonts w:eastAsia="Calibri"/>
        </w:rPr>
        <w:t xml:space="preserve">   </w:t>
      </w:r>
      <w:r w:rsidRPr="005D1B3E">
        <w:rPr>
          <w:rFonts w:eastAsia="Calibri"/>
        </w:rPr>
        <w:sym w:font="Symbol" w:char="F0DE"/>
      </w:r>
      <w:r w:rsidRPr="005D1B3E">
        <w:rPr>
          <w:rFonts w:eastAsia="Calibri"/>
        </w:rPr>
        <w:t xml:space="preserve">  </w:t>
      </w:r>
      <w:r w:rsidRPr="005D1B3E">
        <w:rPr>
          <w:rFonts w:eastAsia="Calibri"/>
          <w:b/>
          <w:i/>
        </w:rPr>
        <w:t xml:space="preserve"> </w:t>
      </w:r>
      <w:r w:rsidRPr="005D1B3E">
        <w:rPr>
          <w:rFonts w:eastAsia="Calibri"/>
          <w:b/>
          <w:i/>
          <w:lang w:val="en-US"/>
        </w:rPr>
        <w:t>x</w:t>
      </w:r>
      <w:r w:rsidRPr="005D1B3E">
        <w:rPr>
          <w:rFonts w:eastAsia="Calibri"/>
          <w:b/>
        </w:rPr>
        <w:t xml:space="preserve"> = 6/2 = 3</w:t>
      </w:r>
      <w:r w:rsidRPr="005D1B3E">
        <w:rPr>
          <w:rFonts w:eastAsia="Calibri"/>
        </w:rPr>
        <w:t>,    (вправо и вверх).</w:t>
      </w:r>
    </w:p>
    <w:p w:rsidR="00545BC6" w:rsidRPr="00545BC6" w:rsidRDefault="00545BC6" w:rsidP="00545BC6">
      <w:pPr>
        <w:keepNext/>
        <w:spacing w:before="120" w:line="240" w:lineRule="auto"/>
        <w:ind w:left="624"/>
        <w:jc w:val="center"/>
        <w:outlineLvl w:val="0"/>
        <w:rPr>
          <w:b/>
          <w:color w:val="FF0000"/>
          <w:szCs w:val="32"/>
        </w:rPr>
      </w:pPr>
      <w:r w:rsidRPr="00545BC6">
        <w:rPr>
          <w:b/>
          <w:szCs w:val="32"/>
        </w:rPr>
        <w:lastRenderedPageBreak/>
        <w:t xml:space="preserve">Нахождение неизвестных компонент действий </w:t>
      </w:r>
      <w:r w:rsidRPr="00545BC6">
        <w:rPr>
          <w:b/>
          <w:color w:val="FF0000"/>
          <w:szCs w:val="32"/>
        </w:rPr>
        <w:t>(1-6 классы)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ое слагаемое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</w:rPr>
      </w:pPr>
      <w:r w:rsidRPr="00545BC6">
        <w:rPr>
          <w:rFonts w:ascii="Times New Roman" w:eastAsia="Calibri" w:hAnsi="Times New Roman"/>
          <w:szCs w:val="32"/>
        </w:rPr>
        <w:t>Чтобы найти неизвестное слагаемое нужно от суммы вычесть известное слагаемое.</w:t>
      </w:r>
    </w:p>
    <w:p w:rsidR="00545BC6" w:rsidRPr="00545BC6" w:rsidRDefault="00545BC6" w:rsidP="00545BC6">
      <w:pPr>
        <w:spacing w:before="120" w:line="240" w:lineRule="auto"/>
        <w:ind w:left="624"/>
        <w:jc w:val="center"/>
        <w:rPr>
          <w:rFonts w:eastAsia="Calibri"/>
          <w:b/>
          <w:i/>
          <w:szCs w:val="32"/>
          <w:lang w:val="en-US" w:eastAsia="en-US"/>
        </w:rPr>
      </w:pPr>
      <w:r w:rsidRPr="00545BC6">
        <w:rPr>
          <w:b/>
          <w:i/>
          <w:szCs w:val="32"/>
          <w:lang w:val="en-US"/>
        </w:rPr>
        <w:t xml:space="preserve">n + x </w:t>
      </w:r>
      <w:proofErr w:type="gramStart"/>
      <w:r w:rsidRPr="00545BC6">
        <w:rPr>
          <w:b/>
          <w:i/>
          <w:szCs w:val="32"/>
          <w:lang w:val="en-US"/>
        </w:rPr>
        <w:t>=  k</w:t>
      </w:r>
      <w:proofErr w:type="gramEnd"/>
      <w:r w:rsidRPr="00545BC6">
        <w:rPr>
          <w:b/>
          <w:i/>
          <w:szCs w:val="32"/>
          <w:lang w:val="en-US"/>
        </w:rPr>
        <w:t xml:space="preserve">  </w:t>
      </w:r>
      <w:r w:rsidRPr="00545BC6">
        <w:rPr>
          <w:b/>
          <w:szCs w:val="32"/>
          <w:lang w:val="en-US"/>
        </w:rPr>
        <w:sym w:font="Symbol" w:char="F0DE"/>
      </w:r>
      <w:r w:rsidRPr="00545BC6">
        <w:rPr>
          <w:b/>
          <w:i/>
          <w:szCs w:val="32"/>
          <w:lang w:val="en-US"/>
        </w:rPr>
        <w:t xml:space="preserve">  x  =  k – n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ое уменьшаемое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</w:rPr>
      </w:pPr>
      <w:r w:rsidRPr="00545BC6">
        <w:rPr>
          <w:rFonts w:ascii="Times New Roman" w:eastAsia="Calibri" w:hAnsi="Times New Roman"/>
          <w:szCs w:val="32"/>
        </w:rPr>
        <w:t>Чтобы найти неизвестное уменьшаемое  нужно к разности прибавить вычитаемое.</w:t>
      </w:r>
    </w:p>
    <w:p w:rsidR="00545BC6" w:rsidRPr="00545BC6" w:rsidRDefault="00545BC6" w:rsidP="00545BC6">
      <w:pPr>
        <w:spacing w:before="120" w:line="240" w:lineRule="auto"/>
        <w:ind w:left="624"/>
        <w:jc w:val="center"/>
        <w:rPr>
          <w:rFonts w:eastAsia="Calibri"/>
          <w:szCs w:val="32"/>
          <w:lang w:val="en-US" w:eastAsia="en-US"/>
        </w:rPr>
      </w:pPr>
      <w:r w:rsidRPr="00545BC6">
        <w:rPr>
          <w:b/>
          <w:i/>
          <w:szCs w:val="32"/>
          <w:lang w:val="en-US"/>
        </w:rPr>
        <w:t xml:space="preserve">x – </w:t>
      </w:r>
      <w:proofErr w:type="gramStart"/>
      <w:r w:rsidRPr="00545BC6">
        <w:rPr>
          <w:b/>
          <w:i/>
          <w:szCs w:val="32"/>
          <w:lang w:val="en-US"/>
        </w:rPr>
        <w:t>n</w:t>
      </w:r>
      <w:proofErr w:type="gramEnd"/>
      <w:r w:rsidRPr="00545BC6">
        <w:rPr>
          <w:b/>
          <w:i/>
          <w:szCs w:val="32"/>
          <w:lang w:val="en-US"/>
        </w:rPr>
        <w:t xml:space="preserve"> = k</w:t>
      </w:r>
      <w:r w:rsidRPr="00545BC6">
        <w:rPr>
          <w:b/>
          <w:szCs w:val="32"/>
          <w:lang w:val="en-US"/>
        </w:rPr>
        <w:t xml:space="preserve">  </w:t>
      </w:r>
      <w:r w:rsidRPr="00545BC6">
        <w:rPr>
          <w:b/>
          <w:szCs w:val="32"/>
          <w:lang w:val="en-US"/>
        </w:rPr>
        <w:sym w:font="Symbol" w:char="F0DE"/>
      </w:r>
      <w:r w:rsidRPr="00545BC6">
        <w:rPr>
          <w:b/>
          <w:szCs w:val="32"/>
          <w:lang w:val="en-US"/>
        </w:rPr>
        <w:t xml:space="preserve">   </w:t>
      </w:r>
      <w:r w:rsidRPr="00545BC6">
        <w:rPr>
          <w:b/>
          <w:i/>
          <w:szCs w:val="32"/>
          <w:lang w:val="en-US"/>
        </w:rPr>
        <w:t>x = k + n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ое вычитаемое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  <w:lang w:eastAsia="en-US"/>
        </w:rPr>
      </w:pPr>
      <w:r w:rsidRPr="00545BC6">
        <w:rPr>
          <w:rFonts w:ascii="Times New Roman" w:eastAsia="Calibri" w:hAnsi="Times New Roman"/>
          <w:szCs w:val="32"/>
          <w:lang w:eastAsia="en-US"/>
        </w:rPr>
        <w:t>Чтобы найти неизвестное вычитаемое  нужно от уменьшаемого вычесть разность.</w:t>
      </w:r>
    </w:p>
    <w:p w:rsidR="00545BC6" w:rsidRPr="00545BC6" w:rsidRDefault="00545BC6" w:rsidP="00545BC6">
      <w:pPr>
        <w:spacing w:before="120" w:line="240" w:lineRule="auto"/>
        <w:ind w:left="624"/>
        <w:jc w:val="center"/>
        <w:rPr>
          <w:b/>
          <w:i/>
          <w:szCs w:val="32"/>
          <w:lang w:val="en-US"/>
        </w:rPr>
      </w:pPr>
      <w:r w:rsidRPr="00545BC6">
        <w:rPr>
          <w:b/>
          <w:i/>
          <w:szCs w:val="32"/>
          <w:lang w:val="en-US"/>
        </w:rPr>
        <w:t xml:space="preserve">m – </w:t>
      </w:r>
      <w:proofErr w:type="gramStart"/>
      <w:r w:rsidRPr="00545BC6">
        <w:rPr>
          <w:b/>
          <w:i/>
          <w:szCs w:val="32"/>
          <w:lang w:val="en-US"/>
        </w:rPr>
        <w:t>x</w:t>
      </w:r>
      <w:proofErr w:type="gramEnd"/>
      <w:r w:rsidRPr="00545BC6">
        <w:rPr>
          <w:b/>
          <w:i/>
          <w:szCs w:val="32"/>
          <w:lang w:val="en-US"/>
        </w:rPr>
        <w:t xml:space="preserve"> = k</w:t>
      </w:r>
      <w:r w:rsidRPr="00545BC6">
        <w:rPr>
          <w:b/>
          <w:szCs w:val="32"/>
          <w:lang w:val="en-US"/>
        </w:rPr>
        <w:t xml:space="preserve">  </w:t>
      </w:r>
      <w:r w:rsidRPr="00545BC6">
        <w:rPr>
          <w:b/>
          <w:szCs w:val="32"/>
          <w:lang w:val="en-US"/>
        </w:rPr>
        <w:sym w:font="Symbol" w:char="F0DE"/>
      </w:r>
      <w:r w:rsidRPr="00545BC6">
        <w:rPr>
          <w:b/>
          <w:szCs w:val="32"/>
          <w:lang w:val="en-US"/>
        </w:rPr>
        <w:t xml:space="preserve">   </w:t>
      </w:r>
      <w:r w:rsidRPr="00545BC6">
        <w:rPr>
          <w:b/>
          <w:i/>
          <w:szCs w:val="32"/>
          <w:lang w:val="en-US"/>
        </w:rPr>
        <w:t>x  =  m – k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ое делимое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  <w:lang w:eastAsia="en-US"/>
        </w:rPr>
      </w:pPr>
      <w:r w:rsidRPr="00545BC6">
        <w:rPr>
          <w:rFonts w:ascii="Times New Roman" w:eastAsia="Calibri" w:hAnsi="Times New Roman"/>
          <w:szCs w:val="32"/>
        </w:rPr>
        <w:t>Чтобы найти неизвестное делимое нужно частное умножить на делитель.</w:t>
      </w:r>
      <w:r w:rsidRPr="00545BC6">
        <w:rPr>
          <w:rFonts w:ascii="Times New Roman" w:eastAsia="Calibri" w:hAnsi="Times New Roman"/>
          <w:szCs w:val="32"/>
          <w:lang w:eastAsia="en-US"/>
        </w:rPr>
        <w:t xml:space="preserve"> </w:t>
      </w:r>
    </w:p>
    <w:p w:rsidR="00545BC6" w:rsidRPr="00545BC6" w:rsidRDefault="00545BC6" w:rsidP="00545BC6">
      <w:pPr>
        <w:spacing w:before="120" w:line="240" w:lineRule="auto"/>
        <w:ind w:left="567"/>
        <w:jc w:val="center"/>
        <w:rPr>
          <w:rFonts w:eastAsia="Calibri"/>
          <w:b/>
          <w:i/>
          <w:szCs w:val="32"/>
          <w:lang w:val="en-US"/>
        </w:rPr>
      </w:pPr>
      <w:proofErr w:type="gramStart"/>
      <w:r w:rsidRPr="00545BC6">
        <w:rPr>
          <w:rFonts w:eastAsia="Calibri"/>
          <w:b/>
          <w:i/>
          <w:szCs w:val="32"/>
          <w:lang w:val="en-US"/>
        </w:rPr>
        <w:t>x/n</w:t>
      </w:r>
      <w:proofErr w:type="gramEnd"/>
      <w:r w:rsidRPr="00545BC6">
        <w:rPr>
          <w:rFonts w:eastAsia="Calibri"/>
          <w:b/>
          <w:i/>
          <w:szCs w:val="32"/>
          <w:lang w:val="en-US"/>
        </w:rPr>
        <w:t xml:space="preserve"> = k  </w:t>
      </w:r>
      <w:r w:rsidRPr="00545BC6">
        <w:rPr>
          <w:rFonts w:eastAsia="Calibri"/>
          <w:b/>
          <w:szCs w:val="32"/>
          <w:lang w:val="en-US"/>
        </w:rPr>
        <w:sym w:font="Symbol" w:char="F0DE"/>
      </w:r>
      <w:r w:rsidRPr="00545BC6">
        <w:rPr>
          <w:rFonts w:eastAsia="Calibri"/>
          <w:b/>
          <w:szCs w:val="32"/>
          <w:lang w:val="en-US"/>
        </w:rPr>
        <w:t xml:space="preserve"> </w:t>
      </w:r>
      <w:r w:rsidRPr="00545BC6">
        <w:rPr>
          <w:rFonts w:eastAsia="Calibri"/>
          <w:b/>
          <w:i/>
          <w:szCs w:val="32"/>
          <w:lang w:val="en-US"/>
        </w:rPr>
        <w:t xml:space="preserve">  x = k</w:t>
      </w:r>
      <w:r w:rsidRPr="00545BC6">
        <w:rPr>
          <w:rFonts w:eastAsia="Calibri"/>
          <w:b/>
          <w:i/>
          <w:szCs w:val="32"/>
          <w:lang w:val="en-US"/>
        </w:rPr>
        <w:sym w:font="Symbol" w:char="F0D7"/>
      </w:r>
      <w:r w:rsidRPr="00545BC6">
        <w:rPr>
          <w:rFonts w:eastAsia="Calibri"/>
          <w:b/>
          <w:i/>
          <w:szCs w:val="32"/>
          <w:lang w:val="en-US"/>
        </w:rPr>
        <w:t xml:space="preserve"> n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ый сомножитель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</w:rPr>
      </w:pPr>
      <w:r w:rsidRPr="00545BC6">
        <w:rPr>
          <w:rFonts w:ascii="Times New Roman" w:eastAsia="Calibri" w:hAnsi="Times New Roman"/>
          <w:szCs w:val="32"/>
        </w:rPr>
        <w:t>Чтобы найти неизвестный сомножитель нужно произведение разделить на известный сомножитель.</w:t>
      </w:r>
    </w:p>
    <w:p w:rsidR="00545BC6" w:rsidRPr="00545BC6" w:rsidRDefault="00545BC6" w:rsidP="00545BC6">
      <w:pPr>
        <w:spacing w:before="120" w:line="240" w:lineRule="auto"/>
        <w:ind w:left="624"/>
        <w:jc w:val="center"/>
        <w:rPr>
          <w:rFonts w:eastAsia="Calibri"/>
          <w:i/>
          <w:szCs w:val="32"/>
          <w:lang w:val="en-US" w:eastAsia="en-US"/>
        </w:rPr>
      </w:pPr>
      <w:r w:rsidRPr="00545BC6">
        <w:rPr>
          <w:b/>
          <w:i/>
          <w:szCs w:val="32"/>
          <w:lang w:val="en-US"/>
        </w:rPr>
        <w:t>n</w:t>
      </w:r>
      <w:r w:rsidRPr="00545BC6">
        <w:rPr>
          <w:b/>
          <w:szCs w:val="32"/>
          <w:lang w:val="en-US"/>
        </w:rPr>
        <w:t xml:space="preserve"> </w:t>
      </w:r>
      <w:r w:rsidRPr="00545BC6">
        <w:rPr>
          <w:b/>
          <w:szCs w:val="32"/>
          <w:lang w:val="en-US"/>
        </w:rPr>
        <w:sym w:font="Symbol" w:char="F0B4"/>
      </w:r>
      <w:r w:rsidRPr="00545BC6">
        <w:rPr>
          <w:b/>
          <w:i/>
          <w:szCs w:val="32"/>
          <w:lang w:val="en-US"/>
        </w:rPr>
        <w:t xml:space="preserve"> x = k    </w:t>
      </w:r>
      <w:r w:rsidRPr="00545BC6">
        <w:rPr>
          <w:b/>
          <w:szCs w:val="32"/>
          <w:lang w:val="en-US"/>
        </w:rPr>
        <w:sym w:font="Symbol" w:char="F0DE"/>
      </w:r>
      <w:r w:rsidRPr="00545BC6">
        <w:rPr>
          <w:b/>
          <w:i/>
          <w:szCs w:val="32"/>
          <w:lang w:val="en-US"/>
        </w:rPr>
        <w:t xml:space="preserve">   x = k/n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rFonts w:eastAsia="Calibri"/>
          <w:szCs w:val="32"/>
          <w:lang w:eastAsia="en-US"/>
        </w:rPr>
      </w:pPr>
      <w:r w:rsidRPr="00545BC6">
        <w:rPr>
          <w:szCs w:val="32"/>
        </w:rPr>
        <w:t>Как найти неизвестный делитель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</w:rPr>
      </w:pPr>
      <w:r w:rsidRPr="00545BC6">
        <w:rPr>
          <w:rFonts w:ascii="Times New Roman" w:eastAsia="Calibri" w:hAnsi="Times New Roman"/>
          <w:szCs w:val="32"/>
        </w:rPr>
        <w:t>Чтобы найти неизвестный делитель надо делимое разделить на частное.</w:t>
      </w:r>
    </w:p>
    <w:p w:rsidR="00545BC6" w:rsidRPr="00545BC6" w:rsidRDefault="00545BC6" w:rsidP="00545BC6">
      <w:pPr>
        <w:spacing w:before="120" w:line="240" w:lineRule="auto"/>
        <w:ind w:left="624"/>
        <w:jc w:val="center"/>
        <w:rPr>
          <w:rFonts w:eastAsia="Calibri"/>
          <w:szCs w:val="32"/>
          <w:lang w:val="en-US" w:eastAsia="en-US"/>
        </w:rPr>
      </w:pPr>
      <w:proofErr w:type="gramStart"/>
      <w:r w:rsidRPr="00545BC6">
        <w:rPr>
          <w:b/>
          <w:i/>
          <w:szCs w:val="32"/>
          <w:lang w:val="en-US"/>
        </w:rPr>
        <w:t>m/x</w:t>
      </w:r>
      <w:proofErr w:type="gramEnd"/>
      <w:r w:rsidRPr="00545BC6">
        <w:rPr>
          <w:b/>
          <w:i/>
          <w:szCs w:val="32"/>
          <w:lang w:val="en-US"/>
        </w:rPr>
        <w:t xml:space="preserve"> = k</w:t>
      </w:r>
      <w:r w:rsidRPr="00545BC6">
        <w:rPr>
          <w:b/>
          <w:szCs w:val="32"/>
          <w:lang w:val="en-US"/>
        </w:rPr>
        <w:t xml:space="preserve">  </w:t>
      </w:r>
      <w:r w:rsidRPr="00545BC6">
        <w:rPr>
          <w:b/>
          <w:szCs w:val="32"/>
          <w:lang w:val="en-US"/>
        </w:rPr>
        <w:sym w:font="Symbol" w:char="F0DE"/>
      </w:r>
      <w:r w:rsidRPr="00545BC6">
        <w:rPr>
          <w:b/>
          <w:szCs w:val="32"/>
          <w:lang w:val="en-US"/>
        </w:rPr>
        <w:t xml:space="preserve">   </w:t>
      </w:r>
      <w:r w:rsidRPr="00545BC6">
        <w:rPr>
          <w:b/>
          <w:i/>
          <w:szCs w:val="32"/>
          <w:lang w:val="en-US"/>
        </w:rPr>
        <w:t>x = m/k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545BC6">
        <w:rPr>
          <w:szCs w:val="32"/>
        </w:rPr>
        <w:t xml:space="preserve">Как </w:t>
      </w:r>
      <w:proofErr w:type="gramStart"/>
      <w:r w:rsidRPr="00545BC6">
        <w:rPr>
          <w:szCs w:val="32"/>
        </w:rPr>
        <w:t>узнать</w:t>
      </w:r>
      <w:proofErr w:type="gramEnd"/>
      <w:r w:rsidRPr="00545BC6">
        <w:rPr>
          <w:szCs w:val="32"/>
        </w:rPr>
        <w:t xml:space="preserve"> на сколько одно число больше или меньше другого?</w:t>
      </w:r>
    </w:p>
    <w:p w:rsidR="00545BC6" w:rsidRPr="00545BC6" w:rsidRDefault="00545BC6" w:rsidP="00545BC6">
      <w:pPr>
        <w:spacing w:before="120" w:line="240" w:lineRule="auto"/>
        <w:ind w:left="624"/>
        <w:rPr>
          <w:rFonts w:ascii="Times New Roman" w:eastAsia="Calibri" w:hAnsi="Times New Roman"/>
          <w:szCs w:val="32"/>
        </w:rPr>
      </w:pPr>
      <w:r w:rsidRPr="00545BC6">
        <w:rPr>
          <w:rFonts w:ascii="Times New Roman" w:eastAsia="Calibri" w:hAnsi="Times New Roman"/>
          <w:szCs w:val="32"/>
        </w:rPr>
        <w:t xml:space="preserve">Чтобы </w:t>
      </w:r>
      <w:proofErr w:type="gramStart"/>
      <w:r w:rsidRPr="00545BC6">
        <w:rPr>
          <w:rFonts w:ascii="Times New Roman" w:eastAsia="Calibri" w:hAnsi="Times New Roman"/>
          <w:szCs w:val="32"/>
        </w:rPr>
        <w:t>узнать</w:t>
      </w:r>
      <w:proofErr w:type="gramEnd"/>
      <w:r w:rsidRPr="00545BC6">
        <w:rPr>
          <w:rFonts w:ascii="Times New Roman" w:eastAsia="Calibri" w:hAnsi="Times New Roman"/>
          <w:szCs w:val="32"/>
        </w:rPr>
        <w:t xml:space="preserve"> на сколько единиц одно число больше или меньше другого надо из большего числа вычесть меньшее.</w:t>
      </w:r>
    </w:p>
    <w:p w:rsidR="00545BC6" w:rsidRPr="00545BC6" w:rsidRDefault="00545BC6" w:rsidP="00545BC6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545BC6">
        <w:rPr>
          <w:szCs w:val="32"/>
        </w:rPr>
        <w:t xml:space="preserve">Как узнать, во сколько раз одно число больше или </w:t>
      </w:r>
      <w:r w:rsidRPr="00545BC6">
        <w:rPr>
          <w:szCs w:val="32"/>
        </w:rPr>
        <w:lastRenderedPageBreak/>
        <w:t>меньше другого?</w:t>
      </w:r>
    </w:p>
    <w:p w:rsidR="00545BC6" w:rsidRPr="00545BC6" w:rsidRDefault="00545BC6" w:rsidP="00545BC6">
      <w:pPr>
        <w:spacing w:before="120" w:line="240" w:lineRule="auto"/>
        <w:ind w:left="567"/>
        <w:rPr>
          <w:szCs w:val="32"/>
        </w:rPr>
      </w:pPr>
      <w:r w:rsidRPr="00545BC6">
        <w:rPr>
          <w:rFonts w:ascii="Times New Roman" w:eastAsia="Calibri" w:hAnsi="Times New Roman"/>
          <w:szCs w:val="32"/>
        </w:rPr>
        <w:t xml:space="preserve">Чтобы узнать во сколько раз одно число больше или меньше другого надо большее число разделить </w:t>
      </w:r>
      <w:proofErr w:type="gramStart"/>
      <w:r w:rsidRPr="00545BC6">
        <w:rPr>
          <w:rFonts w:ascii="Times New Roman" w:eastAsia="Calibri" w:hAnsi="Times New Roman"/>
          <w:szCs w:val="32"/>
        </w:rPr>
        <w:t>на</w:t>
      </w:r>
      <w:proofErr w:type="gramEnd"/>
      <w:r w:rsidRPr="00545BC6">
        <w:rPr>
          <w:rFonts w:ascii="Times New Roman" w:eastAsia="Calibri" w:hAnsi="Times New Roman"/>
          <w:szCs w:val="32"/>
        </w:rPr>
        <w:t xml:space="preserve"> меньшее</w:t>
      </w:r>
      <w:r w:rsidRPr="00545BC6">
        <w:rPr>
          <w:szCs w:val="32"/>
        </w:rPr>
        <w:t>.</w:t>
      </w:r>
    </w:p>
    <w:p w:rsidR="00600BBE" w:rsidRDefault="00600BBE" w:rsidP="001405AE">
      <w:pPr>
        <w:ind w:hanging="567"/>
        <w:jc w:val="center"/>
        <w:rPr>
          <w:b/>
          <w:szCs w:val="32"/>
        </w:rPr>
      </w:pPr>
    </w:p>
    <w:p w:rsidR="001405AE" w:rsidRDefault="001405AE" w:rsidP="001405AE">
      <w:pPr>
        <w:ind w:hanging="567"/>
        <w:jc w:val="center"/>
        <w:rPr>
          <w:b/>
          <w:szCs w:val="32"/>
        </w:rPr>
      </w:pPr>
      <w:r>
        <w:rPr>
          <w:b/>
          <w:szCs w:val="32"/>
        </w:rPr>
        <w:t>О</w:t>
      </w:r>
      <w:r w:rsidRPr="00854395">
        <w:rPr>
          <w:b/>
          <w:szCs w:val="32"/>
        </w:rPr>
        <w:t xml:space="preserve">сновные правила действий </w:t>
      </w:r>
    </w:p>
    <w:p w:rsidR="001405AE" w:rsidRDefault="001405AE" w:rsidP="001405AE">
      <w:pPr>
        <w:ind w:hanging="567"/>
        <w:jc w:val="center"/>
        <w:rPr>
          <w:b/>
          <w:color w:val="FF0000"/>
          <w:szCs w:val="32"/>
        </w:rPr>
      </w:pPr>
      <w:r w:rsidRPr="00854395">
        <w:rPr>
          <w:b/>
          <w:szCs w:val="32"/>
        </w:rPr>
        <w:t>(</w:t>
      </w:r>
      <w:r>
        <w:rPr>
          <w:b/>
          <w:szCs w:val="32"/>
        </w:rPr>
        <w:t>всего 12 правил</w:t>
      </w:r>
      <w:r w:rsidRPr="00854395">
        <w:rPr>
          <w:b/>
          <w:szCs w:val="32"/>
        </w:rPr>
        <w:t>)</w:t>
      </w:r>
      <w:r>
        <w:rPr>
          <w:b/>
          <w:szCs w:val="32"/>
        </w:rPr>
        <w:t xml:space="preserve"> </w:t>
      </w:r>
      <w:r w:rsidRPr="00707223">
        <w:rPr>
          <w:b/>
          <w:color w:val="FF0000"/>
          <w:szCs w:val="32"/>
        </w:rPr>
        <w:t>(2-7 классы)</w:t>
      </w:r>
    </w:p>
    <w:p w:rsidR="001405AE" w:rsidRPr="00854395" w:rsidRDefault="001405AE" w:rsidP="001405AE">
      <w:pPr>
        <w:pStyle w:val="2"/>
      </w:pPr>
      <w:bookmarkStart w:id="10" w:name="_Hlk6483321"/>
      <w:r w:rsidRPr="00854395">
        <w:t>Как можно к числу прибавить сумму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к числу прибавить сумму можно к этому числу пр</w:t>
      </w:r>
      <w:r w:rsidRPr="00854395">
        <w:rPr>
          <w:szCs w:val="32"/>
        </w:rPr>
        <w:t>и</w:t>
      </w:r>
      <w:r w:rsidRPr="00854395">
        <w:rPr>
          <w:szCs w:val="32"/>
        </w:rPr>
        <w:t>бавить любое из слагаемых, а к полученной сумме приб</w:t>
      </w:r>
      <w:r w:rsidRPr="00854395">
        <w:rPr>
          <w:szCs w:val="32"/>
        </w:rPr>
        <w:t>а</w:t>
      </w:r>
      <w:r w:rsidRPr="00854395">
        <w:rPr>
          <w:szCs w:val="32"/>
        </w:rPr>
        <w:t xml:space="preserve">вить второе слагаемое. </w:t>
      </w:r>
    </w:p>
    <w:p w:rsidR="001405AE" w:rsidRPr="0014149A" w:rsidRDefault="001405AE" w:rsidP="001405AE">
      <w:pPr>
        <w:tabs>
          <w:tab w:val="left" w:pos="567"/>
        </w:tabs>
        <w:ind w:hanging="567"/>
        <w:jc w:val="center"/>
        <w:rPr>
          <w:b/>
          <w:szCs w:val="32"/>
        </w:rPr>
      </w:pPr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>+ (</w:t>
      </w:r>
      <w:r w:rsidRPr="00854395">
        <w:rPr>
          <w:b/>
          <w:i/>
          <w:szCs w:val="32"/>
          <w:lang w:val="en-US"/>
        </w:rPr>
        <w:t>n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 xml:space="preserve">+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szCs w:val="32"/>
        </w:rPr>
        <w:t>) = (</w:t>
      </w:r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>+</w:t>
      </w:r>
      <w:r w:rsidRPr="0014149A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14149A">
        <w:rPr>
          <w:b/>
          <w:szCs w:val="32"/>
        </w:rPr>
        <w:t>) +</w:t>
      </w:r>
      <w:r w:rsidRPr="0014149A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i/>
          <w:szCs w:val="32"/>
        </w:rPr>
        <w:t xml:space="preserve"> </w:t>
      </w:r>
      <w:proofErr w:type="gramStart"/>
      <w:r w:rsidRPr="0014149A">
        <w:rPr>
          <w:b/>
          <w:i/>
          <w:szCs w:val="32"/>
        </w:rPr>
        <w:t xml:space="preserve">=  </w:t>
      </w:r>
      <w:r w:rsidRPr="0014149A">
        <w:rPr>
          <w:b/>
          <w:szCs w:val="32"/>
        </w:rPr>
        <w:t>(</w:t>
      </w:r>
      <w:proofErr w:type="gramEnd"/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 xml:space="preserve">+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szCs w:val="32"/>
        </w:rPr>
        <w:t xml:space="preserve">) + </w:t>
      </w:r>
      <w:r w:rsidRPr="00854395">
        <w:rPr>
          <w:b/>
          <w:i/>
          <w:szCs w:val="32"/>
          <w:lang w:val="en-US"/>
        </w:rPr>
        <w:t>n</w:t>
      </w:r>
      <w:r w:rsidRPr="0014149A">
        <w:rPr>
          <w:b/>
          <w:szCs w:val="32"/>
        </w:rPr>
        <w:t>.</w:t>
      </w:r>
    </w:p>
    <w:p w:rsidR="0017553B" w:rsidRPr="0017553B" w:rsidRDefault="0017553B" w:rsidP="0017553B">
      <w:pPr>
        <w:jc w:val="left"/>
        <w:rPr>
          <w:szCs w:val="32"/>
        </w:rPr>
      </w:pPr>
      <w:bookmarkStart w:id="11" w:name="_Hlk6484500"/>
      <w:r w:rsidRPr="0017553B">
        <w:rPr>
          <w:szCs w:val="32"/>
        </w:rPr>
        <w:t>Например</w:t>
      </w:r>
      <w:r>
        <w:rPr>
          <w:szCs w:val="32"/>
        </w:rPr>
        <w:t>: 27 + (13 +9) =(27 +13) +9 = 40 +9 =49</w:t>
      </w:r>
    </w:p>
    <w:bookmarkEnd w:id="11"/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к сумме прибавить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к сумме прибавить число можно к любому из слага</w:t>
      </w:r>
      <w:r w:rsidRPr="00854395">
        <w:rPr>
          <w:szCs w:val="32"/>
        </w:rPr>
        <w:t>е</w:t>
      </w:r>
      <w:r w:rsidRPr="00854395">
        <w:rPr>
          <w:szCs w:val="32"/>
        </w:rPr>
        <w:t xml:space="preserve">мых прибавить это число, а к полученной сумме прибавить второе слагаемое. </w:t>
      </w:r>
    </w:p>
    <w:p w:rsidR="001405AE" w:rsidRDefault="001405AE" w:rsidP="001405AE">
      <w:pPr>
        <w:tabs>
          <w:tab w:val="left" w:pos="567"/>
        </w:tabs>
        <w:ind w:hanging="567"/>
        <w:jc w:val="center"/>
        <w:rPr>
          <w:b/>
          <w:szCs w:val="32"/>
          <w:lang w:val="en-US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+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>)</w:t>
      </w:r>
      <w:r w:rsidRPr="00854395">
        <w:rPr>
          <w:b/>
          <w:i/>
          <w:szCs w:val="32"/>
          <w:lang w:val="en-US"/>
        </w:rPr>
        <w:t xml:space="preserve"> </w:t>
      </w:r>
      <w:r w:rsidRPr="00854395">
        <w:rPr>
          <w:b/>
          <w:szCs w:val="32"/>
          <w:lang w:val="en-US"/>
        </w:rPr>
        <w:t xml:space="preserve">+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(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szCs w:val="32"/>
          <w:lang w:val="en-US"/>
        </w:rPr>
        <w:t>+</w:t>
      </w:r>
      <w:r w:rsidRPr="00854395">
        <w:rPr>
          <w:b/>
          <w:i/>
          <w:szCs w:val="32"/>
          <w:lang w:val="en-US"/>
        </w:rPr>
        <w:t xml:space="preserve"> l</w:t>
      </w:r>
      <w:r w:rsidRPr="00854395">
        <w:rPr>
          <w:b/>
          <w:szCs w:val="32"/>
          <w:lang w:val="en-US"/>
        </w:rPr>
        <w:t>) +</w:t>
      </w:r>
      <w:r w:rsidRPr="00854395">
        <w:rPr>
          <w:b/>
          <w:i/>
          <w:szCs w:val="32"/>
          <w:lang w:val="en-US"/>
        </w:rPr>
        <w:t xml:space="preserve"> n = </w:t>
      </w: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 xml:space="preserve"> +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) + </w:t>
      </w:r>
      <w:r w:rsidRPr="00854395">
        <w:rPr>
          <w:b/>
          <w:i/>
          <w:szCs w:val="32"/>
          <w:lang w:val="en-US"/>
        </w:rPr>
        <w:t>m</w:t>
      </w:r>
      <w:r>
        <w:rPr>
          <w:b/>
          <w:szCs w:val="32"/>
          <w:lang w:val="en-US"/>
        </w:rPr>
        <w:t>.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от числа вычесть сумму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из числа вычесть сумму можно из этого числа в</w:t>
      </w:r>
      <w:r w:rsidRPr="00854395">
        <w:rPr>
          <w:szCs w:val="32"/>
        </w:rPr>
        <w:t>ы</w:t>
      </w:r>
      <w:r w:rsidRPr="00854395">
        <w:rPr>
          <w:szCs w:val="32"/>
        </w:rPr>
        <w:t>честь одно из слагаемых, а затем из полученного результата вычесть другое слагаемое.</w:t>
      </w:r>
    </w:p>
    <w:p w:rsidR="001405AE" w:rsidRPr="0014149A" w:rsidRDefault="001405AE" w:rsidP="001405AE">
      <w:pPr>
        <w:tabs>
          <w:tab w:val="left" w:pos="567"/>
        </w:tabs>
        <w:ind w:hanging="567"/>
        <w:jc w:val="center"/>
        <w:rPr>
          <w:b/>
          <w:i/>
          <w:szCs w:val="32"/>
        </w:rPr>
      </w:pPr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>– (</w:t>
      </w:r>
      <w:r w:rsidRPr="00854395">
        <w:rPr>
          <w:b/>
          <w:i/>
          <w:szCs w:val="32"/>
          <w:lang w:val="en-US"/>
        </w:rPr>
        <w:t>n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 xml:space="preserve">+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szCs w:val="32"/>
        </w:rPr>
        <w:t>) = (</w:t>
      </w:r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>–</w:t>
      </w:r>
      <w:r w:rsidRPr="0014149A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14149A">
        <w:rPr>
          <w:b/>
          <w:szCs w:val="32"/>
        </w:rPr>
        <w:t>) –</w:t>
      </w:r>
      <w:r w:rsidRPr="0014149A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i/>
          <w:szCs w:val="32"/>
        </w:rPr>
        <w:t xml:space="preserve"> </w:t>
      </w:r>
      <w:proofErr w:type="gramStart"/>
      <w:r w:rsidRPr="0014149A">
        <w:rPr>
          <w:b/>
          <w:i/>
          <w:szCs w:val="32"/>
        </w:rPr>
        <w:t xml:space="preserve">=  </w:t>
      </w:r>
      <w:r w:rsidRPr="0014149A">
        <w:rPr>
          <w:b/>
          <w:szCs w:val="32"/>
        </w:rPr>
        <w:t>(</w:t>
      </w:r>
      <w:proofErr w:type="gramEnd"/>
      <w:r w:rsidRPr="00854395">
        <w:rPr>
          <w:b/>
          <w:i/>
          <w:szCs w:val="32"/>
          <w:lang w:val="en-US"/>
        </w:rPr>
        <w:t>m</w:t>
      </w:r>
      <w:r w:rsidRPr="0014149A">
        <w:rPr>
          <w:b/>
          <w:i/>
          <w:szCs w:val="32"/>
        </w:rPr>
        <w:t xml:space="preserve"> </w:t>
      </w:r>
      <w:r w:rsidRPr="0014149A">
        <w:rPr>
          <w:b/>
          <w:szCs w:val="32"/>
        </w:rPr>
        <w:t xml:space="preserve">– </w:t>
      </w:r>
      <w:r w:rsidRPr="00854395">
        <w:rPr>
          <w:b/>
          <w:i/>
          <w:szCs w:val="32"/>
          <w:lang w:val="en-US"/>
        </w:rPr>
        <w:t>l</w:t>
      </w:r>
      <w:r w:rsidRPr="0014149A">
        <w:rPr>
          <w:b/>
          <w:szCs w:val="32"/>
        </w:rPr>
        <w:t xml:space="preserve">) – </w:t>
      </w:r>
      <w:r w:rsidRPr="00854395">
        <w:rPr>
          <w:b/>
          <w:i/>
          <w:szCs w:val="32"/>
          <w:lang w:val="en-US"/>
        </w:rPr>
        <w:t>n</w:t>
      </w:r>
    </w:p>
    <w:p w:rsidR="0017553B" w:rsidRDefault="0017553B" w:rsidP="0017553B">
      <w:pPr>
        <w:tabs>
          <w:tab w:val="left" w:pos="567"/>
        </w:tabs>
        <w:rPr>
          <w:szCs w:val="32"/>
        </w:rPr>
      </w:pPr>
      <w:bookmarkStart w:id="12" w:name="_Hlk6484605"/>
      <w:r w:rsidRPr="0017553B">
        <w:rPr>
          <w:szCs w:val="32"/>
        </w:rPr>
        <w:t xml:space="preserve">Например: 27 </w:t>
      </w:r>
      <w:r>
        <w:rPr>
          <w:szCs w:val="32"/>
        </w:rPr>
        <w:t>−</w:t>
      </w:r>
      <w:r w:rsidRPr="0017553B">
        <w:rPr>
          <w:szCs w:val="32"/>
        </w:rPr>
        <w:t xml:space="preserve"> (1</w:t>
      </w:r>
      <w:r>
        <w:rPr>
          <w:szCs w:val="32"/>
        </w:rPr>
        <w:t>7</w:t>
      </w:r>
      <w:r w:rsidRPr="0017553B">
        <w:rPr>
          <w:szCs w:val="32"/>
        </w:rPr>
        <w:t xml:space="preserve"> +</w:t>
      </w:r>
      <w:r w:rsidR="00C6450F">
        <w:rPr>
          <w:szCs w:val="32"/>
        </w:rPr>
        <w:t>4</w:t>
      </w:r>
      <w:r w:rsidRPr="0017553B">
        <w:rPr>
          <w:szCs w:val="32"/>
        </w:rPr>
        <w:t>) =</w:t>
      </w:r>
      <w:r w:rsidR="00C6450F">
        <w:rPr>
          <w:szCs w:val="32"/>
        </w:rPr>
        <w:t xml:space="preserve"> </w:t>
      </w:r>
      <w:r w:rsidRPr="0017553B">
        <w:rPr>
          <w:szCs w:val="32"/>
        </w:rPr>
        <w:t xml:space="preserve">(27 </w:t>
      </w:r>
      <w:r>
        <w:rPr>
          <w:szCs w:val="32"/>
        </w:rPr>
        <w:t>− 17</w:t>
      </w:r>
      <w:r w:rsidRPr="0017553B">
        <w:rPr>
          <w:szCs w:val="32"/>
        </w:rPr>
        <w:t xml:space="preserve">) </w:t>
      </w:r>
      <w:r>
        <w:rPr>
          <w:szCs w:val="32"/>
        </w:rPr>
        <w:t xml:space="preserve">− </w:t>
      </w:r>
      <w:r w:rsidR="00C6450F">
        <w:rPr>
          <w:szCs w:val="32"/>
        </w:rPr>
        <w:t>4</w:t>
      </w:r>
      <w:r w:rsidRPr="0017553B">
        <w:rPr>
          <w:szCs w:val="32"/>
        </w:rPr>
        <w:t xml:space="preserve"> = </w:t>
      </w:r>
      <w:r>
        <w:rPr>
          <w:szCs w:val="32"/>
        </w:rPr>
        <w:t>10</w:t>
      </w:r>
      <w:r w:rsidRPr="0017553B">
        <w:rPr>
          <w:szCs w:val="32"/>
        </w:rPr>
        <w:t xml:space="preserve"> </w:t>
      </w:r>
      <w:r>
        <w:rPr>
          <w:szCs w:val="32"/>
        </w:rPr>
        <w:t xml:space="preserve">− </w:t>
      </w:r>
      <w:r w:rsidR="00C6450F">
        <w:rPr>
          <w:szCs w:val="32"/>
        </w:rPr>
        <w:t>4</w:t>
      </w:r>
      <w:r w:rsidRPr="0017553B">
        <w:rPr>
          <w:szCs w:val="32"/>
        </w:rPr>
        <w:t xml:space="preserve"> =</w:t>
      </w:r>
      <w:r>
        <w:rPr>
          <w:szCs w:val="32"/>
        </w:rPr>
        <w:t xml:space="preserve"> </w:t>
      </w:r>
      <w:r w:rsidR="00C6450F">
        <w:rPr>
          <w:szCs w:val="32"/>
        </w:rPr>
        <w:t>6</w:t>
      </w:r>
    </w:p>
    <w:bookmarkEnd w:id="12"/>
    <w:p w:rsidR="00C6450F" w:rsidRPr="00854395" w:rsidRDefault="00C6450F" w:rsidP="00C6450F">
      <w:pPr>
        <w:pStyle w:val="2"/>
        <w:ind w:left="567" w:hanging="567"/>
      </w:pPr>
      <w:r w:rsidRPr="00854395">
        <w:t>Как можно из числа вычесть разность?</w:t>
      </w:r>
    </w:p>
    <w:p w:rsidR="00C6450F" w:rsidRPr="00854395" w:rsidRDefault="00C6450F" w:rsidP="00C6450F">
      <w:pPr>
        <w:rPr>
          <w:szCs w:val="32"/>
        </w:rPr>
      </w:pPr>
      <w:r w:rsidRPr="00854395">
        <w:rPr>
          <w:szCs w:val="32"/>
        </w:rPr>
        <w:t>Чтобы из числа вычесть разность, можно из этого числа в</w:t>
      </w:r>
      <w:r w:rsidRPr="00854395">
        <w:rPr>
          <w:szCs w:val="32"/>
        </w:rPr>
        <w:t>ы</w:t>
      </w:r>
      <w:r w:rsidRPr="00854395">
        <w:rPr>
          <w:szCs w:val="32"/>
        </w:rPr>
        <w:t xml:space="preserve">честь уменьшаемое и к полученному результату прибавить вычитаемое </w:t>
      </w:r>
    </w:p>
    <w:p w:rsidR="00C6450F" w:rsidRPr="00C6450F" w:rsidRDefault="00C6450F" w:rsidP="00C6450F">
      <w:pPr>
        <w:tabs>
          <w:tab w:val="left" w:pos="567"/>
        </w:tabs>
        <w:ind w:hanging="567"/>
        <w:jc w:val="center"/>
        <w:rPr>
          <w:b/>
          <w:i/>
          <w:szCs w:val="32"/>
        </w:rPr>
      </w:pPr>
      <w:r w:rsidRPr="00854395">
        <w:rPr>
          <w:b/>
          <w:i/>
          <w:szCs w:val="32"/>
          <w:lang w:val="en-US"/>
        </w:rPr>
        <w:t>m</w:t>
      </w:r>
      <w:r w:rsidRPr="00C6450F">
        <w:rPr>
          <w:b/>
          <w:i/>
          <w:szCs w:val="32"/>
        </w:rPr>
        <w:t xml:space="preserve"> </w:t>
      </w:r>
      <w:r w:rsidRPr="00C6450F">
        <w:rPr>
          <w:b/>
          <w:szCs w:val="32"/>
        </w:rPr>
        <w:t>– (</w:t>
      </w:r>
      <w:r w:rsidRPr="00854395">
        <w:rPr>
          <w:b/>
          <w:i/>
          <w:szCs w:val="32"/>
          <w:lang w:val="en-US"/>
        </w:rPr>
        <w:t>n</w:t>
      </w:r>
      <w:r w:rsidRPr="00C6450F">
        <w:rPr>
          <w:b/>
          <w:i/>
          <w:szCs w:val="32"/>
        </w:rPr>
        <w:t xml:space="preserve"> </w:t>
      </w:r>
      <w:r w:rsidRPr="00C6450F">
        <w:rPr>
          <w:b/>
          <w:szCs w:val="32"/>
        </w:rPr>
        <w:t xml:space="preserve">– </w:t>
      </w:r>
      <w:r w:rsidRPr="00854395">
        <w:rPr>
          <w:b/>
          <w:i/>
          <w:szCs w:val="32"/>
          <w:lang w:val="en-US"/>
        </w:rPr>
        <w:t>l</w:t>
      </w:r>
      <w:r w:rsidRPr="00C6450F">
        <w:rPr>
          <w:b/>
          <w:szCs w:val="32"/>
        </w:rPr>
        <w:t>) = (</w:t>
      </w:r>
      <w:r w:rsidRPr="00854395">
        <w:rPr>
          <w:b/>
          <w:i/>
          <w:szCs w:val="32"/>
          <w:lang w:val="en-US"/>
        </w:rPr>
        <w:t>m</w:t>
      </w:r>
      <w:r w:rsidRPr="00C6450F">
        <w:rPr>
          <w:b/>
          <w:i/>
          <w:szCs w:val="32"/>
        </w:rPr>
        <w:t xml:space="preserve"> </w:t>
      </w:r>
      <w:r w:rsidRPr="00C6450F">
        <w:rPr>
          <w:b/>
          <w:szCs w:val="32"/>
        </w:rPr>
        <w:t>–</w:t>
      </w:r>
      <w:r w:rsidRPr="00C6450F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C6450F">
        <w:rPr>
          <w:b/>
          <w:szCs w:val="32"/>
        </w:rPr>
        <w:t xml:space="preserve">) </w:t>
      </w:r>
      <w:r w:rsidRPr="00854395">
        <w:rPr>
          <w:b/>
          <w:szCs w:val="32"/>
        </w:rPr>
        <w:t>+</w:t>
      </w:r>
      <w:r w:rsidRPr="00C6450F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C6450F">
        <w:rPr>
          <w:b/>
          <w:i/>
          <w:szCs w:val="32"/>
        </w:rPr>
        <w:t xml:space="preserve"> </w:t>
      </w:r>
    </w:p>
    <w:p w:rsidR="00C6450F" w:rsidRDefault="00C6450F" w:rsidP="00C6450F">
      <w:pPr>
        <w:tabs>
          <w:tab w:val="left" w:pos="567"/>
        </w:tabs>
        <w:rPr>
          <w:szCs w:val="32"/>
        </w:rPr>
      </w:pPr>
      <w:r w:rsidRPr="0017553B">
        <w:rPr>
          <w:szCs w:val="32"/>
        </w:rPr>
        <w:t xml:space="preserve">Например: 27 </w:t>
      </w:r>
      <w:r>
        <w:rPr>
          <w:szCs w:val="32"/>
        </w:rPr>
        <w:t>−</w:t>
      </w:r>
      <w:r w:rsidRPr="0017553B">
        <w:rPr>
          <w:szCs w:val="32"/>
        </w:rPr>
        <w:t xml:space="preserve"> (1</w:t>
      </w:r>
      <w:r>
        <w:rPr>
          <w:szCs w:val="32"/>
        </w:rPr>
        <w:t>7</w:t>
      </w:r>
      <w:r w:rsidRPr="0017553B">
        <w:rPr>
          <w:szCs w:val="32"/>
        </w:rPr>
        <w:t xml:space="preserve"> </w:t>
      </w:r>
      <w:r>
        <w:rPr>
          <w:szCs w:val="32"/>
        </w:rPr>
        <w:t xml:space="preserve">− </w:t>
      </w:r>
      <w:r w:rsidRPr="0017553B">
        <w:rPr>
          <w:szCs w:val="32"/>
        </w:rPr>
        <w:t>9) =</w:t>
      </w:r>
      <w:r w:rsidR="00F25DB9">
        <w:rPr>
          <w:szCs w:val="32"/>
        </w:rPr>
        <w:t xml:space="preserve"> </w:t>
      </w:r>
      <w:r w:rsidRPr="0017553B">
        <w:rPr>
          <w:szCs w:val="32"/>
        </w:rPr>
        <w:t xml:space="preserve">(27 </w:t>
      </w:r>
      <w:r>
        <w:rPr>
          <w:szCs w:val="32"/>
        </w:rPr>
        <w:t>− 17</w:t>
      </w:r>
      <w:r w:rsidRPr="0017553B">
        <w:rPr>
          <w:szCs w:val="32"/>
        </w:rPr>
        <w:t xml:space="preserve">) </w:t>
      </w:r>
      <w:r>
        <w:rPr>
          <w:szCs w:val="32"/>
        </w:rPr>
        <w:t xml:space="preserve">+ </w:t>
      </w:r>
      <w:r w:rsidRPr="0017553B">
        <w:rPr>
          <w:szCs w:val="32"/>
        </w:rPr>
        <w:t xml:space="preserve">9 = </w:t>
      </w:r>
      <w:r>
        <w:rPr>
          <w:szCs w:val="32"/>
        </w:rPr>
        <w:t>10</w:t>
      </w:r>
      <w:r w:rsidRPr="0017553B">
        <w:rPr>
          <w:szCs w:val="32"/>
        </w:rPr>
        <w:t xml:space="preserve"> </w:t>
      </w:r>
      <w:r>
        <w:rPr>
          <w:szCs w:val="32"/>
        </w:rPr>
        <w:t xml:space="preserve">+ </w:t>
      </w:r>
      <w:r w:rsidRPr="0017553B">
        <w:rPr>
          <w:szCs w:val="32"/>
        </w:rPr>
        <w:t>9 =</w:t>
      </w:r>
      <w:r>
        <w:rPr>
          <w:szCs w:val="32"/>
        </w:rPr>
        <w:t xml:space="preserve"> 19</w:t>
      </w:r>
    </w:p>
    <w:p w:rsidR="001405AE" w:rsidRPr="00854395" w:rsidRDefault="001405AE" w:rsidP="001405AE">
      <w:pPr>
        <w:numPr>
          <w:ilvl w:val="0"/>
          <w:numId w:val="3"/>
        </w:numPr>
        <w:tabs>
          <w:tab w:val="left" w:pos="567"/>
        </w:tabs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lastRenderedPageBreak/>
        <w:t>Как можно от суммы вычесть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из суммы вычесть число можно из любого слагаемого вычесть это число, а затем к полученному результату пр</w:t>
      </w:r>
      <w:r w:rsidRPr="00854395">
        <w:rPr>
          <w:szCs w:val="32"/>
        </w:rPr>
        <w:t>и</w:t>
      </w:r>
      <w:r w:rsidRPr="00854395">
        <w:rPr>
          <w:szCs w:val="32"/>
        </w:rPr>
        <w:t>бавить второе слагаемое.</w:t>
      </w:r>
    </w:p>
    <w:p w:rsidR="001405AE" w:rsidRDefault="001405AE" w:rsidP="001405AE">
      <w:pPr>
        <w:tabs>
          <w:tab w:val="left" w:pos="567"/>
        </w:tabs>
        <w:jc w:val="center"/>
        <w:rPr>
          <w:b/>
          <w:i/>
          <w:szCs w:val="32"/>
          <w:lang w:val="en-US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+</w:t>
      </w:r>
      <w:r w:rsidR="00F25DB9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>) –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(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 xml:space="preserve"> </w:t>
      </w:r>
      <w:r w:rsidRPr="00854395">
        <w:rPr>
          <w:b/>
          <w:szCs w:val="32"/>
          <w:lang w:val="en-US"/>
        </w:rPr>
        <w:t>–</w:t>
      </w:r>
      <w:r w:rsidRPr="00854395">
        <w:rPr>
          <w:b/>
          <w:i/>
          <w:szCs w:val="32"/>
          <w:lang w:val="en-US"/>
        </w:rPr>
        <w:t xml:space="preserve"> l</w:t>
      </w:r>
      <w:r w:rsidRPr="00854395">
        <w:rPr>
          <w:b/>
          <w:szCs w:val="32"/>
          <w:lang w:val="en-US"/>
        </w:rPr>
        <w:t>) +</w:t>
      </w:r>
      <w:r w:rsidRPr="00854395">
        <w:rPr>
          <w:b/>
          <w:i/>
          <w:szCs w:val="32"/>
          <w:lang w:val="en-US"/>
        </w:rPr>
        <w:t xml:space="preserve"> n = </w:t>
      </w: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 xml:space="preserve"> –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) + </w:t>
      </w:r>
      <w:r w:rsidRPr="00854395">
        <w:rPr>
          <w:b/>
          <w:i/>
          <w:szCs w:val="32"/>
          <w:lang w:val="en-US"/>
        </w:rPr>
        <w:t>m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из разности вычесть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из разности вычесть число можно из уменьшаемого вычесть это число и от полученного результата вычесть в</w:t>
      </w:r>
      <w:r w:rsidRPr="00854395">
        <w:rPr>
          <w:szCs w:val="32"/>
        </w:rPr>
        <w:t>ы</w:t>
      </w:r>
      <w:r w:rsidRPr="00854395">
        <w:rPr>
          <w:szCs w:val="32"/>
        </w:rPr>
        <w:t>читаемое.</w:t>
      </w:r>
    </w:p>
    <w:p w:rsidR="001405AE" w:rsidRDefault="001405AE" w:rsidP="001405AE">
      <w:pPr>
        <w:tabs>
          <w:tab w:val="left" w:pos="567"/>
        </w:tabs>
        <w:jc w:val="center"/>
        <w:rPr>
          <w:b/>
          <w:i/>
          <w:szCs w:val="32"/>
          <w:lang w:val="en-US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–</w:t>
      </w:r>
      <w:r w:rsidRPr="00854395">
        <w:rPr>
          <w:b/>
          <w:szCs w:val="32"/>
        </w:rPr>
        <w:t xml:space="preserve"> </w:t>
      </w:r>
      <w:proofErr w:type="gramStart"/>
      <w:r w:rsidRPr="00854395">
        <w:rPr>
          <w:b/>
          <w:i/>
          <w:szCs w:val="32"/>
          <w:lang w:val="en-US"/>
        </w:rPr>
        <w:t>n</w:t>
      </w:r>
      <w:proofErr w:type="gramEnd"/>
      <w:r w:rsidRPr="00854395">
        <w:rPr>
          <w:b/>
          <w:szCs w:val="32"/>
          <w:lang w:val="en-US"/>
        </w:rPr>
        <w:t>) –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(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 xml:space="preserve"> </w:t>
      </w:r>
      <w:r w:rsidRPr="00854395">
        <w:rPr>
          <w:b/>
          <w:szCs w:val="32"/>
          <w:lang w:val="en-US"/>
        </w:rPr>
        <w:t>–</w:t>
      </w:r>
      <w:r w:rsidRPr="00854395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>) –</w:t>
      </w:r>
      <w:r w:rsidRPr="00854395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 xml:space="preserve">n 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число умножить на произведение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число умножить на произведение, можно это число умножить на первый сомножитель, а затем полученный р</w:t>
      </w:r>
      <w:r w:rsidRPr="00854395">
        <w:rPr>
          <w:szCs w:val="32"/>
        </w:rPr>
        <w:t>е</w:t>
      </w:r>
      <w:r w:rsidRPr="00854395">
        <w:rPr>
          <w:szCs w:val="32"/>
        </w:rPr>
        <w:t>зультат умножить на другой сомножитель.</w:t>
      </w:r>
    </w:p>
    <w:p w:rsidR="001405AE" w:rsidRDefault="001405AE" w:rsidP="001405AE">
      <w:pPr>
        <w:pStyle w:val="1AAnna"/>
        <w:jc w:val="center"/>
        <w:rPr>
          <w:b/>
          <w:i/>
          <w:lang w:val="en-US"/>
        </w:rPr>
      </w:pPr>
      <w:proofErr w:type="gramStart"/>
      <w:r w:rsidRPr="00854395">
        <w:rPr>
          <w:b/>
          <w:i/>
          <w:lang w:val="en-US"/>
        </w:rPr>
        <w:t>m</w:t>
      </w:r>
      <w:proofErr w:type="gramEnd"/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</w:rPr>
        <w:t>(</w:t>
      </w:r>
      <w:r w:rsidRPr="00854395">
        <w:rPr>
          <w:b/>
          <w:i/>
          <w:lang w:val="en-US"/>
        </w:rPr>
        <w:t>n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>)</w:t>
      </w:r>
      <w:r w:rsidRPr="00854395">
        <w:rPr>
          <w:b/>
          <w:i/>
        </w:rPr>
        <w:t xml:space="preserve"> =  </w:t>
      </w:r>
      <w:r w:rsidRPr="00854395">
        <w:rPr>
          <w:b/>
        </w:rPr>
        <w:t>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>)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  <w:i/>
        </w:rPr>
        <w:t xml:space="preserve"> = </w:t>
      </w:r>
      <w:r w:rsidRPr="00854395">
        <w:rPr>
          <w:b/>
        </w:rPr>
        <w:t>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>)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n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произведение умножить на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произведение умножить на число можно первый сомножитель умножить на это число, а затем полученное произведение умножить на второй сомножитель.</w:t>
      </w:r>
    </w:p>
    <w:p w:rsidR="001405AE" w:rsidRDefault="001405AE" w:rsidP="001405AE">
      <w:pPr>
        <w:pStyle w:val="1AAnna"/>
        <w:jc w:val="center"/>
        <w:rPr>
          <w:b/>
        </w:rPr>
      </w:pPr>
      <w:r w:rsidRPr="00854395">
        <w:rPr>
          <w:b/>
        </w:rPr>
        <w:t>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×</w:t>
      </w:r>
      <w:r w:rsidRPr="00854395">
        <w:rPr>
          <w:b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  =  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i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×</w:t>
      </w:r>
      <w:r w:rsidRPr="00854395">
        <w:rPr>
          <w:rFonts w:ascii="Calibri" w:hAnsi="Calibri"/>
          <w:b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 xml:space="preserve"> = (</w:t>
      </w:r>
      <w:r w:rsidRPr="00854395">
        <w:rPr>
          <w:b/>
          <w:i/>
          <w:lang w:val="en-US"/>
        </w:rPr>
        <w:t>n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</w:rPr>
        <w:t>×</w:t>
      </w:r>
      <w:r w:rsidRPr="00854395">
        <w:rPr>
          <w:b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×</w:t>
      </w:r>
      <w:r w:rsidRPr="00854395">
        <w:rPr>
          <w:rFonts w:ascii="Calibri" w:hAnsi="Calibri"/>
          <w:b/>
        </w:rPr>
        <w:t xml:space="preserve"> </w:t>
      </w:r>
      <w:r w:rsidRPr="00854395">
        <w:rPr>
          <w:b/>
          <w:i/>
          <w:lang w:val="en-US"/>
        </w:rPr>
        <w:t>m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произведение разделить на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произведение разделить на число можно любой сомножитель разделить на это число, и полученное частное умножить на второй сомножитель.</w:t>
      </w:r>
    </w:p>
    <w:p w:rsidR="001405AE" w:rsidRDefault="001405AE" w:rsidP="001405AE">
      <w:pPr>
        <w:pStyle w:val="1AAnna"/>
        <w:jc w:val="center"/>
        <w:rPr>
          <w:b/>
        </w:rPr>
      </w:pPr>
      <w:r w:rsidRPr="00854395">
        <w:rPr>
          <w:b/>
        </w:rPr>
        <w:t>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</w:rPr>
        <w:t>×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 xml:space="preserve">) </w:t>
      </w:r>
      <w:r w:rsidRPr="00854395">
        <w:rPr>
          <w:b/>
          <w:lang w:val="en-US"/>
        </w:rPr>
        <w:t>/</w:t>
      </w:r>
      <w:r w:rsidRPr="00854395">
        <w:rPr>
          <w:b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  =  (</w:t>
      </w:r>
      <w:r w:rsidRPr="00854395">
        <w:rPr>
          <w:b/>
          <w:i/>
          <w:lang w:val="en-US"/>
        </w:rPr>
        <w:t>m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/</w:t>
      </w:r>
      <w:r w:rsidRPr="00854395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×</w:t>
      </w:r>
      <w:r w:rsidRPr="00854395">
        <w:rPr>
          <w:rFonts w:ascii="Calibri" w:hAnsi="Calibri"/>
          <w:b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 xml:space="preserve"> = (</w:t>
      </w:r>
      <w:r w:rsidRPr="00854395">
        <w:rPr>
          <w:b/>
          <w:i/>
          <w:lang w:val="en-US"/>
        </w:rPr>
        <w:t>n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  <w:lang w:val="en-US"/>
        </w:rPr>
        <w:t>/</w:t>
      </w:r>
      <w:r w:rsidRPr="00854395">
        <w:rPr>
          <w:b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×</w:t>
      </w:r>
      <w:r w:rsidRPr="00854395">
        <w:rPr>
          <w:rFonts w:ascii="Calibri" w:hAnsi="Calibri"/>
          <w:b/>
        </w:rPr>
        <w:t xml:space="preserve"> </w:t>
      </w:r>
      <w:r w:rsidRPr="00854395">
        <w:rPr>
          <w:b/>
          <w:i/>
          <w:lang w:val="en-US"/>
        </w:rPr>
        <w:t>m</w:t>
      </w:r>
    </w:p>
    <w:p w:rsidR="001405AE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>
        <w:rPr>
          <w:szCs w:val="32"/>
        </w:rPr>
        <w:t>Как можно сумму умножить на число?</w:t>
      </w:r>
    </w:p>
    <w:p w:rsidR="001405AE" w:rsidRDefault="001405AE" w:rsidP="001405AE">
      <w:pPr>
        <w:ind w:left="567"/>
        <w:rPr>
          <w:szCs w:val="32"/>
        </w:rPr>
      </w:pPr>
      <w:r w:rsidRPr="00732153">
        <w:rPr>
          <w:szCs w:val="32"/>
        </w:rPr>
        <w:t xml:space="preserve">Чтобы сумму </w:t>
      </w:r>
      <w:r>
        <w:rPr>
          <w:szCs w:val="32"/>
        </w:rPr>
        <w:t xml:space="preserve">умножить </w:t>
      </w:r>
      <w:r w:rsidRPr="00732153">
        <w:rPr>
          <w:szCs w:val="32"/>
        </w:rPr>
        <w:t>на число можно каждое из сл</w:t>
      </w:r>
      <w:r w:rsidRPr="00732153">
        <w:rPr>
          <w:szCs w:val="32"/>
        </w:rPr>
        <w:t>а</w:t>
      </w:r>
      <w:r w:rsidRPr="00732153">
        <w:rPr>
          <w:szCs w:val="32"/>
        </w:rPr>
        <w:t xml:space="preserve">гаемых </w:t>
      </w:r>
      <w:r>
        <w:rPr>
          <w:szCs w:val="32"/>
        </w:rPr>
        <w:t>умножить</w:t>
      </w:r>
      <w:r w:rsidRPr="00732153">
        <w:rPr>
          <w:szCs w:val="32"/>
        </w:rPr>
        <w:t xml:space="preserve"> на это число, а результаты сложить.</w:t>
      </w:r>
    </w:p>
    <w:p w:rsidR="001405AE" w:rsidRDefault="001405AE" w:rsidP="001405AE">
      <w:pPr>
        <w:jc w:val="center"/>
        <w:rPr>
          <w:szCs w:val="32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+</w:t>
      </w:r>
      <w:r w:rsidR="00600BBE">
        <w:rPr>
          <w:b/>
          <w:i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>)</w:t>
      </w:r>
      <w:r>
        <w:rPr>
          <w:b/>
          <w:szCs w:val="32"/>
          <w:lang w:val="en-US"/>
        </w:rPr>
        <w:t xml:space="preserve"> </w:t>
      </w:r>
      <w:r>
        <w:rPr>
          <w:b/>
          <w:szCs w:val="32"/>
          <w:lang w:val="en-US"/>
        </w:rPr>
        <w:sym w:font="Symbol" w:char="F0B4"/>
      </w:r>
      <w:r w:rsidRPr="00854395">
        <w:rPr>
          <w:b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</w:t>
      </w:r>
      <w:r w:rsidRPr="00854395">
        <w:rPr>
          <w:b/>
          <w:i/>
          <w:szCs w:val="32"/>
          <w:lang w:val="en-US"/>
        </w:rPr>
        <w:t>m</w:t>
      </w:r>
      <w:r>
        <w:rPr>
          <w:b/>
          <w:i/>
          <w:szCs w:val="32"/>
        </w:rPr>
        <w:t xml:space="preserve"> </w:t>
      </w:r>
      <w:r>
        <w:rPr>
          <w:b/>
          <w:szCs w:val="32"/>
        </w:rPr>
        <w:sym w:font="Symbol" w:char="F0B4"/>
      </w:r>
      <w:r w:rsidRPr="00854395">
        <w:rPr>
          <w:b/>
          <w:i/>
          <w:szCs w:val="32"/>
          <w:lang w:val="en-US"/>
        </w:rPr>
        <w:t xml:space="preserve"> l</w:t>
      </w:r>
      <w:r w:rsidRPr="00854395">
        <w:rPr>
          <w:b/>
          <w:szCs w:val="32"/>
          <w:lang w:val="en-US"/>
        </w:rPr>
        <w:t xml:space="preserve"> +</w:t>
      </w:r>
      <w:r w:rsidRPr="00854395">
        <w:rPr>
          <w:b/>
          <w:i/>
          <w:szCs w:val="32"/>
          <w:lang w:val="en-US"/>
        </w:rPr>
        <w:t xml:space="preserve"> n</w:t>
      </w:r>
      <w:r>
        <w:rPr>
          <w:b/>
          <w:i/>
          <w:szCs w:val="32"/>
          <w:lang w:val="en-US"/>
        </w:rPr>
        <w:t xml:space="preserve"> </w:t>
      </w:r>
      <w:r w:rsidRPr="00732153">
        <w:rPr>
          <w:b/>
          <w:szCs w:val="32"/>
          <w:lang w:val="en-US"/>
        </w:rPr>
        <w:sym w:font="Symbol" w:char="F0B4"/>
      </w:r>
      <w:r>
        <w:rPr>
          <w:b/>
          <w:i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l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lastRenderedPageBreak/>
        <w:t>Как можно сумму разделить на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сумму разделить на число можно каждое из слага</w:t>
      </w:r>
      <w:r w:rsidRPr="00854395">
        <w:rPr>
          <w:szCs w:val="32"/>
        </w:rPr>
        <w:t>е</w:t>
      </w:r>
      <w:r w:rsidRPr="00854395">
        <w:rPr>
          <w:szCs w:val="32"/>
        </w:rPr>
        <w:t>мых разделить на это число, а результаты сложить.</w:t>
      </w:r>
    </w:p>
    <w:p w:rsidR="001405AE" w:rsidRDefault="001405AE" w:rsidP="001405AE">
      <w:pPr>
        <w:jc w:val="center"/>
        <w:rPr>
          <w:szCs w:val="32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+</w:t>
      </w:r>
      <w:r>
        <w:rPr>
          <w:b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>)</w:t>
      </w:r>
      <w:r w:rsidRPr="00854395">
        <w:rPr>
          <w:b/>
          <w:i/>
          <w:szCs w:val="32"/>
          <w:lang w:val="en-US"/>
        </w:rPr>
        <w:t xml:space="preserve"> </w:t>
      </w:r>
      <w:r w:rsidRPr="00854395">
        <w:rPr>
          <w:b/>
          <w:i/>
          <w:szCs w:val="32"/>
        </w:rPr>
        <w:t>/</w:t>
      </w:r>
      <w:r w:rsidRPr="00854395">
        <w:rPr>
          <w:b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>/</w:t>
      </w:r>
      <w:r w:rsidRPr="00854395">
        <w:rPr>
          <w:b/>
          <w:i/>
          <w:szCs w:val="32"/>
          <w:lang w:val="en-US"/>
        </w:rPr>
        <w:t xml:space="preserve"> l</w:t>
      </w:r>
      <w:r w:rsidRPr="00854395">
        <w:rPr>
          <w:b/>
          <w:szCs w:val="32"/>
          <w:lang w:val="en-US"/>
        </w:rPr>
        <w:t xml:space="preserve"> +</w:t>
      </w:r>
      <w:r w:rsidRPr="00854395">
        <w:rPr>
          <w:b/>
          <w:i/>
          <w:szCs w:val="32"/>
          <w:lang w:val="en-US"/>
        </w:rPr>
        <w:t xml:space="preserve"> n/l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разность разделить на числ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разность разделить на число можно уменьшаемое и вычитаемое разделить на это число и из первого результата вычесть второй.</w:t>
      </w:r>
    </w:p>
    <w:p w:rsidR="001405AE" w:rsidRDefault="001405AE" w:rsidP="001405AE">
      <w:pPr>
        <w:jc w:val="center"/>
        <w:rPr>
          <w:szCs w:val="32"/>
        </w:rPr>
      </w:pPr>
      <w:r w:rsidRPr="00854395">
        <w:rPr>
          <w:b/>
          <w:szCs w:val="32"/>
          <w:lang w:val="en-US"/>
        </w:rPr>
        <w:t>(</w:t>
      </w:r>
      <w:r w:rsidRPr="00854395">
        <w:rPr>
          <w:b/>
          <w:i/>
          <w:szCs w:val="32"/>
          <w:lang w:val="en-US"/>
        </w:rPr>
        <w:t xml:space="preserve">m </w:t>
      </w:r>
      <w:r w:rsidRPr="00854395">
        <w:rPr>
          <w:b/>
          <w:szCs w:val="32"/>
          <w:lang w:val="en-US"/>
        </w:rPr>
        <w:t>–</w:t>
      </w:r>
      <w:r w:rsidRPr="00854395">
        <w:rPr>
          <w:b/>
          <w:i/>
          <w:szCs w:val="32"/>
          <w:lang w:val="en-US"/>
        </w:rPr>
        <w:t>n</w:t>
      </w:r>
      <w:r w:rsidRPr="00854395">
        <w:rPr>
          <w:b/>
          <w:szCs w:val="32"/>
          <w:lang w:val="en-US"/>
        </w:rPr>
        <w:t>)</w:t>
      </w:r>
      <w:r w:rsidRPr="00854395">
        <w:rPr>
          <w:b/>
          <w:i/>
          <w:szCs w:val="32"/>
          <w:lang w:val="en-US"/>
        </w:rPr>
        <w:t xml:space="preserve"> </w:t>
      </w:r>
      <w:r w:rsidRPr="00854395">
        <w:rPr>
          <w:b/>
          <w:i/>
          <w:szCs w:val="32"/>
        </w:rPr>
        <w:t>/</w:t>
      </w:r>
      <w:r w:rsidRPr="00854395">
        <w:rPr>
          <w:b/>
          <w:szCs w:val="32"/>
          <w:lang w:val="en-US"/>
        </w:rPr>
        <w:t xml:space="preserve"> </w:t>
      </w:r>
      <w:r w:rsidRPr="00854395">
        <w:rPr>
          <w:b/>
          <w:i/>
          <w:szCs w:val="32"/>
          <w:lang w:val="en-US"/>
        </w:rPr>
        <w:t>l</w:t>
      </w:r>
      <w:r w:rsidRPr="00854395">
        <w:rPr>
          <w:b/>
          <w:szCs w:val="32"/>
          <w:lang w:val="en-US"/>
        </w:rPr>
        <w:t xml:space="preserve"> = 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>/</w:t>
      </w:r>
      <w:r w:rsidRPr="00854395">
        <w:rPr>
          <w:b/>
          <w:i/>
          <w:szCs w:val="32"/>
          <w:lang w:val="en-US"/>
        </w:rPr>
        <w:t xml:space="preserve"> l</w:t>
      </w:r>
      <w:r w:rsidRPr="00854395">
        <w:rPr>
          <w:b/>
          <w:szCs w:val="32"/>
          <w:lang w:val="en-US"/>
        </w:rPr>
        <w:t xml:space="preserve"> –</w:t>
      </w:r>
      <w:r w:rsidRPr="00854395">
        <w:rPr>
          <w:b/>
          <w:i/>
          <w:szCs w:val="32"/>
          <w:lang w:val="en-US"/>
        </w:rPr>
        <w:t xml:space="preserve"> n/l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можно число разделить на произведение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 xml:space="preserve">Чтобы число разделить на произведение можно это число разделить на любой сомножитель и полученное частное разделить на другой сомножитель. </w:t>
      </w:r>
    </w:p>
    <w:p w:rsidR="001405AE" w:rsidRPr="00854395" w:rsidRDefault="001405AE" w:rsidP="001405AE">
      <w:pPr>
        <w:pStyle w:val="1AAnna"/>
        <w:jc w:val="center"/>
        <w:rPr>
          <w:b/>
        </w:rPr>
      </w:pPr>
      <w:proofErr w:type="gramStart"/>
      <w:r w:rsidRPr="00854395">
        <w:rPr>
          <w:b/>
          <w:i/>
          <w:lang w:val="en-US"/>
        </w:rPr>
        <w:t>m</w:t>
      </w:r>
      <w:proofErr w:type="gramEnd"/>
      <w:r w:rsidRPr="0064415A">
        <w:rPr>
          <w:rFonts w:ascii="Mathcad UniMath" w:hAnsi="Mathcad UniMath"/>
          <w:b/>
        </w:rPr>
        <w:t xml:space="preserve"> /</w:t>
      </w:r>
      <w:r w:rsidRPr="00854395">
        <w:rPr>
          <w:b/>
          <w:i/>
        </w:rPr>
        <w:t xml:space="preserve"> </w:t>
      </w:r>
      <w:r w:rsidRPr="00854395">
        <w:rPr>
          <w:b/>
        </w:rPr>
        <w:t>(</w:t>
      </w:r>
      <w:r w:rsidRPr="00854395">
        <w:rPr>
          <w:b/>
          <w:i/>
          <w:lang w:val="en-US"/>
        </w:rPr>
        <w:t>n</w:t>
      </w:r>
      <w:r w:rsidRPr="00854395">
        <w:rPr>
          <w:b/>
        </w:rPr>
        <w:t xml:space="preserve"> </w:t>
      </w:r>
      <w:r w:rsidRPr="00854395">
        <w:rPr>
          <w:rFonts w:ascii="Mathcad UniMath" w:hAnsi="Mathcad UniMath"/>
          <w:b/>
        </w:rPr>
        <w:t>×</w:t>
      </w:r>
      <w:r w:rsidRPr="003E75F0">
        <w:rPr>
          <w:b/>
          <w:i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>)  =  (</w:t>
      </w:r>
      <w:r w:rsidRPr="00854395">
        <w:rPr>
          <w:b/>
          <w:i/>
          <w:lang w:val="en-US"/>
        </w:rPr>
        <w:t>m</w:t>
      </w:r>
      <w:r>
        <w:rPr>
          <w:b/>
          <w:i/>
        </w:rPr>
        <w:t xml:space="preserve"> </w:t>
      </w:r>
      <w:r w:rsidRPr="00854395">
        <w:rPr>
          <w:b/>
          <w:i/>
        </w:rPr>
        <w:t>/</w:t>
      </w:r>
      <w:r>
        <w:rPr>
          <w:b/>
          <w:i/>
        </w:rPr>
        <w:t xml:space="preserve"> </w:t>
      </w:r>
      <w:r w:rsidRPr="00854395">
        <w:rPr>
          <w:b/>
          <w:i/>
          <w:lang w:val="en-US"/>
        </w:rPr>
        <w:t>n</w:t>
      </w:r>
      <w:r w:rsidRPr="00854395">
        <w:rPr>
          <w:b/>
          <w:i/>
        </w:rPr>
        <w:t>)/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 = (</w:t>
      </w:r>
      <w:r w:rsidRPr="00854395">
        <w:rPr>
          <w:b/>
          <w:i/>
          <w:lang w:val="en-US"/>
        </w:rPr>
        <w:t>n</w:t>
      </w:r>
      <w:r w:rsidRPr="00854395">
        <w:rPr>
          <w:b/>
          <w:i/>
        </w:rPr>
        <w:t xml:space="preserve"> </w:t>
      </w:r>
      <w:r w:rsidRPr="00854395">
        <w:rPr>
          <w:rFonts w:ascii="Mathcad UniMath" w:hAnsi="Mathcad UniMath"/>
          <w:b/>
        </w:rPr>
        <w:t>/</w:t>
      </w:r>
      <w:r w:rsidRPr="00854395">
        <w:rPr>
          <w:b/>
        </w:rPr>
        <w:t xml:space="preserve"> </w:t>
      </w:r>
      <w:r w:rsidRPr="00854395">
        <w:rPr>
          <w:b/>
          <w:i/>
          <w:lang w:val="en-US"/>
        </w:rPr>
        <w:t>k</w:t>
      </w:r>
      <w:r w:rsidRPr="00854395">
        <w:rPr>
          <w:b/>
        </w:rPr>
        <w:t xml:space="preserve">) </w:t>
      </w:r>
      <w:r w:rsidRPr="00854395">
        <w:rPr>
          <w:rFonts w:ascii="Mathcad UniMath" w:hAnsi="Mathcad UniMath"/>
          <w:b/>
        </w:rPr>
        <w:t>/</w:t>
      </w:r>
      <w:r w:rsidRPr="00854395">
        <w:rPr>
          <w:b/>
          <w:i/>
          <w:lang w:val="en-US"/>
        </w:rPr>
        <w:t>m</w:t>
      </w:r>
    </w:p>
    <w:p w:rsidR="00600BBE" w:rsidRDefault="00600BBE" w:rsidP="001405AE">
      <w:pPr>
        <w:ind w:hanging="567"/>
        <w:jc w:val="center"/>
        <w:rPr>
          <w:b/>
          <w:szCs w:val="32"/>
        </w:rPr>
      </w:pPr>
      <w:bookmarkStart w:id="13" w:name="_Hlk6483591"/>
      <w:bookmarkEnd w:id="10"/>
    </w:p>
    <w:p w:rsidR="001405AE" w:rsidRDefault="001405AE" w:rsidP="001405AE">
      <w:pPr>
        <w:ind w:hanging="567"/>
        <w:jc w:val="center"/>
        <w:rPr>
          <w:b/>
          <w:color w:val="FF0000"/>
          <w:szCs w:val="32"/>
        </w:rPr>
      </w:pPr>
      <w:r w:rsidRPr="00854395">
        <w:rPr>
          <w:b/>
          <w:szCs w:val="32"/>
        </w:rPr>
        <w:t>Основные законы действий</w:t>
      </w:r>
      <w:r>
        <w:rPr>
          <w:b/>
          <w:szCs w:val="32"/>
        </w:rPr>
        <w:t xml:space="preserve"> </w:t>
      </w:r>
      <w:r w:rsidRPr="00707223">
        <w:rPr>
          <w:b/>
          <w:color w:val="FF0000"/>
          <w:szCs w:val="32"/>
        </w:rPr>
        <w:t>(1-7 классы)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Сформулировать пере</w:t>
      </w:r>
      <w:r>
        <w:rPr>
          <w:szCs w:val="32"/>
        </w:rPr>
        <w:t xml:space="preserve">местительный </w:t>
      </w:r>
      <w:r w:rsidRPr="00854395">
        <w:rPr>
          <w:szCs w:val="32"/>
        </w:rPr>
        <w:t>закон для слож</w:t>
      </w:r>
      <w:r w:rsidRPr="00854395">
        <w:rPr>
          <w:szCs w:val="32"/>
        </w:rPr>
        <w:t>е</w:t>
      </w:r>
      <w:r w:rsidRPr="00854395">
        <w:rPr>
          <w:szCs w:val="32"/>
        </w:rPr>
        <w:t>ния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От перемены мест слагаемых сумма не меняется</w:t>
      </w:r>
    </w:p>
    <w:p w:rsidR="001405AE" w:rsidRPr="009E40AC" w:rsidRDefault="001405AE" w:rsidP="001405AE">
      <w:pPr>
        <w:ind w:firstLine="567"/>
        <w:jc w:val="center"/>
        <w:rPr>
          <w:b/>
          <w:i/>
          <w:szCs w:val="32"/>
        </w:rPr>
      </w:pPr>
      <w:r w:rsidRPr="00854395">
        <w:rPr>
          <w:b/>
          <w:i/>
          <w:szCs w:val="32"/>
          <w:lang w:val="en-US"/>
        </w:rPr>
        <w:t>a</w:t>
      </w:r>
      <w:r w:rsidRPr="009E40AC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b</w:t>
      </w:r>
      <w:r w:rsidRPr="009E40AC">
        <w:rPr>
          <w:b/>
          <w:i/>
          <w:szCs w:val="32"/>
        </w:rPr>
        <w:t xml:space="preserve"> = </w:t>
      </w:r>
      <w:r w:rsidRPr="00854395">
        <w:rPr>
          <w:b/>
          <w:i/>
          <w:szCs w:val="32"/>
          <w:lang w:val="en-US"/>
        </w:rPr>
        <w:t>b</w:t>
      </w:r>
      <w:r w:rsidRPr="009E40AC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a</w:t>
      </w:r>
      <w:r w:rsidRPr="009E40AC">
        <w:rPr>
          <w:b/>
          <w:i/>
          <w:szCs w:val="32"/>
        </w:rPr>
        <w:t>.</w:t>
      </w:r>
    </w:p>
    <w:p w:rsidR="00D67423" w:rsidRDefault="001405AE" w:rsidP="001405AE">
      <w:pPr>
        <w:rPr>
          <w:szCs w:val="32"/>
        </w:rPr>
      </w:pPr>
      <w:r>
        <w:rPr>
          <w:szCs w:val="32"/>
        </w:rPr>
        <w:t>Так, сумма 2+3 всегда равна 5 , в каком бы порядке не пр</w:t>
      </w:r>
      <w:r>
        <w:rPr>
          <w:szCs w:val="32"/>
        </w:rPr>
        <w:t>о</w:t>
      </w:r>
      <w:r>
        <w:rPr>
          <w:szCs w:val="32"/>
        </w:rPr>
        <w:t xml:space="preserve">изводилось сложение </w:t>
      </w:r>
    </w:p>
    <w:p w:rsidR="00D67423" w:rsidRDefault="001405AE" w:rsidP="00D67423">
      <w:pPr>
        <w:jc w:val="center"/>
        <w:rPr>
          <w:szCs w:val="32"/>
        </w:rPr>
      </w:pPr>
      <w:r w:rsidRPr="00D67423">
        <w:rPr>
          <w:b/>
          <w:szCs w:val="32"/>
        </w:rPr>
        <w:t>2</w:t>
      </w:r>
      <w:r w:rsidR="00D67423" w:rsidRPr="00D67423">
        <w:rPr>
          <w:b/>
          <w:szCs w:val="32"/>
        </w:rPr>
        <w:t xml:space="preserve"> </w:t>
      </w:r>
      <w:r w:rsidRPr="00D67423">
        <w:rPr>
          <w:b/>
          <w:szCs w:val="32"/>
        </w:rPr>
        <w:t>+</w:t>
      </w:r>
      <w:r w:rsidR="00D67423" w:rsidRPr="00D67423">
        <w:rPr>
          <w:b/>
          <w:szCs w:val="32"/>
        </w:rPr>
        <w:t xml:space="preserve"> </w:t>
      </w:r>
      <w:r w:rsidRPr="00D67423">
        <w:rPr>
          <w:b/>
          <w:szCs w:val="32"/>
        </w:rPr>
        <w:t>3</w:t>
      </w:r>
      <w:r w:rsidR="00D67423" w:rsidRPr="00D67423">
        <w:rPr>
          <w:b/>
          <w:szCs w:val="32"/>
        </w:rPr>
        <w:t xml:space="preserve"> </w:t>
      </w:r>
      <w:r w:rsidRPr="00D67423">
        <w:rPr>
          <w:b/>
          <w:szCs w:val="32"/>
        </w:rPr>
        <w:t>=</w:t>
      </w:r>
      <w:r w:rsidR="00D67423" w:rsidRPr="00D67423">
        <w:rPr>
          <w:b/>
          <w:szCs w:val="32"/>
        </w:rPr>
        <w:t xml:space="preserve"> </w:t>
      </w:r>
      <w:r w:rsidRPr="00D67423">
        <w:rPr>
          <w:b/>
          <w:szCs w:val="32"/>
        </w:rPr>
        <w:t>3</w:t>
      </w:r>
      <w:r w:rsidR="00D67423" w:rsidRPr="00D67423">
        <w:rPr>
          <w:b/>
          <w:szCs w:val="32"/>
        </w:rPr>
        <w:t xml:space="preserve"> </w:t>
      </w:r>
      <w:r w:rsidRPr="00D67423">
        <w:rPr>
          <w:b/>
          <w:szCs w:val="32"/>
        </w:rPr>
        <w:t>+2</w:t>
      </w:r>
      <w:r w:rsidR="00D67423">
        <w:rPr>
          <w:szCs w:val="32"/>
        </w:rPr>
        <w:t xml:space="preserve"> </w:t>
      </w:r>
      <w:r>
        <w:rPr>
          <w:szCs w:val="32"/>
        </w:rPr>
        <w:t>.</w:t>
      </w:r>
    </w:p>
    <w:p w:rsidR="001405AE" w:rsidRPr="009E40AC" w:rsidRDefault="001405AE" w:rsidP="001405AE">
      <w:pPr>
        <w:rPr>
          <w:szCs w:val="32"/>
        </w:rPr>
      </w:pPr>
      <w:r>
        <w:rPr>
          <w:szCs w:val="32"/>
        </w:rPr>
        <w:t xml:space="preserve">Это свойство принято называть переместительным законом сложения, так как оно состоит в том, что слагаемые можно перемещать (переставлять), не изменяя суммы. 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 xml:space="preserve">Сформулировать </w:t>
      </w:r>
      <w:r>
        <w:rPr>
          <w:szCs w:val="32"/>
        </w:rPr>
        <w:t xml:space="preserve"> </w:t>
      </w:r>
      <w:r w:rsidRPr="00854395">
        <w:rPr>
          <w:szCs w:val="32"/>
        </w:rPr>
        <w:t>закон перестановочности для умн</w:t>
      </w:r>
      <w:r w:rsidRPr="00854395">
        <w:rPr>
          <w:szCs w:val="32"/>
        </w:rPr>
        <w:t>о</w:t>
      </w:r>
      <w:r w:rsidRPr="00854395">
        <w:rPr>
          <w:szCs w:val="32"/>
        </w:rPr>
        <w:t>жения.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От перемены мест множителей произведение не меняется</w:t>
      </w:r>
    </w:p>
    <w:p w:rsidR="001405AE" w:rsidRPr="009E40AC" w:rsidRDefault="001405AE" w:rsidP="001405AE">
      <w:pPr>
        <w:ind w:firstLine="567"/>
        <w:jc w:val="center"/>
        <w:rPr>
          <w:b/>
          <w:i/>
          <w:szCs w:val="32"/>
        </w:rPr>
      </w:pPr>
      <w:proofErr w:type="gramStart"/>
      <w:r w:rsidRPr="00854395">
        <w:rPr>
          <w:b/>
          <w:i/>
          <w:szCs w:val="32"/>
          <w:lang w:val="en-US"/>
        </w:rPr>
        <w:lastRenderedPageBreak/>
        <w:t>a</w:t>
      </w:r>
      <w:proofErr w:type="gramEnd"/>
      <w:r w:rsidRPr="0090168A">
        <w:rPr>
          <w:b/>
          <w:szCs w:val="32"/>
        </w:rPr>
        <w:t xml:space="preserve"> </w:t>
      </w:r>
      <w:r w:rsidRPr="005E46D1">
        <w:rPr>
          <w:b/>
          <w:szCs w:val="32"/>
          <w:lang w:val="en-US"/>
        </w:rPr>
        <w:sym w:font="Symbol" w:char="F0B4"/>
      </w:r>
      <w:r w:rsidRPr="0090168A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b</w:t>
      </w:r>
      <w:r w:rsidRPr="009E40AC">
        <w:rPr>
          <w:b/>
          <w:i/>
          <w:szCs w:val="32"/>
        </w:rPr>
        <w:t xml:space="preserve"> = </w:t>
      </w:r>
      <w:r w:rsidRPr="00854395">
        <w:rPr>
          <w:b/>
          <w:i/>
          <w:szCs w:val="32"/>
          <w:lang w:val="en-US"/>
        </w:rPr>
        <w:t>b</w:t>
      </w:r>
      <w:r w:rsidRPr="0090168A">
        <w:rPr>
          <w:b/>
          <w:i/>
          <w:szCs w:val="32"/>
        </w:rPr>
        <w:t xml:space="preserve"> </w:t>
      </w:r>
      <w:r w:rsidRPr="005E46D1">
        <w:rPr>
          <w:b/>
          <w:szCs w:val="32"/>
          <w:lang w:val="en-US"/>
        </w:rPr>
        <w:sym w:font="Symbol" w:char="F0B4"/>
      </w:r>
      <w:r w:rsidRPr="0090168A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a</w:t>
      </w:r>
      <w:r w:rsidRPr="009E40AC">
        <w:rPr>
          <w:b/>
          <w:i/>
          <w:szCs w:val="32"/>
        </w:rPr>
        <w:t>.</w:t>
      </w:r>
    </w:p>
    <w:p w:rsidR="001405AE" w:rsidRPr="009E40AC" w:rsidRDefault="001405AE" w:rsidP="001405AE">
      <w:pPr>
        <w:rPr>
          <w:szCs w:val="32"/>
        </w:rPr>
      </w:pPr>
      <w:r>
        <w:rPr>
          <w:szCs w:val="32"/>
        </w:rPr>
        <w:t>Сомножители можно переставлять местами, при этом  пр</w:t>
      </w:r>
      <w:r>
        <w:rPr>
          <w:szCs w:val="32"/>
        </w:rPr>
        <w:t>о</w:t>
      </w:r>
      <w:r>
        <w:rPr>
          <w:szCs w:val="32"/>
        </w:rPr>
        <w:t xml:space="preserve">изведение не меняется. 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Сформулировать сочетательный закон для сложения.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Любую группу рядом стоящих слагаемых можно заменить их суммой</w:t>
      </w:r>
    </w:p>
    <w:p w:rsidR="001405AE" w:rsidRPr="0008402F" w:rsidRDefault="001405AE" w:rsidP="001405AE">
      <w:pPr>
        <w:ind w:firstLine="567"/>
        <w:jc w:val="center"/>
        <w:rPr>
          <w:b/>
          <w:szCs w:val="32"/>
        </w:rPr>
      </w:pPr>
      <w:r w:rsidRPr="0008402F">
        <w:rPr>
          <w:b/>
          <w:szCs w:val="32"/>
        </w:rPr>
        <w:t>(</w:t>
      </w:r>
      <w:r w:rsidRPr="00854395">
        <w:rPr>
          <w:b/>
          <w:i/>
          <w:szCs w:val="32"/>
          <w:lang w:val="en-US"/>
        </w:rPr>
        <w:t>a</w:t>
      </w:r>
      <w:r w:rsidRPr="0008402F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b</w:t>
      </w:r>
      <w:r w:rsidRPr="0008402F">
        <w:rPr>
          <w:b/>
          <w:szCs w:val="32"/>
        </w:rPr>
        <w:t>)</w:t>
      </w:r>
      <w:r w:rsidRPr="0008402F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c</w:t>
      </w:r>
      <w:r w:rsidRPr="0008402F">
        <w:rPr>
          <w:b/>
          <w:i/>
          <w:szCs w:val="32"/>
        </w:rPr>
        <w:t xml:space="preserve"> = </w:t>
      </w:r>
      <w:r w:rsidRPr="00854395">
        <w:rPr>
          <w:b/>
          <w:i/>
          <w:szCs w:val="32"/>
          <w:lang w:val="en-US"/>
        </w:rPr>
        <w:t>b</w:t>
      </w:r>
      <w:r w:rsidRPr="0008402F">
        <w:rPr>
          <w:b/>
          <w:i/>
          <w:szCs w:val="32"/>
        </w:rPr>
        <w:t xml:space="preserve"> + </w:t>
      </w:r>
      <w:r w:rsidRPr="0008402F">
        <w:rPr>
          <w:b/>
          <w:szCs w:val="32"/>
        </w:rPr>
        <w:t>(</w:t>
      </w:r>
      <w:r w:rsidRPr="00854395">
        <w:rPr>
          <w:b/>
          <w:i/>
          <w:szCs w:val="32"/>
          <w:lang w:val="en-US"/>
        </w:rPr>
        <w:t>a</w:t>
      </w:r>
      <w:r w:rsidRPr="0008402F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c</w:t>
      </w:r>
      <w:r w:rsidRPr="0008402F">
        <w:rPr>
          <w:b/>
          <w:szCs w:val="32"/>
        </w:rPr>
        <w:t>).</w:t>
      </w:r>
    </w:p>
    <w:p w:rsidR="001405AE" w:rsidRDefault="001405AE" w:rsidP="001405AE">
      <w:pPr>
        <w:rPr>
          <w:szCs w:val="32"/>
        </w:rPr>
      </w:pPr>
      <w:r w:rsidRPr="0008402F">
        <w:rPr>
          <w:szCs w:val="32"/>
        </w:rPr>
        <w:t xml:space="preserve">Это свойство </w:t>
      </w:r>
      <w:r>
        <w:rPr>
          <w:szCs w:val="32"/>
        </w:rPr>
        <w:t>называется сочетательным законом сложения, так как оно состоит в том, что любые слагаемые можно соч</w:t>
      </w:r>
      <w:r>
        <w:rPr>
          <w:szCs w:val="32"/>
        </w:rPr>
        <w:t>е</w:t>
      </w:r>
      <w:r>
        <w:rPr>
          <w:szCs w:val="32"/>
        </w:rPr>
        <w:t xml:space="preserve">тать (соединять)  в одно число. </w:t>
      </w:r>
    </w:p>
    <w:p w:rsidR="00D67423" w:rsidRPr="0008402F" w:rsidRDefault="00D67423" w:rsidP="001405AE">
      <w:pPr>
        <w:rPr>
          <w:szCs w:val="32"/>
        </w:rPr>
      </w:pPr>
      <w:r>
        <w:rPr>
          <w:szCs w:val="32"/>
        </w:rPr>
        <w:t>Например:   23 + (17 +18) = (23 + 17) + 18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 xml:space="preserve">Сформулировать </w:t>
      </w:r>
      <w:proofErr w:type="gramStart"/>
      <w:r w:rsidRPr="00854395">
        <w:rPr>
          <w:szCs w:val="32"/>
        </w:rPr>
        <w:t>сочетательной</w:t>
      </w:r>
      <w:proofErr w:type="gramEnd"/>
      <w:r w:rsidRPr="00854395">
        <w:rPr>
          <w:szCs w:val="32"/>
        </w:rPr>
        <w:t xml:space="preserve"> закон для умножения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Любую группу рядом стоящих множителей можно заменить их произведением</w:t>
      </w:r>
    </w:p>
    <w:p w:rsidR="001405AE" w:rsidRPr="0008402F" w:rsidRDefault="001405AE" w:rsidP="001405AE">
      <w:pPr>
        <w:ind w:firstLine="567"/>
        <w:jc w:val="center"/>
        <w:rPr>
          <w:b/>
          <w:szCs w:val="32"/>
        </w:rPr>
      </w:pPr>
      <w:proofErr w:type="gramStart"/>
      <w:r w:rsidRPr="00854395">
        <w:rPr>
          <w:b/>
          <w:i/>
          <w:szCs w:val="32"/>
          <w:lang w:val="en-US"/>
        </w:rPr>
        <w:t>a</w:t>
      </w:r>
      <w:proofErr w:type="gramEnd"/>
      <w:r w:rsidRPr="0008402F">
        <w:rPr>
          <w:b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Pr="0008402F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b</w:t>
      </w:r>
      <w:r w:rsidRPr="005E46D1">
        <w:rPr>
          <w:b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Pr="0008402F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c</w:t>
      </w:r>
      <w:r w:rsidRPr="0008402F">
        <w:rPr>
          <w:b/>
          <w:i/>
          <w:szCs w:val="32"/>
        </w:rPr>
        <w:t xml:space="preserve"> </w:t>
      </w:r>
      <w:r>
        <w:rPr>
          <w:b/>
          <w:szCs w:val="32"/>
        </w:rPr>
        <w:t xml:space="preserve">= </w:t>
      </w:r>
      <w:r w:rsidRPr="0008402F">
        <w:rPr>
          <w:b/>
          <w:szCs w:val="32"/>
        </w:rPr>
        <w:t>(</w:t>
      </w:r>
      <w:r w:rsidRPr="00854395">
        <w:rPr>
          <w:b/>
          <w:i/>
          <w:szCs w:val="32"/>
          <w:lang w:val="en-US"/>
        </w:rPr>
        <w:t>a</w:t>
      </w:r>
      <w:r w:rsidRPr="0008402F">
        <w:rPr>
          <w:b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Pr="0008402F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b</w:t>
      </w:r>
      <w:r w:rsidRPr="0008402F">
        <w:rPr>
          <w:b/>
          <w:szCs w:val="32"/>
        </w:rPr>
        <w:t>)</w:t>
      </w:r>
      <w:r w:rsidRPr="005E46D1">
        <w:rPr>
          <w:b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Pr="0008402F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c</w:t>
      </w:r>
      <w:r w:rsidRPr="0008402F">
        <w:rPr>
          <w:b/>
          <w:i/>
          <w:szCs w:val="32"/>
        </w:rPr>
        <w:t xml:space="preserve"> = </w:t>
      </w:r>
      <w:r w:rsidRPr="00854395">
        <w:rPr>
          <w:b/>
          <w:i/>
          <w:szCs w:val="32"/>
          <w:lang w:val="en-US"/>
        </w:rPr>
        <w:t>a</w:t>
      </w:r>
      <w:r w:rsidRPr="005E46D1">
        <w:rPr>
          <w:b/>
          <w:i/>
          <w:szCs w:val="32"/>
        </w:rPr>
        <w:t xml:space="preserve"> </w:t>
      </w:r>
      <w:r w:rsidRPr="0008402F">
        <w:rPr>
          <w:b/>
          <w:szCs w:val="32"/>
        </w:rPr>
        <w:sym w:font="Symbol" w:char="F0B4"/>
      </w:r>
      <w:r w:rsidRPr="0008402F">
        <w:rPr>
          <w:b/>
          <w:i/>
          <w:szCs w:val="32"/>
        </w:rPr>
        <w:t xml:space="preserve"> </w:t>
      </w:r>
      <w:r w:rsidRPr="0008402F">
        <w:rPr>
          <w:b/>
          <w:szCs w:val="32"/>
        </w:rPr>
        <w:t>(</w:t>
      </w:r>
      <w:r w:rsidRPr="00854395">
        <w:rPr>
          <w:b/>
          <w:i/>
          <w:szCs w:val="32"/>
          <w:lang w:val="en-US"/>
        </w:rPr>
        <w:t>b</w:t>
      </w:r>
      <w:r>
        <w:rPr>
          <w:b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Pr="0008402F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c</w:t>
      </w:r>
      <w:r w:rsidRPr="0008402F">
        <w:rPr>
          <w:b/>
          <w:szCs w:val="32"/>
        </w:rPr>
        <w:t>).</w:t>
      </w:r>
    </w:p>
    <w:p w:rsidR="001405AE" w:rsidRPr="0008402F" w:rsidRDefault="001405AE" w:rsidP="001405AE">
      <w:pPr>
        <w:rPr>
          <w:szCs w:val="32"/>
        </w:rPr>
      </w:pPr>
      <w:r w:rsidRPr="0008402F">
        <w:rPr>
          <w:szCs w:val="32"/>
        </w:rPr>
        <w:t>Например</w:t>
      </w:r>
      <w:r>
        <w:rPr>
          <w:szCs w:val="32"/>
        </w:rPr>
        <w:t>,</w:t>
      </w:r>
      <w:r w:rsidRPr="0008402F">
        <w:rPr>
          <w:szCs w:val="32"/>
        </w:rPr>
        <w:t xml:space="preserve"> </w:t>
      </w:r>
      <w:r>
        <w:rPr>
          <w:szCs w:val="32"/>
        </w:rPr>
        <w:t>в произведении 3</w:t>
      </w:r>
      <w:r>
        <w:rPr>
          <w:szCs w:val="32"/>
        </w:rPr>
        <w:sym w:font="Symbol" w:char="F0D7"/>
      </w:r>
      <w:r>
        <w:rPr>
          <w:szCs w:val="32"/>
        </w:rPr>
        <w:t xml:space="preserve"> 4 </w:t>
      </w:r>
      <w:r>
        <w:rPr>
          <w:szCs w:val="32"/>
        </w:rPr>
        <w:sym w:font="Symbol" w:char="F0D7"/>
      </w:r>
      <w:r>
        <w:rPr>
          <w:szCs w:val="32"/>
        </w:rPr>
        <w:t>5</w:t>
      </w:r>
      <w:r>
        <w:rPr>
          <w:szCs w:val="32"/>
        </w:rPr>
        <w:sym w:font="Symbol" w:char="F0D7"/>
      </w:r>
      <w:r>
        <w:rPr>
          <w:szCs w:val="32"/>
        </w:rPr>
        <w:t xml:space="preserve"> 2  удобно последние два сомножителя объединить в одну группу 3</w:t>
      </w:r>
      <w:r>
        <w:rPr>
          <w:szCs w:val="32"/>
        </w:rPr>
        <w:sym w:font="Symbol" w:char="F0D7"/>
      </w:r>
      <w:r>
        <w:rPr>
          <w:szCs w:val="32"/>
        </w:rPr>
        <w:t xml:space="preserve"> 4 </w:t>
      </w:r>
      <w:r>
        <w:rPr>
          <w:szCs w:val="32"/>
        </w:rPr>
        <w:sym w:font="Symbol" w:char="F0D7"/>
      </w:r>
      <w:r>
        <w:rPr>
          <w:szCs w:val="32"/>
        </w:rPr>
        <w:t xml:space="preserve"> (5</w:t>
      </w:r>
      <w:r>
        <w:rPr>
          <w:szCs w:val="32"/>
        </w:rPr>
        <w:sym w:font="Symbol" w:char="F0D7"/>
      </w:r>
      <w:r>
        <w:rPr>
          <w:szCs w:val="32"/>
        </w:rPr>
        <w:t xml:space="preserve"> 2) =   3</w:t>
      </w:r>
      <w:r>
        <w:rPr>
          <w:szCs w:val="32"/>
        </w:rPr>
        <w:sym w:font="Symbol" w:char="F0D7"/>
      </w:r>
      <w:r>
        <w:rPr>
          <w:szCs w:val="32"/>
        </w:rPr>
        <w:t xml:space="preserve"> 4 </w:t>
      </w:r>
      <w:r>
        <w:rPr>
          <w:szCs w:val="32"/>
        </w:rPr>
        <w:sym w:font="Symbol" w:char="F0D7"/>
      </w:r>
      <w:r>
        <w:rPr>
          <w:szCs w:val="32"/>
        </w:rPr>
        <w:t xml:space="preserve"> 10 = 12</w:t>
      </w:r>
      <w:r>
        <w:rPr>
          <w:szCs w:val="32"/>
        </w:rPr>
        <w:sym w:font="Symbol" w:char="F0D7"/>
      </w:r>
      <w:r>
        <w:rPr>
          <w:szCs w:val="32"/>
        </w:rPr>
        <w:t xml:space="preserve"> 10 =120 и результат то же  самое число, как если бы </w:t>
      </w:r>
      <w:proofErr w:type="gramStart"/>
      <w:r>
        <w:rPr>
          <w:szCs w:val="32"/>
        </w:rPr>
        <w:t>произвели умножение не соединяя</w:t>
      </w:r>
      <w:proofErr w:type="gramEnd"/>
      <w:r>
        <w:rPr>
          <w:szCs w:val="32"/>
        </w:rPr>
        <w:t xml:space="preserve"> сомножители. 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Сформулировать распределительный  закон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Чтобы умножить число на сумму можно это число умножить на первое слагаемое и на второе и результаты сложить</w:t>
      </w:r>
    </w:p>
    <w:p w:rsidR="001405AE" w:rsidRDefault="001405AE" w:rsidP="001405AE">
      <w:pPr>
        <w:ind w:firstLine="567"/>
        <w:jc w:val="center"/>
        <w:rPr>
          <w:b/>
          <w:szCs w:val="32"/>
        </w:rPr>
      </w:pPr>
      <w:proofErr w:type="gramStart"/>
      <w:r w:rsidRPr="00854395">
        <w:rPr>
          <w:b/>
          <w:i/>
          <w:szCs w:val="32"/>
          <w:lang w:val="en-US"/>
        </w:rPr>
        <w:t>a</w:t>
      </w:r>
      <w:proofErr w:type="gramEnd"/>
      <w:r>
        <w:rPr>
          <w:b/>
          <w:szCs w:val="32"/>
        </w:rPr>
        <w:t xml:space="preserve"> </w:t>
      </w:r>
      <w:r>
        <w:rPr>
          <w:b/>
          <w:szCs w:val="32"/>
        </w:rPr>
        <w:sym w:font="Symbol" w:char="F0B4"/>
      </w:r>
      <w:r>
        <w:rPr>
          <w:b/>
          <w:szCs w:val="32"/>
        </w:rPr>
        <w:t xml:space="preserve"> </w:t>
      </w:r>
      <w:r w:rsidRPr="00854395">
        <w:rPr>
          <w:b/>
          <w:szCs w:val="32"/>
        </w:rPr>
        <w:t>(</w:t>
      </w:r>
      <w:r w:rsidRPr="00854395">
        <w:rPr>
          <w:b/>
          <w:i/>
          <w:szCs w:val="32"/>
          <w:lang w:val="en-US"/>
        </w:rPr>
        <w:t>b</w:t>
      </w:r>
      <w:r w:rsidRPr="00854395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c</w:t>
      </w:r>
      <w:r w:rsidRPr="00854395">
        <w:rPr>
          <w:b/>
          <w:szCs w:val="32"/>
        </w:rPr>
        <w:t>)</w:t>
      </w:r>
      <w:r w:rsidRPr="00854395">
        <w:rPr>
          <w:b/>
          <w:i/>
          <w:szCs w:val="32"/>
        </w:rPr>
        <w:t xml:space="preserve"> = </w:t>
      </w:r>
      <w:r w:rsidRPr="00854395">
        <w:rPr>
          <w:b/>
          <w:i/>
          <w:szCs w:val="32"/>
          <w:lang w:val="en-US"/>
        </w:rPr>
        <w:t>a</w:t>
      </w:r>
      <w:r w:rsidR="00D67423">
        <w:rPr>
          <w:b/>
          <w:i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="00D67423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b</w:t>
      </w:r>
      <w:r w:rsidRPr="00854395">
        <w:rPr>
          <w:b/>
          <w:i/>
          <w:szCs w:val="32"/>
        </w:rPr>
        <w:t xml:space="preserve"> + </w:t>
      </w:r>
      <w:r w:rsidRPr="00854395">
        <w:rPr>
          <w:b/>
          <w:i/>
          <w:szCs w:val="32"/>
          <w:lang w:val="en-US"/>
        </w:rPr>
        <w:t>a</w:t>
      </w:r>
      <w:r w:rsidR="00D67423">
        <w:rPr>
          <w:b/>
          <w:i/>
          <w:szCs w:val="32"/>
        </w:rPr>
        <w:t xml:space="preserve"> </w:t>
      </w:r>
      <w:r w:rsidRPr="0008402F">
        <w:rPr>
          <w:b/>
          <w:szCs w:val="32"/>
          <w:lang w:val="en-US"/>
        </w:rPr>
        <w:sym w:font="Symbol" w:char="F0B4"/>
      </w:r>
      <w:r w:rsidR="00D67423">
        <w:rPr>
          <w:b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c</w:t>
      </w:r>
      <w:r>
        <w:rPr>
          <w:b/>
          <w:szCs w:val="32"/>
        </w:rPr>
        <w:t>.</w:t>
      </w:r>
    </w:p>
    <w:bookmarkEnd w:id="13"/>
    <w:p w:rsidR="001A3963" w:rsidRDefault="001A3963" w:rsidP="001405AE">
      <w:pPr>
        <w:ind w:hanging="567"/>
        <w:jc w:val="center"/>
        <w:rPr>
          <w:b/>
          <w:szCs w:val="32"/>
        </w:rPr>
      </w:pPr>
    </w:p>
    <w:p w:rsidR="001405AE" w:rsidRPr="00707223" w:rsidRDefault="001405AE" w:rsidP="001405AE">
      <w:pPr>
        <w:ind w:hanging="567"/>
        <w:jc w:val="center"/>
        <w:rPr>
          <w:b/>
          <w:color w:val="FF0000"/>
          <w:szCs w:val="32"/>
        </w:rPr>
      </w:pPr>
      <w:r w:rsidRPr="00854395">
        <w:rPr>
          <w:b/>
          <w:szCs w:val="32"/>
        </w:rPr>
        <w:t xml:space="preserve">ПРИЗНАКИ РАВЕНСТВА </w:t>
      </w:r>
      <w:r>
        <w:rPr>
          <w:b/>
          <w:color w:val="FF0000"/>
          <w:szCs w:val="32"/>
        </w:rPr>
        <w:t>(</w:t>
      </w:r>
      <w:r w:rsidRPr="00707223">
        <w:rPr>
          <w:b/>
          <w:color w:val="FF0000"/>
          <w:szCs w:val="32"/>
        </w:rPr>
        <w:t>1-7 классы</w:t>
      </w:r>
      <w:r>
        <w:rPr>
          <w:b/>
          <w:color w:val="FF0000"/>
          <w:szCs w:val="32"/>
        </w:rPr>
        <w:t>)</w:t>
      </w:r>
    </w:p>
    <w:p w:rsidR="001405AE" w:rsidRPr="00854395" w:rsidRDefault="001405AE" w:rsidP="001405AE">
      <w:pPr>
        <w:pStyle w:val="2A"/>
        <w:numPr>
          <w:ilvl w:val="0"/>
          <w:numId w:val="3"/>
        </w:numPr>
        <w:spacing w:before="120" w:line="240" w:lineRule="auto"/>
        <w:ind w:left="709" w:hanging="709"/>
        <w:contextualSpacing w:val="0"/>
      </w:pPr>
      <w:r w:rsidRPr="00854395">
        <w:t>Сформулировать два признака равенства двух чисел.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А) Если разность двух чисел равна нулю, то числа равны.</w:t>
      </w:r>
    </w:p>
    <w:p w:rsidR="001405AE" w:rsidRPr="00854395" w:rsidRDefault="001405AE" w:rsidP="001405AE">
      <w:pPr>
        <w:jc w:val="center"/>
        <w:rPr>
          <w:i/>
          <w:szCs w:val="32"/>
        </w:rPr>
      </w:pPr>
      <w:r w:rsidRPr="00854395">
        <w:rPr>
          <w:b/>
          <w:i/>
          <w:szCs w:val="32"/>
        </w:rPr>
        <w:t xml:space="preserve">Если 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 xml:space="preserve"> </w:t>
      </w:r>
      <w:r>
        <w:rPr>
          <w:b/>
          <w:i/>
          <w:szCs w:val="32"/>
        </w:rPr>
        <w:t>–</w:t>
      </w:r>
      <w:r w:rsidRPr="00854395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  <w:r>
        <w:rPr>
          <w:b/>
          <w:i/>
          <w:szCs w:val="32"/>
        </w:rPr>
        <w:t xml:space="preserve"> </w:t>
      </w:r>
      <w:r w:rsidRPr="00854395">
        <w:rPr>
          <w:b/>
          <w:i/>
          <w:szCs w:val="32"/>
        </w:rPr>
        <w:t>=</w:t>
      </w:r>
      <w:r>
        <w:rPr>
          <w:b/>
          <w:szCs w:val="32"/>
        </w:rPr>
        <w:t xml:space="preserve"> </w:t>
      </w:r>
      <w:r w:rsidRPr="00854395">
        <w:rPr>
          <w:b/>
          <w:szCs w:val="32"/>
        </w:rPr>
        <w:t>0</w:t>
      </w:r>
      <w:r w:rsidRPr="00854395">
        <w:rPr>
          <w:b/>
          <w:i/>
          <w:szCs w:val="32"/>
        </w:rPr>
        <w:t xml:space="preserve">, то </w:t>
      </w:r>
      <w:r w:rsidRPr="00854395">
        <w:rPr>
          <w:b/>
          <w:i/>
          <w:szCs w:val="32"/>
          <w:lang w:val="en-US"/>
        </w:rPr>
        <w:t>m</w:t>
      </w:r>
      <w:r w:rsidR="00BD2AB8">
        <w:rPr>
          <w:b/>
          <w:i/>
          <w:szCs w:val="32"/>
        </w:rPr>
        <w:t xml:space="preserve"> </w:t>
      </w:r>
      <w:r w:rsidRPr="00854395">
        <w:rPr>
          <w:b/>
          <w:i/>
          <w:szCs w:val="32"/>
        </w:rPr>
        <w:t>=</w:t>
      </w:r>
      <w:r w:rsidR="00BD2AB8" w:rsidRPr="00C32AE5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lastRenderedPageBreak/>
        <w:t>Б) Если частное двух чисел равно единице, то числа равны</w:t>
      </w:r>
    </w:p>
    <w:p w:rsidR="001405AE" w:rsidRPr="00854395" w:rsidRDefault="001405AE" w:rsidP="001405AE">
      <w:pPr>
        <w:jc w:val="center"/>
        <w:rPr>
          <w:i/>
          <w:szCs w:val="32"/>
        </w:rPr>
      </w:pPr>
      <w:r w:rsidRPr="00854395">
        <w:rPr>
          <w:b/>
          <w:i/>
          <w:szCs w:val="32"/>
        </w:rPr>
        <w:t xml:space="preserve">Если </w:t>
      </w:r>
      <w:r w:rsidRPr="00854395">
        <w:rPr>
          <w:b/>
          <w:i/>
          <w:szCs w:val="32"/>
          <w:lang w:val="en-US"/>
        </w:rPr>
        <w:t>m</w:t>
      </w:r>
      <w:r w:rsidRPr="00854395">
        <w:rPr>
          <w:b/>
          <w:i/>
          <w:szCs w:val="32"/>
        </w:rPr>
        <w:t>/</w:t>
      </w:r>
      <w:r w:rsidRPr="00854395">
        <w:rPr>
          <w:b/>
          <w:i/>
          <w:szCs w:val="32"/>
          <w:lang w:val="en-US"/>
        </w:rPr>
        <w:t>n</w:t>
      </w:r>
      <w:r>
        <w:rPr>
          <w:b/>
          <w:i/>
          <w:szCs w:val="32"/>
        </w:rPr>
        <w:t xml:space="preserve"> </w:t>
      </w:r>
      <w:r w:rsidRPr="00854395">
        <w:rPr>
          <w:b/>
          <w:i/>
          <w:szCs w:val="32"/>
        </w:rPr>
        <w:t>=</w:t>
      </w:r>
      <w:r>
        <w:rPr>
          <w:b/>
          <w:szCs w:val="32"/>
        </w:rPr>
        <w:t xml:space="preserve"> </w:t>
      </w:r>
      <w:r w:rsidRPr="00854395">
        <w:rPr>
          <w:b/>
          <w:szCs w:val="32"/>
        </w:rPr>
        <w:t>1</w:t>
      </w:r>
      <w:r w:rsidRPr="00854395">
        <w:rPr>
          <w:b/>
          <w:i/>
          <w:szCs w:val="32"/>
        </w:rPr>
        <w:t xml:space="preserve">, то </w:t>
      </w:r>
      <w:r w:rsidRPr="00854395">
        <w:rPr>
          <w:b/>
          <w:i/>
          <w:szCs w:val="32"/>
          <w:lang w:val="en-US"/>
        </w:rPr>
        <w:t>m</w:t>
      </w:r>
      <w:r w:rsidR="00BD2AB8">
        <w:rPr>
          <w:b/>
          <w:i/>
          <w:szCs w:val="32"/>
        </w:rPr>
        <w:t xml:space="preserve"> </w:t>
      </w:r>
      <w:r w:rsidRPr="00854395">
        <w:rPr>
          <w:b/>
          <w:i/>
          <w:szCs w:val="32"/>
        </w:rPr>
        <w:t>=</w:t>
      </w:r>
      <w:r w:rsidR="00BD2AB8" w:rsidRPr="00C32AE5">
        <w:rPr>
          <w:b/>
          <w:i/>
          <w:szCs w:val="32"/>
        </w:rPr>
        <w:t xml:space="preserve"> </w:t>
      </w:r>
      <w:r w:rsidRPr="00854395">
        <w:rPr>
          <w:b/>
          <w:i/>
          <w:szCs w:val="32"/>
          <w:lang w:val="en-US"/>
        </w:rPr>
        <w:t>n</w:t>
      </w:r>
    </w:p>
    <w:p w:rsidR="001405AE" w:rsidRDefault="001405AE" w:rsidP="001405AE">
      <w:pPr>
        <w:ind w:hanging="567"/>
        <w:jc w:val="center"/>
        <w:rPr>
          <w:b/>
          <w:szCs w:val="32"/>
        </w:rPr>
      </w:pPr>
    </w:p>
    <w:p w:rsidR="001405AE" w:rsidRDefault="001405AE" w:rsidP="001405AE">
      <w:pPr>
        <w:pStyle w:val="2A"/>
        <w:numPr>
          <w:ilvl w:val="0"/>
          <w:numId w:val="0"/>
        </w:numPr>
        <w:ind w:left="567"/>
        <w:jc w:val="center"/>
        <w:rPr>
          <w:b/>
        </w:rPr>
      </w:pPr>
      <w:bookmarkStart w:id="14" w:name="_Hlk6483545"/>
    </w:p>
    <w:p w:rsidR="001405AE" w:rsidRPr="00854395" w:rsidRDefault="001405AE" w:rsidP="001405AE">
      <w:pPr>
        <w:pStyle w:val="2A"/>
        <w:numPr>
          <w:ilvl w:val="0"/>
          <w:numId w:val="0"/>
        </w:numPr>
        <w:ind w:left="567"/>
        <w:jc w:val="center"/>
        <w:rPr>
          <w:b/>
        </w:rPr>
      </w:pPr>
      <w:r>
        <w:rPr>
          <w:b/>
        </w:rPr>
        <w:t>З</w:t>
      </w:r>
      <w:r w:rsidRPr="00854395">
        <w:rPr>
          <w:b/>
        </w:rPr>
        <w:t>аконы изменение результатов действий</w:t>
      </w:r>
      <w:r>
        <w:rPr>
          <w:b/>
        </w:rPr>
        <w:t xml:space="preserve"> </w:t>
      </w:r>
      <w:r w:rsidRPr="00854395">
        <w:rPr>
          <w:b/>
        </w:rPr>
        <w:t>в зав</w:t>
      </w:r>
      <w:r w:rsidRPr="00854395">
        <w:rPr>
          <w:b/>
        </w:rPr>
        <w:t>и</w:t>
      </w:r>
      <w:r w:rsidRPr="00854395">
        <w:rPr>
          <w:b/>
        </w:rPr>
        <w:t>симости от изменения их компонентов</w:t>
      </w:r>
    </w:p>
    <w:p w:rsidR="001405AE" w:rsidRDefault="001405AE" w:rsidP="00C6450F">
      <w:pPr>
        <w:pStyle w:val="1AAnna"/>
      </w:pPr>
      <w:r w:rsidRPr="00854395">
        <w:t>(6 законов)</w:t>
      </w:r>
      <w:r>
        <w:t xml:space="preserve"> </w:t>
      </w:r>
      <w:r w:rsidRPr="00707223">
        <w:rPr>
          <w:color w:val="FF0000"/>
        </w:rPr>
        <w:t>(3-7 классы)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изменяется сумм</w:t>
      </w:r>
      <w:r>
        <w:rPr>
          <w:szCs w:val="32"/>
        </w:rPr>
        <w:t>а</w:t>
      </w:r>
      <w:r w:rsidRPr="00854395">
        <w:rPr>
          <w:szCs w:val="32"/>
        </w:rPr>
        <w:t xml:space="preserve"> с изменением слагаемых?</w:t>
      </w:r>
    </w:p>
    <w:p w:rsidR="001405AE" w:rsidRPr="00854395" w:rsidRDefault="001405AE" w:rsidP="001405AE">
      <w:pPr>
        <w:rPr>
          <w:bCs/>
          <w:szCs w:val="32"/>
        </w:rPr>
      </w:pPr>
      <w:r w:rsidRPr="00854395">
        <w:rPr>
          <w:szCs w:val="32"/>
        </w:rPr>
        <w:t>Если одно из слагаемых увеличить или уменьшить на н</w:t>
      </w:r>
      <w:r w:rsidRPr="00854395">
        <w:rPr>
          <w:szCs w:val="32"/>
        </w:rPr>
        <w:t>е</w:t>
      </w:r>
      <w:r w:rsidRPr="00854395">
        <w:rPr>
          <w:szCs w:val="32"/>
        </w:rPr>
        <w:t xml:space="preserve">сколько единиц, то и сумма увеличится или уменьшится </w:t>
      </w:r>
      <w:proofErr w:type="gramStart"/>
      <w:r w:rsidRPr="00854395">
        <w:rPr>
          <w:szCs w:val="32"/>
        </w:rPr>
        <w:t>на столько</w:t>
      </w:r>
      <w:proofErr w:type="gramEnd"/>
      <w:r w:rsidRPr="00854395">
        <w:rPr>
          <w:szCs w:val="32"/>
        </w:rPr>
        <w:t xml:space="preserve"> же единиц</w:t>
      </w:r>
      <w:r w:rsidRPr="00854395">
        <w:rPr>
          <w:b/>
          <w:szCs w:val="32"/>
        </w:rPr>
        <w:t xml:space="preserve">. </w:t>
      </w:r>
      <w:r w:rsidRPr="00854395">
        <w:rPr>
          <w:b/>
          <w:bCs/>
          <w:szCs w:val="32"/>
        </w:rPr>
        <w:t xml:space="preserve"> </w:t>
      </w:r>
    </w:p>
    <w:p w:rsidR="001405AE" w:rsidRDefault="001405AE" w:rsidP="001405AE">
      <w:pPr>
        <w:rPr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+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="001A3963">
        <w:rPr>
          <w:b/>
          <w:bCs/>
          <w:i/>
          <w:iCs/>
          <w:szCs w:val="32"/>
        </w:rPr>
        <w:t>, то</w:t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Cs/>
          <w:szCs w:val="32"/>
          <w:lang w:val="en-US"/>
        </w:rPr>
        <w:sym w:font="Symbol" w:char="F0B1"/>
      </w:r>
      <w:r w:rsidRPr="00854395">
        <w:rPr>
          <w:b/>
          <w:bCs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 xml:space="preserve"> +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Cs/>
          <w:szCs w:val="32"/>
          <w:lang w:val="en-US"/>
        </w:rPr>
        <w:sym w:font="Symbol" w:char="F0B1"/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Cs/>
          <w:szCs w:val="32"/>
        </w:rPr>
        <w:t>.</w:t>
      </w:r>
    </w:p>
    <w:p w:rsidR="001405AE" w:rsidRPr="00854395" w:rsidRDefault="001405AE" w:rsidP="00114191">
      <w:pPr>
        <w:numPr>
          <w:ilvl w:val="0"/>
          <w:numId w:val="3"/>
        </w:numPr>
        <w:spacing w:before="120" w:line="240" w:lineRule="auto"/>
        <w:ind w:left="0" w:firstLine="0"/>
        <w:rPr>
          <w:szCs w:val="32"/>
        </w:rPr>
      </w:pPr>
      <w:r w:rsidRPr="00854395">
        <w:rPr>
          <w:szCs w:val="32"/>
        </w:rPr>
        <w:t>Как изменяется произведение  с изменением сомнож</w:t>
      </w:r>
      <w:r w:rsidRPr="00854395">
        <w:rPr>
          <w:szCs w:val="32"/>
        </w:rPr>
        <w:t>и</w:t>
      </w:r>
      <w:r w:rsidRPr="00854395">
        <w:rPr>
          <w:szCs w:val="32"/>
        </w:rPr>
        <w:t>телей?</w:t>
      </w:r>
    </w:p>
    <w:p w:rsidR="001405AE" w:rsidRPr="00854395" w:rsidRDefault="001405AE" w:rsidP="001405AE">
      <w:pPr>
        <w:rPr>
          <w:b/>
          <w:bCs/>
          <w:i/>
          <w:iCs/>
          <w:szCs w:val="32"/>
        </w:rPr>
      </w:pPr>
      <w:r w:rsidRPr="00854395">
        <w:rPr>
          <w:szCs w:val="32"/>
        </w:rPr>
        <w:t>Если один из сомножителей увеличить или уменьшить в несколько раз, то и произведение увеличится или умен</w:t>
      </w:r>
      <w:r w:rsidRPr="00854395">
        <w:rPr>
          <w:szCs w:val="32"/>
        </w:rPr>
        <w:t>ь</w:t>
      </w:r>
      <w:r w:rsidRPr="00854395">
        <w:rPr>
          <w:szCs w:val="32"/>
        </w:rPr>
        <w:t>шится во столько же раз.</w:t>
      </w:r>
      <w:r w:rsidRPr="00854395">
        <w:rPr>
          <w:b/>
          <w:bCs/>
          <w:i/>
          <w:iCs/>
          <w:szCs w:val="32"/>
        </w:rPr>
        <w:t xml:space="preserve"> </w:t>
      </w:r>
    </w:p>
    <w:p w:rsidR="001405AE" w:rsidRDefault="001405AE" w:rsidP="001405AE">
      <w:pPr>
        <w:widowControl/>
        <w:rPr>
          <w:b/>
          <w:bCs/>
          <w:i/>
          <w:iCs/>
          <w:szCs w:val="28"/>
        </w:rPr>
      </w:pPr>
      <w:r w:rsidRPr="00C92CE8">
        <w:rPr>
          <w:b/>
          <w:bCs/>
          <w:i/>
          <w:iCs/>
          <w:szCs w:val="28"/>
        </w:rPr>
        <w:t xml:space="preserve">Если </w:t>
      </w:r>
      <w:r w:rsidRPr="0064415A">
        <w:rPr>
          <w:b/>
          <w:bCs/>
          <w:i/>
          <w:iCs/>
          <w:szCs w:val="28"/>
          <w:lang w:val="en-US"/>
        </w:rPr>
        <w:t>m</w:t>
      </w:r>
      <w:r w:rsidRPr="0097468E">
        <w:rPr>
          <w:b/>
          <w:bCs/>
          <w:iCs/>
          <w:szCs w:val="28"/>
        </w:rPr>
        <w:t xml:space="preserve"> </w:t>
      </w:r>
      <w:r>
        <w:rPr>
          <w:b/>
          <w:bCs/>
          <w:iCs/>
          <w:szCs w:val="28"/>
          <w:lang w:val="en-US"/>
        </w:rPr>
        <w:sym w:font="Symbol" w:char="F0B4"/>
      </w:r>
      <w:r w:rsidRPr="0097468E">
        <w:rPr>
          <w:b/>
          <w:bCs/>
          <w:i/>
          <w:iCs/>
          <w:szCs w:val="28"/>
        </w:rPr>
        <w:t xml:space="preserve"> </w:t>
      </w:r>
      <w:r w:rsidRPr="0064415A">
        <w:rPr>
          <w:b/>
          <w:bCs/>
          <w:i/>
          <w:iCs/>
          <w:szCs w:val="28"/>
          <w:lang w:val="en-US"/>
        </w:rPr>
        <w:t>n</w:t>
      </w:r>
      <w:r>
        <w:rPr>
          <w:b/>
          <w:bCs/>
          <w:i/>
          <w:iCs/>
          <w:szCs w:val="28"/>
        </w:rPr>
        <w:t xml:space="preserve"> </w:t>
      </w:r>
      <w:r w:rsidRPr="00C92CE8">
        <w:rPr>
          <w:b/>
          <w:bCs/>
          <w:i/>
          <w:iCs/>
          <w:szCs w:val="28"/>
        </w:rPr>
        <w:t>=</w:t>
      </w:r>
      <w:r w:rsidRPr="0097468E">
        <w:rPr>
          <w:b/>
          <w:bCs/>
          <w:i/>
          <w:iCs/>
          <w:szCs w:val="28"/>
        </w:rPr>
        <w:t xml:space="preserve"> </w:t>
      </w:r>
      <w:r w:rsidRPr="00C92CE8">
        <w:rPr>
          <w:b/>
          <w:bCs/>
          <w:i/>
          <w:iCs/>
          <w:szCs w:val="28"/>
          <w:lang w:val="en-US"/>
        </w:rPr>
        <w:t>k</w:t>
      </w:r>
      <w:r w:rsidRPr="00C92CE8">
        <w:rPr>
          <w:b/>
          <w:bCs/>
          <w:i/>
          <w:iCs/>
          <w:szCs w:val="28"/>
        </w:rPr>
        <w:t>, то (</w:t>
      </w:r>
      <w:r w:rsidRPr="00C92CE8">
        <w:rPr>
          <w:b/>
          <w:bCs/>
          <w:i/>
          <w:iCs/>
          <w:szCs w:val="28"/>
          <w:lang w:val="en-US"/>
        </w:rPr>
        <w:t>ml</w:t>
      </w:r>
      <w:r w:rsidRPr="00C92CE8">
        <w:rPr>
          <w:b/>
          <w:bCs/>
          <w:i/>
          <w:iCs/>
          <w:szCs w:val="28"/>
        </w:rPr>
        <w:t>)</w:t>
      </w:r>
      <w:r>
        <w:rPr>
          <w:b/>
          <w:bCs/>
          <w:iCs/>
          <w:szCs w:val="28"/>
          <w:lang w:val="en-US"/>
        </w:rPr>
        <w:sym w:font="Symbol" w:char="F0B4"/>
      </w:r>
      <w:r w:rsidRPr="00C92CE8">
        <w:rPr>
          <w:b/>
          <w:bCs/>
          <w:i/>
          <w:iCs/>
          <w:szCs w:val="28"/>
          <w:lang w:val="en-US"/>
        </w:rPr>
        <w:t>n</w:t>
      </w:r>
      <w:r w:rsidRPr="00C92CE8">
        <w:rPr>
          <w:b/>
          <w:bCs/>
          <w:i/>
          <w:iCs/>
          <w:szCs w:val="28"/>
        </w:rPr>
        <w:t>=</w:t>
      </w:r>
      <w:r w:rsidRPr="00C92CE8">
        <w:rPr>
          <w:b/>
          <w:bCs/>
          <w:i/>
          <w:iCs/>
          <w:szCs w:val="28"/>
          <w:lang w:val="en-US"/>
        </w:rPr>
        <w:t>kl</w:t>
      </w:r>
    </w:p>
    <w:p w:rsidR="001405AE" w:rsidRPr="00C92CE8" w:rsidRDefault="001405AE" w:rsidP="001405AE">
      <w:pPr>
        <w:widowControl/>
        <w:rPr>
          <w:b/>
          <w:bCs/>
          <w:i/>
          <w:iCs/>
          <w:szCs w:val="28"/>
        </w:rPr>
      </w:pPr>
      <w:r w:rsidRPr="00C92CE8">
        <w:rPr>
          <w:b/>
          <w:bCs/>
          <w:i/>
          <w:iCs/>
          <w:szCs w:val="28"/>
        </w:rPr>
        <w:t xml:space="preserve">Если </w:t>
      </w:r>
      <w:r w:rsidRPr="00C92CE8">
        <w:rPr>
          <w:b/>
          <w:bCs/>
          <w:i/>
          <w:iCs/>
          <w:szCs w:val="28"/>
          <w:lang w:val="en-US"/>
        </w:rPr>
        <w:t>m</w:t>
      </w:r>
      <w:r w:rsidRPr="0097468E">
        <w:rPr>
          <w:b/>
          <w:bCs/>
          <w:i/>
          <w:iCs/>
          <w:szCs w:val="28"/>
        </w:rPr>
        <w:t xml:space="preserve"> </w:t>
      </w:r>
      <w:r w:rsidRPr="004A1591">
        <w:rPr>
          <w:b/>
          <w:bCs/>
          <w:iCs/>
          <w:szCs w:val="28"/>
          <w:lang w:val="en-US"/>
        </w:rPr>
        <w:sym w:font="Symbol" w:char="F0B4"/>
      </w:r>
      <w:r w:rsidRPr="0097468E">
        <w:rPr>
          <w:b/>
          <w:bCs/>
          <w:i/>
          <w:iCs/>
          <w:szCs w:val="28"/>
        </w:rPr>
        <w:t xml:space="preserve"> </w:t>
      </w:r>
      <w:r w:rsidRPr="00C92CE8">
        <w:rPr>
          <w:b/>
          <w:bCs/>
          <w:i/>
          <w:iCs/>
          <w:szCs w:val="28"/>
          <w:lang w:val="en-US"/>
        </w:rPr>
        <w:t>n</w:t>
      </w:r>
      <w:r w:rsidRPr="00C92CE8">
        <w:rPr>
          <w:b/>
          <w:bCs/>
          <w:i/>
          <w:iCs/>
          <w:szCs w:val="28"/>
        </w:rPr>
        <w:t>=</w:t>
      </w:r>
      <w:r w:rsidRPr="00C92CE8">
        <w:rPr>
          <w:b/>
          <w:bCs/>
          <w:i/>
          <w:iCs/>
          <w:szCs w:val="28"/>
          <w:lang w:val="en-US"/>
        </w:rPr>
        <w:t>k</w:t>
      </w:r>
      <w:r w:rsidRPr="00C92CE8">
        <w:rPr>
          <w:b/>
          <w:bCs/>
          <w:i/>
          <w:iCs/>
          <w:szCs w:val="28"/>
        </w:rPr>
        <w:t>, то (</w:t>
      </w:r>
      <w:r w:rsidRPr="00C92CE8">
        <w:rPr>
          <w:b/>
          <w:bCs/>
          <w:i/>
          <w:iCs/>
          <w:szCs w:val="28"/>
          <w:lang w:val="en-US"/>
        </w:rPr>
        <w:t>m</w:t>
      </w:r>
      <w:r w:rsidRPr="00C92CE8">
        <w:rPr>
          <w:b/>
          <w:bCs/>
          <w:i/>
          <w:iCs/>
          <w:szCs w:val="28"/>
        </w:rPr>
        <w:t>/</w:t>
      </w:r>
      <w:r w:rsidRPr="00C92CE8">
        <w:rPr>
          <w:b/>
          <w:bCs/>
          <w:i/>
          <w:iCs/>
          <w:szCs w:val="28"/>
          <w:lang w:val="en-US"/>
        </w:rPr>
        <w:t>l</w:t>
      </w:r>
      <w:r w:rsidRPr="00C92CE8">
        <w:rPr>
          <w:b/>
          <w:bCs/>
          <w:i/>
          <w:iCs/>
          <w:szCs w:val="28"/>
        </w:rPr>
        <w:t>)</w:t>
      </w:r>
      <w:r>
        <w:rPr>
          <w:b/>
          <w:bCs/>
          <w:iCs/>
          <w:szCs w:val="28"/>
          <w:lang w:val="en-US"/>
        </w:rPr>
        <w:sym w:font="Symbol" w:char="F0B4"/>
      </w:r>
      <w:r w:rsidRPr="00C92CE8">
        <w:rPr>
          <w:b/>
          <w:bCs/>
          <w:i/>
          <w:iCs/>
          <w:szCs w:val="28"/>
          <w:lang w:val="en-US"/>
        </w:rPr>
        <w:t>n</w:t>
      </w:r>
      <w:r w:rsidRPr="00C92CE8">
        <w:rPr>
          <w:b/>
          <w:bCs/>
          <w:i/>
          <w:iCs/>
          <w:szCs w:val="28"/>
        </w:rPr>
        <w:t>=</w:t>
      </w:r>
      <w:r w:rsidRPr="00C92CE8">
        <w:rPr>
          <w:b/>
          <w:bCs/>
          <w:i/>
          <w:iCs/>
          <w:szCs w:val="28"/>
          <w:lang w:val="en-US"/>
        </w:rPr>
        <w:t>k</w:t>
      </w:r>
      <w:r w:rsidRPr="00C92CE8">
        <w:rPr>
          <w:b/>
          <w:bCs/>
          <w:i/>
          <w:iCs/>
          <w:szCs w:val="28"/>
        </w:rPr>
        <w:t>/</w:t>
      </w:r>
      <w:r w:rsidRPr="00C92CE8">
        <w:rPr>
          <w:b/>
          <w:bCs/>
          <w:i/>
          <w:iCs/>
          <w:szCs w:val="28"/>
          <w:lang w:val="en-US"/>
        </w:rPr>
        <w:t>l</w:t>
      </w:r>
      <w:r w:rsidRPr="00C92CE8">
        <w:rPr>
          <w:b/>
          <w:bCs/>
          <w:i/>
          <w:iCs/>
          <w:szCs w:val="28"/>
        </w:rPr>
        <w:t xml:space="preserve">, 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изменяется  разность с изменением уменьшаемого.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 xml:space="preserve">Если уменьшаемое увеличить или уменьшить на несколько единиц, то и разность увеличится или уменьшится </w:t>
      </w:r>
      <w:proofErr w:type="gramStart"/>
      <w:r w:rsidRPr="00854395">
        <w:rPr>
          <w:szCs w:val="32"/>
        </w:rPr>
        <w:t>на столько</w:t>
      </w:r>
      <w:proofErr w:type="gramEnd"/>
      <w:r w:rsidRPr="00854395">
        <w:rPr>
          <w:szCs w:val="32"/>
        </w:rPr>
        <w:t xml:space="preserve"> же единиц. </w:t>
      </w:r>
    </w:p>
    <w:p w:rsidR="001405AE" w:rsidRDefault="001405AE" w:rsidP="001405AE">
      <w:pPr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–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, то 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Cs/>
          <w:szCs w:val="32"/>
          <w:lang w:val="en-US"/>
        </w:rPr>
        <w:sym w:font="Symbol" w:char="F0B1"/>
      </w:r>
      <w:r w:rsidRPr="00854395">
        <w:rPr>
          <w:b/>
          <w:bCs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 xml:space="preserve"> –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  <w:lang w:val="en-US"/>
        </w:rPr>
        <w:sym w:font="Symbol" w:char="F0B1"/>
      </w:r>
      <w:r w:rsidRPr="00854395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/>
          <w:iCs/>
          <w:szCs w:val="32"/>
        </w:rPr>
        <w:t>.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изменяется разности  с изменением вычитаемого.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 xml:space="preserve">Если вычитаемое увеличить или уменьшить на несколько единиц, то разность наоборот уменьшится или увеличится </w:t>
      </w:r>
      <w:proofErr w:type="gramStart"/>
      <w:r w:rsidRPr="00854395">
        <w:rPr>
          <w:szCs w:val="32"/>
        </w:rPr>
        <w:t>на столько</w:t>
      </w:r>
      <w:proofErr w:type="gramEnd"/>
      <w:r w:rsidRPr="00854395">
        <w:rPr>
          <w:szCs w:val="32"/>
        </w:rPr>
        <w:t xml:space="preserve"> же единиц.</w:t>
      </w:r>
    </w:p>
    <w:p w:rsidR="001405AE" w:rsidRPr="00854395" w:rsidRDefault="001405AE" w:rsidP="001405AE">
      <w:pPr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–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, то 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– 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Cs/>
          <w:szCs w:val="32"/>
        </w:rPr>
        <w:t>+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 w:rsidR="001A3963">
        <w:rPr>
          <w:b/>
          <w:bCs/>
          <w:i/>
          <w:iCs/>
          <w:szCs w:val="32"/>
        </w:rPr>
        <w:t xml:space="preserve"> </w:t>
      </w:r>
      <w:r w:rsidRPr="00854395">
        <w:rPr>
          <w:b/>
          <w:bCs/>
          <w:i/>
          <w:iCs/>
          <w:szCs w:val="32"/>
        </w:rPr>
        <w:t xml:space="preserve">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–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/>
          <w:iCs/>
          <w:szCs w:val="32"/>
        </w:rPr>
        <w:t>.</w:t>
      </w:r>
    </w:p>
    <w:p w:rsidR="001405AE" w:rsidRDefault="001405AE" w:rsidP="001405AE">
      <w:pPr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lastRenderedPageBreak/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 –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, то 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 xml:space="preserve">– 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  <w:lang w:val="en-US"/>
        </w:rPr>
        <w:t>n</w:t>
      </w:r>
      <w:r>
        <w:rPr>
          <w:b/>
          <w:bCs/>
          <w:i/>
          <w:iCs/>
          <w:szCs w:val="32"/>
        </w:rPr>
        <w:t>–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 xml:space="preserve"> = 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+ 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/>
          <w:iCs/>
          <w:szCs w:val="32"/>
        </w:rPr>
        <w:t>.</w:t>
      </w:r>
    </w:p>
    <w:p w:rsidR="001405AE" w:rsidRPr="00854395" w:rsidRDefault="001405AE" w:rsidP="001405AE">
      <w:pPr>
        <w:pStyle w:val="2A"/>
        <w:numPr>
          <w:ilvl w:val="0"/>
          <w:numId w:val="3"/>
        </w:numPr>
        <w:spacing w:before="120" w:line="240" w:lineRule="auto"/>
        <w:ind w:left="567" w:hanging="567"/>
        <w:contextualSpacing w:val="0"/>
      </w:pPr>
      <w:r w:rsidRPr="00854395">
        <w:t>Как изменяется разность с одновременным изменением уменьшаемого и вычитаемог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Если одновременно, и уменьшаемое, и вычитаемое увел</w:t>
      </w:r>
      <w:r w:rsidRPr="00854395">
        <w:rPr>
          <w:szCs w:val="32"/>
        </w:rPr>
        <w:t>и</w:t>
      </w:r>
      <w:r w:rsidRPr="00854395">
        <w:rPr>
          <w:szCs w:val="32"/>
        </w:rPr>
        <w:t>чить или уменьшить на некоторое одинаковое количество единиц, то разность не изменится.</w:t>
      </w:r>
    </w:p>
    <w:p w:rsidR="001405AE" w:rsidRPr="00854395" w:rsidRDefault="001405AE" w:rsidP="001405AE">
      <w:pPr>
        <w:pStyle w:val="2A"/>
        <w:numPr>
          <w:ilvl w:val="0"/>
          <w:numId w:val="0"/>
        </w:numPr>
        <w:ind w:left="567"/>
        <w:rPr>
          <w:b/>
          <w:i/>
        </w:rPr>
      </w:pPr>
      <w:r w:rsidRPr="00854395">
        <w:rPr>
          <w:b/>
          <w:i/>
        </w:rPr>
        <w:t xml:space="preserve">Если m – n = k, то </w:t>
      </w:r>
      <w:r w:rsidRPr="003D6B97">
        <w:rPr>
          <w:b/>
        </w:rPr>
        <w:t>(</w:t>
      </w:r>
      <w:r w:rsidRPr="00854395">
        <w:rPr>
          <w:b/>
          <w:i/>
        </w:rPr>
        <w:t>m</w:t>
      </w:r>
      <w:r>
        <w:rPr>
          <w:b/>
          <w:i/>
        </w:rPr>
        <w:t xml:space="preserve"> </w:t>
      </w:r>
      <w:r w:rsidRPr="00854395">
        <w:rPr>
          <w:b/>
          <w:i/>
        </w:rPr>
        <w:t>+</w:t>
      </w:r>
      <w:r w:rsidRPr="0097468E">
        <w:rPr>
          <w:b/>
          <w:i/>
        </w:rPr>
        <w:t xml:space="preserve"> </w:t>
      </w:r>
      <w:r w:rsidRPr="00854395">
        <w:rPr>
          <w:b/>
          <w:i/>
          <w:lang w:val="en-US"/>
        </w:rPr>
        <w:t>l</w:t>
      </w:r>
      <w:r w:rsidRPr="003D6B97">
        <w:rPr>
          <w:b/>
        </w:rPr>
        <w:t>)</w:t>
      </w:r>
      <w:r w:rsidRPr="00854395">
        <w:rPr>
          <w:b/>
          <w:i/>
        </w:rPr>
        <w:t xml:space="preserve"> – </w:t>
      </w:r>
      <w:r w:rsidRPr="003D6B97">
        <w:rPr>
          <w:b/>
        </w:rPr>
        <w:t>(</w:t>
      </w:r>
      <w:r w:rsidRPr="00854395">
        <w:rPr>
          <w:b/>
          <w:i/>
        </w:rPr>
        <w:t>n</w:t>
      </w:r>
      <w:r>
        <w:rPr>
          <w:b/>
          <w:i/>
        </w:rPr>
        <w:t xml:space="preserve"> </w:t>
      </w:r>
      <w:r w:rsidRPr="00854395">
        <w:rPr>
          <w:b/>
          <w:i/>
        </w:rPr>
        <w:t>+</w:t>
      </w:r>
      <w:r>
        <w:rPr>
          <w:b/>
          <w:i/>
        </w:rPr>
        <w:t xml:space="preserve"> </w:t>
      </w:r>
      <w:r w:rsidRPr="00854395">
        <w:rPr>
          <w:b/>
          <w:i/>
        </w:rPr>
        <w:t>l</w:t>
      </w:r>
      <w:r w:rsidRPr="003D6B97">
        <w:rPr>
          <w:b/>
        </w:rPr>
        <w:t>)</w:t>
      </w:r>
      <w:r w:rsidRPr="00854395">
        <w:rPr>
          <w:b/>
          <w:i/>
        </w:rPr>
        <w:t xml:space="preserve">  = k – l.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изменяется частное с изменением делимого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Если делимое увеличить или уменьшить в несколько раз, то частное тоже увеличится или  уменьшится во столько же раз.</w:t>
      </w:r>
    </w:p>
    <w:p w:rsidR="001405AE" w:rsidRPr="00854395" w:rsidRDefault="001405AE" w:rsidP="001405AE">
      <w:pPr>
        <w:widowControl/>
        <w:rPr>
          <w:b/>
          <w:bCs/>
          <w:i/>
          <w:iCs/>
          <w:szCs w:val="32"/>
        </w:rPr>
      </w:pPr>
      <w:proofErr w:type="gramStart"/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>, то (</w:t>
      </w:r>
      <w:r w:rsidRPr="00854395">
        <w:rPr>
          <w:b/>
          <w:bCs/>
          <w:i/>
          <w:iCs/>
          <w:szCs w:val="32"/>
          <w:lang w:val="en-US"/>
        </w:rPr>
        <w:t>ml</w:t>
      </w:r>
      <w:r w:rsidRPr="00854395">
        <w:rPr>
          <w:b/>
          <w:bCs/>
          <w:i/>
          <w:iCs/>
          <w:szCs w:val="32"/>
        </w:rPr>
        <w:t>)/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l</w:t>
      </w:r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>,</w:t>
      </w:r>
      <w:proofErr w:type="gramEnd"/>
    </w:p>
    <w:p w:rsidR="001405AE" w:rsidRPr="00854395" w:rsidRDefault="001405AE" w:rsidP="001405AE">
      <w:pPr>
        <w:widowControl/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>, то (</w:t>
      </w:r>
      <w:r w:rsidRPr="00854395">
        <w:rPr>
          <w:b/>
          <w:bCs/>
          <w:i/>
          <w:iCs/>
          <w:szCs w:val="32"/>
          <w:lang w:val="en-US"/>
        </w:rPr>
        <w:t>m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/>
          <w:iCs/>
          <w:szCs w:val="32"/>
        </w:rPr>
        <w:t>)/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>
        <w:rPr>
          <w:b/>
          <w:bCs/>
          <w:i/>
          <w:iCs/>
          <w:szCs w:val="32"/>
        </w:rPr>
        <w:t>.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изменяется частное с изменением делителя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Если делитель увеличить (или уменьшить) в несколько раз, то частное наоборот уменьшится (или увеличится) во стол</w:t>
      </w:r>
      <w:r w:rsidRPr="00854395">
        <w:rPr>
          <w:szCs w:val="32"/>
        </w:rPr>
        <w:t>ь</w:t>
      </w:r>
      <w:r w:rsidRPr="00854395">
        <w:rPr>
          <w:szCs w:val="32"/>
        </w:rPr>
        <w:t xml:space="preserve">ко же раз. </w:t>
      </w:r>
    </w:p>
    <w:p w:rsidR="001405AE" w:rsidRPr="00854395" w:rsidRDefault="001405AE" w:rsidP="001405AE">
      <w:pPr>
        <w:widowControl/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/т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то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</w:rPr>
        <w:t>т</w:t>
      </w:r>
      <w:proofErr w:type="gramStart"/>
      <w:r w:rsidRPr="00854395">
        <w:rPr>
          <w:b/>
          <w:bCs/>
          <w:i/>
          <w:iCs/>
          <w:szCs w:val="32"/>
          <w:lang w:val="en-US"/>
        </w:rPr>
        <w:t>l</w:t>
      </w:r>
      <w:proofErr w:type="gramEnd"/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/>
          <w:iCs/>
          <w:szCs w:val="32"/>
          <w:lang w:val="en-US"/>
        </w:rPr>
        <w:t>l</w:t>
      </w:r>
    </w:p>
    <w:p w:rsidR="001405AE" w:rsidRPr="00C32AE5" w:rsidRDefault="001405AE" w:rsidP="001405AE">
      <w:pPr>
        <w:widowControl/>
        <w:rPr>
          <w:b/>
          <w:bCs/>
          <w:i/>
          <w:iCs/>
          <w:szCs w:val="32"/>
        </w:rPr>
      </w:pPr>
      <w:r w:rsidRPr="00854395">
        <w:rPr>
          <w:b/>
          <w:bCs/>
          <w:i/>
          <w:iCs/>
          <w:szCs w:val="32"/>
        </w:rPr>
        <w:t xml:space="preserve">Если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/т=</w:t>
      </w:r>
      <w:r w:rsidRPr="00854395">
        <w:rPr>
          <w:b/>
          <w:bCs/>
          <w:i/>
          <w:iCs/>
          <w:szCs w:val="32"/>
          <w:lang w:val="en-US"/>
        </w:rPr>
        <w:t>k</w:t>
      </w:r>
      <w:r w:rsidRPr="00854395">
        <w:rPr>
          <w:b/>
          <w:bCs/>
          <w:i/>
          <w:iCs/>
          <w:szCs w:val="32"/>
        </w:rPr>
        <w:t xml:space="preserve"> то </w:t>
      </w:r>
      <w:r w:rsidRPr="00854395">
        <w:rPr>
          <w:b/>
          <w:bCs/>
          <w:i/>
          <w:iCs/>
          <w:szCs w:val="32"/>
          <w:lang w:val="en-US"/>
        </w:rPr>
        <w:t>n</w:t>
      </w:r>
      <w:r w:rsidRPr="00854395">
        <w:rPr>
          <w:b/>
          <w:bCs/>
          <w:i/>
          <w:iCs/>
          <w:szCs w:val="32"/>
        </w:rPr>
        <w:t>/</w:t>
      </w:r>
      <w:r w:rsidRPr="00854395">
        <w:rPr>
          <w:b/>
          <w:bCs/>
          <w:iCs/>
          <w:szCs w:val="32"/>
        </w:rPr>
        <w:t>(</w:t>
      </w:r>
      <w:r w:rsidRPr="00854395">
        <w:rPr>
          <w:b/>
          <w:bCs/>
          <w:i/>
          <w:iCs/>
          <w:szCs w:val="32"/>
        </w:rPr>
        <w:t>т/</w:t>
      </w:r>
      <w:r w:rsidRPr="00854395">
        <w:rPr>
          <w:b/>
          <w:bCs/>
          <w:i/>
          <w:iCs/>
          <w:szCs w:val="32"/>
          <w:lang w:val="en-US"/>
        </w:rPr>
        <w:t>l</w:t>
      </w:r>
      <w:r w:rsidRPr="00854395">
        <w:rPr>
          <w:b/>
          <w:bCs/>
          <w:iCs/>
          <w:szCs w:val="32"/>
        </w:rPr>
        <w:t>)</w:t>
      </w:r>
      <w:r w:rsidRPr="00854395">
        <w:rPr>
          <w:b/>
          <w:bCs/>
          <w:i/>
          <w:iCs/>
          <w:szCs w:val="32"/>
        </w:rPr>
        <w:t>=</w:t>
      </w:r>
      <w:r w:rsidRPr="00854395">
        <w:rPr>
          <w:b/>
          <w:bCs/>
          <w:i/>
          <w:iCs/>
          <w:szCs w:val="32"/>
          <w:lang w:val="en-US"/>
        </w:rPr>
        <w:t>kl</w:t>
      </w:r>
    </w:p>
    <w:bookmarkEnd w:id="14"/>
    <w:p w:rsidR="001A3963" w:rsidRDefault="001A3963" w:rsidP="00F25DB9">
      <w:pPr>
        <w:ind w:hanging="567"/>
        <w:jc w:val="center"/>
        <w:rPr>
          <w:b/>
          <w:color w:val="FF0000"/>
          <w:szCs w:val="32"/>
        </w:rPr>
      </w:pPr>
    </w:p>
    <w:p w:rsidR="00F25DB9" w:rsidRDefault="00F25DB9" w:rsidP="00F25DB9">
      <w:pPr>
        <w:ind w:hanging="567"/>
        <w:jc w:val="center"/>
        <w:rPr>
          <w:b/>
          <w:color w:val="FF0000"/>
          <w:szCs w:val="32"/>
        </w:rPr>
      </w:pPr>
      <w:r w:rsidRPr="00707223">
        <w:rPr>
          <w:b/>
          <w:color w:val="FF0000"/>
          <w:szCs w:val="32"/>
        </w:rPr>
        <w:t>(4-6 классы)</w:t>
      </w:r>
    </w:p>
    <w:p w:rsidR="00F25DB9" w:rsidRPr="001A3963" w:rsidRDefault="00F25DB9" w:rsidP="00F25DB9">
      <w:pPr>
        <w:ind w:hanging="567"/>
        <w:jc w:val="center"/>
        <w:rPr>
          <w:color w:val="FF0000"/>
          <w:szCs w:val="32"/>
        </w:rPr>
      </w:pPr>
    </w:p>
    <w:p w:rsidR="00F25DB9" w:rsidRPr="00F25DB9" w:rsidRDefault="00F25DB9" w:rsidP="00F25DB9">
      <w:pPr>
        <w:pStyle w:val="2"/>
        <w:ind w:left="709" w:hanging="709"/>
      </w:pPr>
      <w:r w:rsidRPr="00F25DB9">
        <w:t>Что называется скоростью движения тела?</w:t>
      </w:r>
    </w:p>
    <w:p w:rsidR="00F25DB9" w:rsidRPr="00854395" w:rsidRDefault="00F25DB9" w:rsidP="00F25DB9">
      <w:pPr>
        <w:rPr>
          <w:szCs w:val="32"/>
        </w:rPr>
      </w:pPr>
      <w:r w:rsidRPr="00854395">
        <w:rPr>
          <w:szCs w:val="32"/>
        </w:rPr>
        <w:t>Скорость движения есть путь пройдённый телом за одну единицу времени.</w:t>
      </w:r>
    </w:p>
    <w:p w:rsidR="00F25DB9" w:rsidRPr="00854395" w:rsidRDefault="00F25DB9" w:rsidP="00F25DB9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найти скорость движения тела?</w:t>
      </w:r>
    </w:p>
    <w:p w:rsidR="00F25DB9" w:rsidRDefault="00F25DB9" w:rsidP="00F25DB9">
      <w:pPr>
        <w:jc w:val="left"/>
        <w:rPr>
          <w:szCs w:val="32"/>
        </w:rPr>
      </w:pPr>
      <w:r w:rsidRPr="00854395">
        <w:rPr>
          <w:szCs w:val="32"/>
        </w:rPr>
        <w:t>Чтобы найти скорость движения тела надо расстояние</w:t>
      </w:r>
      <w:r w:rsidRPr="00F25DB9">
        <w:rPr>
          <w:szCs w:val="32"/>
        </w:rPr>
        <w:t xml:space="preserve"> (</w:t>
      </w:r>
      <w:r>
        <w:rPr>
          <w:szCs w:val="32"/>
        </w:rPr>
        <w:t>путь</w:t>
      </w:r>
      <w:r w:rsidRPr="00F25DB9">
        <w:rPr>
          <w:szCs w:val="32"/>
        </w:rPr>
        <w:t>)</w:t>
      </w:r>
      <w:r w:rsidRPr="00854395">
        <w:rPr>
          <w:szCs w:val="32"/>
        </w:rPr>
        <w:t>, пройдённое телом, разделить на время, за которое оно пройдено</w:t>
      </w:r>
    </w:p>
    <w:p w:rsidR="00F25DB9" w:rsidRDefault="00F25DB9" w:rsidP="00F25DB9">
      <w:pPr>
        <w:jc w:val="center"/>
        <w:rPr>
          <w:szCs w:val="32"/>
        </w:rPr>
      </w:pPr>
      <w:bookmarkStart w:id="15" w:name="_Hlk6486045"/>
      <w:r w:rsidRPr="001A3963">
        <w:rPr>
          <w:b/>
          <w:sz w:val="36"/>
          <w:szCs w:val="36"/>
        </w:rPr>
        <w:lastRenderedPageBreak/>
        <w:t xml:space="preserve"> </w:t>
      </w:r>
      <w:bookmarkStart w:id="16" w:name="_Hlk6486162"/>
      <m:oMath>
        <m:r>
          <m:rPr>
            <m:sty m:val="bi"/>
          </m:rPr>
          <w:rPr>
            <w:rFonts w:ascii="Cambria Math"/>
            <w:sz w:val="36"/>
            <w:szCs w:val="36"/>
          </w:rPr>
          <m:t>v</m:t>
        </m:r>
        <m:r>
          <w:rPr>
            <w:rFonts w:asci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S</m:t>
            </m:r>
          </m:num>
          <m:den>
            <m:r>
              <w:rPr>
                <w:rFonts w:ascii="Cambria Math"/>
                <w:sz w:val="36"/>
                <w:szCs w:val="36"/>
              </w:rPr>
              <m:t>t</m:t>
            </m:r>
          </m:den>
        </m:f>
      </m:oMath>
      <w:bookmarkEnd w:id="16"/>
      <w:r w:rsidRPr="00854395">
        <w:rPr>
          <w:szCs w:val="32"/>
        </w:rPr>
        <w:t>.</w:t>
      </w:r>
    </w:p>
    <w:bookmarkEnd w:id="15"/>
    <w:p w:rsidR="00F25DB9" w:rsidRDefault="00F25DB9" w:rsidP="00F25DB9">
      <w:pPr>
        <w:rPr>
          <w:szCs w:val="32"/>
        </w:rPr>
      </w:pPr>
    </w:p>
    <w:p w:rsidR="00F25DB9" w:rsidRDefault="00F25DB9" w:rsidP="00F25DB9">
      <w:pPr>
        <w:rPr>
          <w:sz w:val="36"/>
          <w:szCs w:val="36"/>
        </w:rPr>
      </w:pPr>
      <w:proofErr w:type="gramStart"/>
      <w:r>
        <w:rPr>
          <w:szCs w:val="32"/>
        </w:rPr>
        <w:t>Расстояние</w:t>
      </w:r>
      <w:proofErr w:type="gramEnd"/>
      <w:r>
        <w:rPr>
          <w:szCs w:val="32"/>
        </w:rPr>
        <w:t xml:space="preserve"> </w:t>
      </w:r>
      <w:proofErr w:type="spellStart"/>
      <w:r>
        <w:rPr>
          <w:szCs w:val="32"/>
        </w:rPr>
        <w:t>пройденное</w:t>
      </w:r>
      <w:proofErr w:type="spellEnd"/>
      <w:r>
        <w:rPr>
          <w:szCs w:val="32"/>
        </w:rPr>
        <w:t xml:space="preserve"> телом равно скорости умноженной на время </w:t>
      </w:r>
      <m:oMath>
        <m:r>
          <w:rPr>
            <w:rFonts w:ascii="Cambria Math" w:hAnsi="Cambria Math"/>
            <w:sz w:val="36"/>
            <w:szCs w:val="36"/>
            <w:lang w:val="en-US"/>
          </w:rPr>
          <m:t>s</m:t>
        </m:r>
        <m:r>
          <w:rPr>
            <w:rFonts w:ascii="Cambria Math" w:hAnsi="Cambria Math"/>
            <w:sz w:val="36"/>
            <w:szCs w:val="36"/>
          </w:rPr>
          <m:t>=vt</m:t>
        </m:r>
      </m:oMath>
      <w:r w:rsidRPr="00F25DB9">
        <w:rPr>
          <w:szCs w:val="32"/>
        </w:rPr>
        <w:t xml:space="preserve">. </w:t>
      </w:r>
      <w:r w:rsidR="001A3963">
        <w:rPr>
          <w:szCs w:val="32"/>
        </w:rPr>
        <w:t xml:space="preserve">Время </w:t>
      </w:r>
      <w:r w:rsidR="008715D2">
        <w:rPr>
          <w:szCs w:val="32"/>
        </w:rPr>
        <w:t>движения</w:t>
      </w:r>
      <w:r w:rsidR="001A3963">
        <w:rPr>
          <w:szCs w:val="32"/>
        </w:rPr>
        <w:t xml:space="preserve"> тела равно </w:t>
      </w:r>
      <m:oMath>
        <m:r>
          <w:rPr>
            <w:rFonts w:ascii="Cambria Math" w:hAnsi="Cambria Math"/>
            <w:sz w:val="36"/>
            <w:szCs w:val="36"/>
            <w:lang w:val="en-US"/>
          </w:rPr>
          <m:t>t</m:t>
        </m:r>
        <m:r>
          <w:rPr>
            <w:rFonts w:ascii="Cambria Math" w:hAnsi="Cambria Math"/>
            <w:sz w:val="36"/>
            <w:szCs w:val="36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S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v</m:t>
            </m:r>
          </m:den>
        </m:f>
      </m:oMath>
      <w:r w:rsidRPr="00F25DB9">
        <w:rPr>
          <w:sz w:val="36"/>
          <w:szCs w:val="36"/>
        </w:rPr>
        <w:t>.</w:t>
      </w:r>
    </w:p>
    <w:p w:rsidR="00F25DB9" w:rsidRPr="00F25DB9" w:rsidRDefault="00F25DB9" w:rsidP="00F25DB9">
      <w:pPr>
        <w:rPr>
          <w:szCs w:val="32"/>
        </w:rPr>
      </w:pPr>
    </w:p>
    <w:p w:rsidR="00F25DB9" w:rsidRPr="00854395" w:rsidRDefault="00F25DB9" w:rsidP="00F25DB9">
      <w:pPr>
        <w:pStyle w:val="2A"/>
        <w:numPr>
          <w:ilvl w:val="0"/>
          <w:numId w:val="3"/>
        </w:numPr>
        <w:spacing w:before="120" w:line="240" w:lineRule="auto"/>
        <w:ind w:left="567" w:hanging="567"/>
        <w:contextualSpacing w:val="0"/>
      </w:pPr>
      <w:r w:rsidRPr="00854395">
        <w:t>Что такое стоимость покупки?</w:t>
      </w:r>
    </w:p>
    <w:p w:rsidR="00F25DB9" w:rsidRDefault="00F25DB9" w:rsidP="00F25DB9">
      <w:pPr>
        <w:rPr>
          <w:szCs w:val="32"/>
        </w:rPr>
      </w:pPr>
      <w:r w:rsidRPr="00854395">
        <w:rPr>
          <w:szCs w:val="32"/>
        </w:rPr>
        <w:t>Стоимость покупки</w:t>
      </w:r>
      <w:proofErr w:type="gramStart"/>
      <w:r w:rsidRPr="00854395">
        <w:rPr>
          <w:szCs w:val="32"/>
        </w:rPr>
        <w:t xml:space="preserve"> </w:t>
      </w:r>
      <w:r w:rsidRPr="00854395">
        <w:rPr>
          <w:i/>
          <w:szCs w:val="32"/>
        </w:rPr>
        <w:t>С</w:t>
      </w:r>
      <w:proofErr w:type="gramEnd"/>
      <w:r w:rsidRPr="00854395">
        <w:rPr>
          <w:i/>
          <w:szCs w:val="32"/>
        </w:rPr>
        <w:t xml:space="preserve"> </w:t>
      </w:r>
      <w:r w:rsidRPr="00854395">
        <w:rPr>
          <w:szCs w:val="32"/>
        </w:rPr>
        <w:t>это количество денег за всю покупку.</w:t>
      </w:r>
    </w:p>
    <w:p w:rsidR="00F25DB9" w:rsidRDefault="00F25DB9" w:rsidP="00F25DB9">
      <w:pPr>
        <w:rPr>
          <w:szCs w:val="32"/>
        </w:rPr>
      </w:pPr>
    </w:p>
    <w:p w:rsidR="00F25DB9" w:rsidRPr="00854395" w:rsidRDefault="00F25DB9" w:rsidP="00114191">
      <w:pPr>
        <w:numPr>
          <w:ilvl w:val="0"/>
          <w:numId w:val="3"/>
        </w:numPr>
        <w:tabs>
          <w:tab w:val="left" w:pos="567"/>
        </w:tabs>
        <w:spacing w:before="120" w:line="240" w:lineRule="auto"/>
        <w:ind w:left="0" w:firstLine="0"/>
        <w:rPr>
          <w:szCs w:val="32"/>
        </w:rPr>
      </w:pPr>
      <w:r w:rsidRPr="00854395">
        <w:rPr>
          <w:szCs w:val="32"/>
        </w:rPr>
        <w:t xml:space="preserve">Что называется  ценой товара? </w:t>
      </w:r>
    </w:p>
    <w:p w:rsidR="00F25DB9" w:rsidRDefault="00F25DB9" w:rsidP="00F25DB9">
      <w:pPr>
        <w:rPr>
          <w:szCs w:val="32"/>
        </w:rPr>
      </w:pPr>
      <w:r w:rsidRPr="00854395">
        <w:rPr>
          <w:szCs w:val="32"/>
        </w:rPr>
        <w:t xml:space="preserve">Ценой товара называется количество денег за одну единицу товара. </w:t>
      </w:r>
    </w:p>
    <w:p w:rsidR="00F25DB9" w:rsidRPr="00854395" w:rsidRDefault="00F25DB9" w:rsidP="00F25DB9">
      <w:pPr>
        <w:pStyle w:val="2"/>
        <w:ind w:left="567" w:hanging="567"/>
      </w:pPr>
      <w:r w:rsidRPr="00854395">
        <w:t>Как найти цену товара?</w:t>
      </w:r>
    </w:p>
    <w:p w:rsidR="00F25DB9" w:rsidRDefault="00F25DB9" w:rsidP="00F25DB9">
      <w:pPr>
        <w:rPr>
          <w:szCs w:val="32"/>
        </w:rPr>
      </w:pPr>
      <w:r>
        <w:rPr>
          <w:szCs w:val="32"/>
        </w:rPr>
        <w:t>Чтобы найти цену товара надо</w:t>
      </w:r>
      <w:r w:rsidRPr="00854395">
        <w:rPr>
          <w:szCs w:val="32"/>
        </w:rPr>
        <w:t xml:space="preserve"> стоимость всей покупки ра</w:t>
      </w:r>
      <w:r w:rsidRPr="00854395">
        <w:rPr>
          <w:szCs w:val="32"/>
        </w:rPr>
        <w:t>з</w:t>
      </w:r>
      <w:r w:rsidRPr="00854395">
        <w:rPr>
          <w:szCs w:val="32"/>
        </w:rPr>
        <w:t xml:space="preserve">делить на количество товара </w:t>
      </w:r>
      <w:proofErr w:type="gramStart"/>
      <m:oMath>
        <m:r>
          <w:rPr>
            <w:rFonts w:ascii="Cambria Math"/>
            <w:szCs w:val="32"/>
          </w:rPr>
          <m:t>Ц</m:t>
        </m:r>
        <w:proofErr w:type="gramEnd"/>
        <m:r>
          <w:rPr>
            <w:rFonts w:ascii="Cambria Math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r>
              <w:rPr>
                <w:rFonts w:ascii="Cambria Math"/>
                <w:szCs w:val="32"/>
              </w:rPr>
              <m:t>С</m:t>
            </m:r>
          </m:num>
          <m:den>
            <m:r>
              <w:rPr>
                <w:rFonts w:ascii="Cambria Math"/>
                <w:szCs w:val="32"/>
              </w:rPr>
              <m:t>К</m:t>
            </m:r>
          </m:den>
        </m:f>
      </m:oMath>
      <w:r w:rsidRPr="00854395">
        <w:rPr>
          <w:szCs w:val="32"/>
        </w:rPr>
        <w:t>.</w:t>
      </w:r>
    </w:p>
    <w:p w:rsidR="00F25DB9" w:rsidRPr="00854395" w:rsidRDefault="00F25DB9" w:rsidP="00F25DB9">
      <w:pPr>
        <w:rPr>
          <w:szCs w:val="32"/>
        </w:rPr>
      </w:pPr>
    </w:p>
    <w:p w:rsidR="00F25DB9" w:rsidRPr="00854395" w:rsidRDefault="00F25DB9" w:rsidP="00F25DB9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 xml:space="preserve">Что называется  производительностью работы? </w:t>
      </w:r>
    </w:p>
    <w:p w:rsidR="00F25DB9" w:rsidRDefault="00F25DB9" w:rsidP="00F25DB9">
      <w:pPr>
        <w:rPr>
          <w:szCs w:val="32"/>
        </w:rPr>
      </w:pPr>
      <w:r w:rsidRPr="00854395">
        <w:rPr>
          <w:szCs w:val="32"/>
        </w:rPr>
        <w:t>Производительностью  называется  работа, выполненная за одну единицу времени</w:t>
      </w:r>
      <w:r>
        <w:rPr>
          <w:szCs w:val="32"/>
        </w:rPr>
        <w:t>.</w:t>
      </w:r>
    </w:p>
    <w:p w:rsidR="00F25DB9" w:rsidRPr="00854395" w:rsidRDefault="00F25DB9" w:rsidP="00F25DB9">
      <w:pPr>
        <w:rPr>
          <w:szCs w:val="32"/>
        </w:rPr>
      </w:pPr>
    </w:p>
    <w:p w:rsidR="00F25DB9" w:rsidRPr="00854395" w:rsidRDefault="00F25DB9" w:rsidP="00F25DB9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Как найти производительность</w:t>
      </w:r>
      <w:r>
        <w:rPr>
          <w:szCs w:val="32"/>
        </w:rPr>
        <w:t xml:space="preserve"> работы</w:t>
      </w:r>
      <w:r w:rsidRPr="00854395">
        <w:rPr>
          <w:szCs w:val="32"/>
        </w:rPr>
        <w:t>?</w:t>
      </w:r>
    </w:p>
    <w:p w:rsidR="001405AE" w:rsidRDefault="00F25DB9" w:rsidP="001A3963">
      <w:pPr>
        <w:rPr>
          <w:b/>
          <w:szCs w:val="32"/>
        </w:rPr>
      </w:pPr>
      <w:r w:rsidRPr="00854395">
        <w:rPr>
          <w:szCs w:val="32"/>
        </w:rPr>
        <w:t xml:space="preserve">Чтобы найти производительность надо всю работу разделит на время, за которое выполнена работа </w:t>
      </w:r>
      <w:r w:rsidRPr="006E037D">
        <w:rPr>
          <w:position w:val="-24"/>
          <w:szCs w:val="32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41.45pt" o:ole="">
            <v:imagedata r:id="rId65" o:title=""/>
          </v:shape>
          <o:OLEObject Type="Embed" ProgID="Equation.DSMT4" ShapeID="_x0000_i1025" DrawAspect="Content" ObjectID="_1643296371" r:id="rId66"/>
        </w:object>
      </w:r>
      <w:r w:rsidRPr="00854395">
        <w:rPr>
          <w:szCs w:val="32"/>
        </w:rPr>
        <w:t xml:space="preserve">. </w:t>
      </w:r>
      <w:r w:rsidR="008715D2" w:rsidRPr="008715D2">
        <w:rPr>
          <w:szCs w:val="32"/>
        </w:rPr>
        <w:t>Вся работа равна производительности умноженной на время</w:t>
      </w:r>
      <w:r w:rsidR="008715D2">
        <w:rPr>
          <w:b/>
          <w:szCs w:val="32"/>
        </w:rPr>
        <w:t xml:space="preserve"> </w:t>
      </w:r>
      <w:r w:rsidR="008715D2" w:rsidRPr="008715D2">
        <w:rPr>
          <w:position w:val="-10"/>
          <w:szCs w:val="32"/>
        </w:rPr>
        <w:object w:dxaOrig="840" w:dyaOrig="320">
          <v:shape id="_x0000_i1026" type="#_x0000_t75" style="width:57.8pt;height:20.75pt" o:ole="">
            <v:imagedata r:id="rId67" o:title=""/>
          </v:shape>
          <o:OLEObject Type="Embed" ProgID="Equation.DSMT4" ShapeID="_x0000_i1026" DrawAspect="Content" ObjectID="_1643296372" r:id="rId68"/>
        </w:object>
      </w:r>
      <w:r w:rsidR="008715D2">
        <w:rPr>
          <w:b/>
          <w:szCs w:val="32"/>
        </w:rPr>
        <w:t xml:space="preserve">. </w:t>
      </w:r>
      <w:r w:rsidR="008715D2" w:rsidRPr="008715D2">
        <w:rPr>
          <w:szCs w:val="32"/>
        </w:rPr>
        <w:t xml:space="preserve">Время работы равно  всей работе делённой на </w:t>
      </w:r>
      <w:proofErr w:type="spellStart"/>
      <w:r w:rsidR="008715D2" w:rsidRPr="008715D2">
        <w:rPr>
          <w:szCs w:val="32"/>
        </w:rPr>
        <w:t>производ</w:t>
      </w:r>
      <w:r w:rsidR="008715D2" w:rsidRPr="008715D2">
        <w:rPr>
          <w:szCs w:val="32"/>
        </w:rPr>
        <w:t>и</w:t>
      </w:r>
      <w:r w:rsidR="008715D2" w:rsidRPr="008715D2">
        <w:rPr>
          <w:szCs w:val="32"/>
        </w:rPr>
        <w:t>теьность</w:t>
      </w:r>
      <w:proofErr w:type="spellEnd"/>
      <w:r w:rsidR="008715D2">
        <w:rPr>
          <w:b/>
          <w:szCs w:val="32"/>
        </w:rPr>
        <w:t xml:space="preserve"> </w:t>
      </w:r>
      <w:r w:rsidR="008715D2" w:rsidRPr="008715D2">
        <w:rPr>
          <w:position w:val="-28"/>
          <w:szCs w:val="32"/>
        </w:rPr>
        <w:object w:dxaOrig="639" w:dyaOrig="660">
          <v:shape id="_x0000_i1027" type="#_x0000_t75" style="width:44.75pt;height:43.65pt" o:ole="">
            <v:imagedata r:id="rId69" o:title=""/>
          </v:shape>
          <o:OLEObject Type="Embed" ProgID="Equation.DSMT4" ShapeID="_x0000_i1027" DrawAspect="Content" ObjectID="_1643296373" r:id="rId70"/>
        </w:object>
      </w:r>
    </w:p>
    <w:p w:rsidR="001405AE" w:rsidRDefault="001405AE" w:rsidP="001405AE">
      <w:pPr>
        <w:ind w:hanging="567"/>
        <w:jc w:val="center"/>
        <w:rPr>
          <w:b/>
          <w:color w:val="FF0000"/>
          <w:szCs w:val="32"/>
        </w:rPr>
      </w:pPr>
      <w:r w:rsidRPr="00854395">
        <w:rPr>
          <w:b/>
          <w:szCs w:val="32"/>
        </w:rPr>
        <w:lastRenderedPageBreak/>
        <w:t>Основные геометрические понятия</w:t>
      </w:r>
      <w:r>
        <w:rPr>
          <w:b/>
          <w:color w:val="FF0000"/>
          <w:szCs w:val="32"/>
        </w:rPr>
        <w:t xml:space="preserve"> </w:t>
      </w:r>
      <w:r w:rsidRPr="00707223">
        <w:rPr>
          <w:b/>
          <w:color w:val="FF0000"/>
          <w:szCs w:val="32"/>
        </w:rPr>
        <w:t>(3-11 класс)</w:t>
      </w:r>
    </w:p>
    <w:p w:rsidR="001405AE" w:rsidRPr="00707223" w:rsidRDefault="001405AE" w:rsidP="001405AE">
      <w:pPr>
        <w:ind w:hanging="567"/>
        <w:jc w:val="center"/>
        <w:rPr>
          <w:b/>
          <w:color w:val="FF0000"/>
          <w:szCs w:val="32"/>
        </w:rPr>
      </w:pPr>
    </w:p>
    <w:p w:rsidR="001405AE" w:rsidRPr="00854395" w:rsidRDefault="001405AE" w:rsidP="001405AE">
      <w:pPr>
        <w:pStyle w:val="2A"/>
        <w:numPr>
          <w:ilvl w:val="0"/>
          <w:numId w:val="3"/>
        </w:numPr>
        <w:spacing w:before="120" w:line="240" w:lineRule="auto"/>
        <w:ind w:left="567" w:hanging="567"/>
        <w:contextualSpacing w:val="0"/>
      </w:pPr>
      <w:r w:rsidRPr="00854395">
        <w:t>Что называется  длиной данного отрезка?</w:t>
      </w:r>
    </w:p>
    <w:p w:rsidR="001405AE" w:rsidRDefault="001405AE" w:rsidP="001405AE">
      <w:pPr>
        <w:rPr>
          <w:szCs w:val="32"/>
        </w:rPr>
      </w:pPr>
      <w:r w:rsidRPr="00854395">
        <w:rPr>
          <w:szCs w:val="32"/>
        </w:rPr>
        <w:t xml:space="preserve">Длиной данного отрезка называется </w:t>
      </w:r>
      <w:r w:rsidRPr="00852153">
        <w:rPr>
          <w:b/>
          <w:szCs w:val="32"/>
        </w:rPr>
        <w:t>число</w:t>
      </w:r>
      <w:r w:rsidRPr="00854395">
        <w:rPr>
          <w:szCs w:val="32"/>
        </w:rPr>
        <w:t>, которое пок</w:t>
      </w:r>
      <w:r w:rsidRPr="00854395">
        <w:rPr>
          <w:szCs w:val="32"/>
        </w:rPr>
        <w:t>а</w:t>
      </w:r>
      <w:r w:rsidRPr="00854395">
        <w:rPr>
          <w:szCs w:val="32"/>
        </w:rPr>
        <w:t>зывает количество единичных отрезков умещающихся в данном отрезке.</w:t>
      </w:r>
    </w:p>
    <w:p w:rsidR="001405AE" w:rsidRPr="00854395" w:rsidRDefault="001405AE" w:rsidP="001405AE">
      <w:pPr>
        <w:pStyle w:val="2A"/>
        <w:numPr>
          <w:ilvl w:val="0"/>
          <w:numId w:val="3"/>
        </w:numPr>
        <w:spacing w:before="120" w:line="240" w:lineRule="auto"/>
        <w:ind w:left="567" w:hanging="567"/>
        <w:contextualSpacing w:val="0"/>
      </w:pPr>
      <w:r w:rsidRPr="00854395">
        <w:t>Что называется площадью данного прямоугольника?</w:t>
      </w:r>
    </w:p>
    <w:p w:rsidR="001405AE" w:rsidRPr="00854395" w:rsidRDefault="001405AE" w:rsidP="001405AE">
      <w:pPr>
        <w:rPr>
          <w:szCs w:val="32"/>
        </w:rPr>
      </w:pPr>
      <w:r w:rsidRPr="00854395">
        <w:rPr>
          <w:szCs w:val="32"/>
        </w:rPr>
        <w:t>Площадь данного прямоугольника называется число, кот</w:t>
      </w:r>
      <w:r w:rsidRPr="00854395">
        <w:rPr>
          <w:szCs w:val="32"/>
        </w:rPr>
        <w:t>о</w:t>
      </w:r>
      <w:r w:rsidRPr="00854395">
        <w:rPr>
          <w:szCs w:val="32"/>
        </w:rPr>
        <w:t>рое показывает количество единичных квадратиков, ум</w:t>
      </w:r>
      <w:r w:rsidRPr="00854395">
        <w:rPr>
          <w:szCs w:val="32"/>
        </w:rPr>
        <w:t>е</w:t>
      </w:r>
      <w:r w:rsidRPr="00854395">
        <w:rPr>
          <w:szCs w:val="32"/>
        </w:rPr>
        <w:t>щающихся в данном прямоугольнике.</w:t>
      </w:r>
    </w:p>
    <w:p w:rsidR="001405AE" w:rsidRPr="00854395" w:rsidRDefault="001405AE" w:rsidP="001405AE">
      <w:pPr>
        <w:numPr>
          <w:ilvl w:val="0"/>
          <w:numId w:val="3"/>
        </w:numPr>
        <w:spacing w:before="120" w:line="240" w:lineRule="auto"/>
        <w:ind w:left="567" w:hanging="567"/>
        <w:rPr>
          <w:szCs w:val="32"/>
        </w:rPr>
      </w:pPr>
      <w:r w:rsidRPr="00854395">
        <w:rPr>
          <w:szCs w:val="32"/>
        </w:rPr>
        <w:t>Что называется  объёмом  данного параллелепипеда?</w:t>
      </w:r>
    </w:p>
    <w:p w:rsidR="001405AE" w:rsidRDefault="001405AE" w:rsidP="00F25DB9">
      <w:pPr>
        <w:rPr>
          <w:rFonts w:ascii="Arial Black" w:hAnsi="Arial Black"/>
          <w:b/>
          <w:color w:val="FF0000"/>
          <w:szCs w:val="28"/>
        </w:rPr>
      </w:pPr>
      <w:r w:rsidRPr="00854395">
        <w:rPr>
          <w:szCs w:val="32"/>
        </w:rPr>
        <w:t>Объёмом данного параллелепипеда называется число, к</w:t>
      </w:r>
      <w:r w:rsidRPr="00854395">
        <w:rPr>
          <w:szCs w:val="32"/>
        </w:rPr>
        <w:t>о</w:t>
      </w:r>
      <w:r w:rsidRPr="00854395">
        <w:rPr>
          <w:szCs w:val="32"/>
        </w:rPr>
        <w:t>торое показывает, сколько  единичных кубиков умещается в данном параллелепипеде</w:t>
      </w:r>
    </w:p>
    <w:p w:rsidR="001405AE" w:rsidRDefault="001405AE" w:rsidP="000A27EB">
      <w:pPr>
        <w:ind w:firstLine="360"/>
      </w:pPr>
    </w:p>
    <w:p w:rsidR="00E108BE" w:rsidRDefault="00E108BE" w:rsidP="000A27EB">
      <w:pPr>
        <w:ind w:firstLine="360"/>
      </w:pPr>
      <w:r>
        <w:t>Литература</w:t>
      </w:r>
    </w:p>
    <w:p w:rsidR="00727D8F" w:rsidRDefault="00E108BE" w:rsidP="00971EFB">
      <w:pPr>
        <w:pStyle w:val="a0"/>
        <w:numPr>
          <w:ilvl w:val="0"/>
          <w:numId w:val="2"/>
        </w:numPr>
      </w:pPr>
      <w:proofErr w:type="spellStart"/>
      <w:r>
        <w:t>Узорова</w:t>
      </w:r>
      <w:proofErr w:type="spellEnd"/>
      <w:r>
        <w:t xml:space="preserve"> О.В., </w:t>
      </w:r>
      <w:proofErr w:type="spellStart"/>
      <w:r>
        <w:t>Нефёдова</w:t>
      </w:r>
      <w:proofErr w:type="spellEnd"/>
      <w:r>
        <w:t xml:space="preserve"> Е.А. 2500 задач по математике. 1-4 классы. М.: </w:t>
      </w:r>
      <w:proofErr w:type="spellStart"/>
      <w:r>
        <w:t>Астрель</w:t>
      </w:r>
      <w:proofErr w:type="spellEnd"/>
      <w:r>
        <w:t>. 2011.</w:t>
      </w:r>
      <w:r w:rsidR="006E0575">
        <w:t xml:space="preserve"> (</w:t>
      </w:r>
      <w:proofErr w:type="spellStart"/>
      <w:r w:rsidR="006E0575">
        <w:t>Аст</w:t>
      </w:r>
      <w:proofErr w:type="spellEnd"/>
      <w:r w:rsidR="006E0575">
        <w:t>. 2016)</w:t>
      </w:r>
      <w:r w:rsidR="0097583E">
        <w:t xml:space="preserve"> </w:t>
      </w:r>
    </w:p>
    <w:p w:rsidR="0028206B" w:rsidRPr="00BF3454" w:rsidRDefault="00A264EF" w:rsidP="00971EFB">
      <w:pPr>
        <w:pStyle w:val="a0"/>
        <w:numPr>
          <w:ilvl w:val="0"/>
          <w:numId w:val="2"/>
        </w:numPr>
        <w:rPr>
          <w:b/>
          <w:bCs/>
        </w:rPr>
      </w:pPr>
      <w:r w:rsidRPr="002743A4">
        <w:t xml:space="preserve">Шевченко </w:t>
      </w:r>
      <w:r w:rsidR="006E0575" w:rsidRPr="002743A4">
        <w:t>Н.И. Арифметика. Учебник для 5 и 6 кла</w:t>
      </w:r>
      <w:r w:rsidR="006E0575" w:rsidRPr="002743A4">
        <w:t>с</w:t>
      </w:r>
      <w:r w:rsidR="006E0575" w:rsidRPr="002743A4">
        <w:t xml:space="preserve">сов восьмилетней школы. </w:t>
      </w:r>
      <w:r w:rsidR="008936F9" w:rsidRPr="002743A4">
        <w:t>Просвещение</w:t>
      </w:r>
      <w:r w:rsidR="006E0575" w:rsidRPr="002743A4">
        <w:t>. 1965.</w:t>
      </w:r>
    </w:p>
    <w:sectPr w:rsidR="0028206B" w:rsidRPr="00BF3454" w:rsidSect="001B0886">
      <w:footerReference w:type="default" r:id="rId71"/>
      <w:pgSz w:w="11906" w:h="16838"/>
      <w:pgMar w:top="1134" w:right="850" w:bottom="1134" w:left="1701" w:header="708" w:footer="0" w:gutter="0"/>
      <w:pgNumType w:start="0"/>
      <w:cols w:space="708"/>
      <w:titlePg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26C8" w:rsidRDefault="00A826C8" w:rsidP="00BF3454">
      <w:r>
        <w:separator/>
      </w:r>
    </w:p>
    <w:p w:rsidR="00A826C8" w:rsidRDefault="00A826C8" w:rsidP="00BF3454"/>
    <w:p w:rsidR="00A826C8" w:rsidRDefault="00A826C8" w:rsidP="00BF3454"/>
  </w:endnote>
  <w:endnote w:type="continuationSeparator" w:id="0">
    <w:p w:rsidR="00A826C8" w:rsidRDefault="00A826C8" w:rsidP="00BF3454">
      <w:r>
        <w:continuationSeparator/>
      </w:r>
    </w:p>
    <w:p w:rsidR="00A826C8" w:rsidRDefault="00A826C8" w:rsidP="00BF3454"/>
    <w:p w:rsidR="00A826C8" w:rsidRDefault="00A826C8" w:rsidP="00BF345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cad UniMath">
    <w:panose1 w:val="00000000000000000000"/>
    <w:charset w:val="00"/>
    <w:family w:val="modern"/>
    <w:notTrueType/>
    <w:pitch w:val="variable"/>
    <w:sig w:usb0="800000C3" w:usb1="100060E9" w:usb2="00000000" w:usb3="00000000" w:csb0="00000009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96535112"/>
      <w:docPartObj>
        <w:docPartGallery w:val="Page Numbers (Bottom of Page)"/>
        <w:docPartUnique/>
      </w:docPartObj>
    </w:sdtPr>
    <w:sdtEndPr/>
    <w:sdtContent>
      <w:p w:rsidR="00AA7F6B" w:rsidRDefault="00AA7F6B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4191">
          <w:rPr>
            <w:noProof/>
          </w:rPr>
          <w:t>82</w:t>
        </w:r>
        <w:r>
          <w:fldChar w:fldCharType="end"/>
        </w:r>
      </w:p>
    </w:sdtContent>
  </w:sdt>
  <w:p w:rsidR="00AA7F6B" w:rsidRDefault="00AA7F6B" w:rsidP="00BF345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26C8" w:rsidRDefault="00A826C8" w:rsidP="00BF3454">
      <w:r>
        <w:separator/>
      </w:r>
    </w:p>
    <w:p w:rsidR="00A826C8" w:rsidRDefault="00A826C8" w:rsidP="00BF3454"/>
    <w:p w:rsidR="00A826C8" w:rsidRDefault="00A826C8" w:rsidP="00BF3454"/>
  </w:footnote>
  <w:footnote w:type="continuationSeparator" w:id="0">
    <w:p w:rsidR="00A826C8" w:rsidRDefault="00A826C8" w:rsidP="00BF3454">
      <w:r>
        <w:continuationSeparator/>
      </w:r>
    </w:p>
    <w:p w:rsidR="00A826C8" w:rsidRDefault="00A826C8" w:rsidP="00BF3454"/>
    <w:p w:rsidR="00A826C8" w:rsidRDefault="00A826C8" w:rsidP="00BF3454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D"/>
    <w:multiLevelType w:val="singleLevel"/>
    <w:tmpl w:val="080049AC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  <w:rPr>
        <w:sz w:val="28"/>
        <w:szCs w:val="28"/>
      </w:rPr>
    </w:lvl>
  </w:abstractNum>
  <w:abstractNum w:abstractNumId="1">
    <w:nsid w:val="FFFFFF88"/>
    <w:multiLevelType w:val="singleLevel"/>
    <w:tmpl w:val="D360A75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00E34205"/>
    <w:multiLevelType w:val="hybridMultilevel"/>
    <w:tmpl w:val="DE50516C"/>
    <w:lvl w:ilvl="0" w:tplc="1CE249D4">
      <w:start w:val="1"/>
      <w:numFmt w:val="decimal"/>
      <w:lvlText w:val="%1)"/>
      <w:lvlJc w:val="left"/>
      <w:pPr>
        <w:ind w:left="37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7595DB8"/>
    <w:multiLevelType w:val="hybridMultilevel"/>
    <w:tmpl w:val="80BE6DF2"/>
    <w:lvl w:ilvl="0" w:tplc="520283DE">
      <w:start w:val="1"/>
      <w:numFmt w:val="decimal"/>
      <w:pStyle w:val="2"/>
      <w:lvlText w:val="%1."/>
      <w:lvlJc w:val="left"/>
      <w:pPr>
        <w:ind w:left="-568" w:firstLine="568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A566A8C2">
      <w:start w:val="1"/>
      <w:numFmt w:val="decimal"/>
      <w:lvlText w:val="%4."/>
      <w:lvlJc w:val="left"/>
      <w:pPr>
        <w:ind w:left="2880" w:hanging="360"/>
      </w:pPr>
      <w:rPr>
        <w:b/>
      </w:r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00073A"/>
    <w:multiLevelType w:val="hybridMultilevel"/>
    <w:tmpl w:val="EB466B6C"/>
    <w:lvl w:ilvl="0" w:tplc="ACC0CF44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170757"/>
    <w:multiLevelType w:val="hybridMultilevel"/>
    <w:tmpl w:val="49222F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9E239A"/>
    <w:multiLevelType w:val="hybridMultilevel"/>
    <w:tmpl w:val="8C643B9E"/>
    <w:lvl w:ilvl="0" w:tplc="AA6A426C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335C8C"/>
    <w:multiLevelType w:val="hybridMultilevel"/>
    <w:tmpl w:val="847854BA"/>
    <w:lvl w:ilvl="0" w:tplc="C50AA832">
      <w:start w:val="1"/>
      <w:numFmt w:val="decimal"/>
      <w:pStyle w:val="2A"/>
      <w:lvlText w:val="%1."/>
      <w:lvlJc w:val="left"/>
      <w:pPr>
        <w:ind w:left="786" w:hanging="36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632300"/>
    <w:multiLevelType w:val="hybridMultilevel"/>
    <w:tmpl w:val="B262E80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AD459A"/>
    <w:multiLevelType w:val="hybridMultilevel"/>
    <w:tmpl w:val="4B0A221A"/>
    <w:lvl w:ilvl="0" w:tplc="6D6AD956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F53EEC"/>
    <w:multiLevelType w:val="hybridMultilevel"/>
    <w:tmpl w:val="F0663A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E83DED"/>
    <w:multiLevelType w:val="hybridMultilevel"/>
    <w:tmpl w:val="98F8CB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B570CE"/>
    <w:multiLevelType w:val="hybridMultilevel"/>
    <w:tmpl w:val="EFECF78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D92D6A"/>
    <w:multiLevelType w:val="hybridMultilevel"/>
    <w:tmpl w:val="3AF8A72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2C0FBA"/>
    <w:multiLevelType w:val="hybridMultilevel"/>
    <w:tmpl w:val="8AEE5F6A"/>
    <w:lvl w:ilvl="0" w:tplc="F12CC350">
      <w:start w:val="1"/>
      <w:numFmt w:val="decimal"/>
      <w:pStyle w:val="a0"/>
      <w:lvlText w:val="%1."/>
      <w:lvlJc w:val="left"/>
      <w:pPr>
        <w:ind w:left="927" w:hanging="360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AF04E9"/>
    <w:multiLevelType w:val="hybridMultilevel"/>
    <w:tmpl w:val="8424F1B6"/>
    <w:lvl w:ilvl="0" w:tplc="86E8E46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A521C1"/>
    <w:multiLevelType w:val="hybridMultilevel"/>
    <w:tmpl w:val="B22250E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3D2C33"/>
    <w:multiLevelType w:val="hybridMultilevel"/>
    <w:tmpl w:val="DBC0F0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CF5F35"/>
    <w:multiLevelType w:val="hybridMultilevel"/>
    <w:tmpl w:val="BF92EEF0"/>
    <w:lvl w:ilvl="0" w:tplc="30DCF8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5"/>
  </w:num>
  <w:num w:numId="3">
    <w:abstractNumId w:val="3"/>
  </w:num>
  <w:num w:numId="4">
    <w:abstractNumId w:val="5"/>
  </w:num>
  <w:num w:numId="5">
    <w:abstractNumId w:val="13"/>
  </w:num>
  <w:num w:numId="6">
    <w:abstractNumId w:val="11"/>
  </w:num>
  <w:num w:numId="7">
    <w:abstractNumId w:val="12"/>
  </w:num>
  <w:num w:numId="8">
    <w:abstractNumId w:val="16"/>
  </w:num>
  <w:num w:numId="9">
    <w:abstractNumId w:val="17"/>
  </w:num>
  <w:num w:numId="10">
    <w:abstractNumId w:val="4"/>
  </w:num>
  <w:num w:numId="11">
    <w:abstractNumId w:val="18"/>
  </w:num>
  <w:num w:numId="12">
    <w:abstractNumId w:val="8"/>
  </w:num>
  <w:num w:numId="13">
    <w:abstractNumId w:val="1"/>
  </w:num>
  <w:num w:numId="14">
    <w:abstractNumId w:val="7"/>
  </w:num>
  <w:num w:numId="15">
    <w:abstractNumId w:val="14"/>
  </w:num>
  <w:num w:numId="16">
    <w:abstractNumId w:val="6"/>
  </w:num>
  <w:num w:numId="17">
    <w:abstractNumId w:val="14"/>
    <w:lvlOverride w:ilvl="0">
      <w:startOverride w:val="1"/>
    </w:lvlOverride>
  </w:num>
  <w:num w:numId="18">
    <w:abstractNumId w:val="9"/>
  </w:num>
  <w:num w:numId="19">
    <w:abstractNumId w:val="14"/>
  </w:num>
  <w:num w:numId="20">
    <w:abstractNumId w:val="2"/>
  </w:num>
  <w:num w:numId="21">
    <w:abstractNumId w:val="3"/>
  </w:num>
  <w:num w:numId="22">
    <w:abstractNumId w:val="3"/>
  </w:num>
  <w:num w:numId="23">
    <w:abstractNumId w:val="3"/>
    <w:lvlOverride w:ilvl="0">
      <w:startOverride w:val="1"/>
    </w:lvlOverride>
  </w:num>
  <w:num w:numId="24">
    <w:abstractNumId w:val="10"/>
  </w:num>
  <w:num w:numId="25">
    <w:abstractNumId w:val="14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69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206B"/>
    <w:rsid w:val="00000BAA"/>
    <w:rsid w:val="00001938"/>
    <w:rsid w:val="00005E36"/>
    <w:rsid w:val="000064A4"/>
    <w:rsid w:val="00010622"/>
    <w:rsid w:val="0001394A"/>
    <w:rsid w:val="00015AFE"/>
    <w:rsid w:val="00020412"/>
    <w:rsid w:val="00021168"/>
    <w:rsid w:val="00021506"/>
    <w:rsid w:val="00025258"/>
    <w:rsid w:val="00026043"/>
    <w:rsid w:val="00030406"/>
    <w:rsid w:val="000344F4"/>
    <w:rsid w:val="00035FF7"/>
    <w:rsid w:val="00041522"/>
    <w:rsid w:val="00042923"/>
    <w:rsid w:val="00043405"/>
    <w:rsid w:val="0004520C"/>
    <w:rsid w:val="00054B8E"/>
    <w:rsid w:val="00056487"/>
    <w:rsid w:val="00065C7F"/>
    <w:rsid w:val="000672FA"/>
    <w:rsid w:val="00067B19"/>
    <w:rsid w:val="00072239"/>
    <w:rsid w:val="0007332C"/>
    <w:rsid w:val="0008143A"/>
    <w:rsid w:val="00086300"/>
    <w:rsid w:val="0009142C"/>
    <w:rsid w:val="000940CB"/>
    <w:rsid w:val="00094DC3"/>
    <w:rsid w:val="000A27EB"/>
    <w:rsid w:val="000A4048"/>
    <w:rsid w:val="000A62F1"/>
    <w:rsid w:val="000B258F"/>
    <w:rsid w:val="000B2DC4"/>
    <w:rsid w:val="000B77C2"/>
    <w:rsid w:val="000C0D46"/>
    <w:rsid w:val="000C2345"/>
    <w:rsid w:val="000C634F"/>
    <w:rsid w:val="000D38BC"/>
    <w:rsid w:val="000D505D"/>
    <w:rsid w:val="000D6EF0"/>
    <w:rsid w:val="000E08E1"/>
    <w:rsid w:val="000E099D"/>
    <w:rsid w:val="000E47AE"/>
    <w:rsid w:val="000E6394"/>
    <w:rsid w:val="000E7FD3"/>
    <w:rsid w:val="000F00DA"/>
    <w:rsid w:val="000F0BB2"/>
    <w:rsid w:val="000F23EB"/>
    <w:rsid w:val="000F29CB"/>
    <w:rsid w:val="000F6A20"/>
    <w:rsid w:val="000F7F82"/>
    <w:rsid w:val="0010128D"/>
    <w:rsid w:val="00101471"/>
    <w:rsid w:val="00103226"/>
    <w:rsid w:val="00105CB4"/>
    <w:rsid w:val="0010699D"/>
    <w:rsid w:val="001072C8"/>
    <w:rsid w:val="00111252"/>
    <w:rsid w:val="00113D93"/>
    <w:rsid w:val="00114191"/>
    <w:rsid w:val="00114E15"/>
    <w:rsid w:val="00122F40"/>
    <w:rsid w:val="00124664"/>
    <w:rsid w:val="0012706A"/>
    <w:rsid w:val="001309F1"/>
    <w:rsid w:val="00133F02"/>
    <w:rsid w:val="001364E6"/>
    <w:rsid w:val="001405AE"/>
    <w:rsid w:val="0014067F"/>
    <w:rsid w:val="0014149A"/>
    <w:rsid w:val="00144150"/>
    <w:rsid w:val="00144BE8"/>
    <w:rsid w:val="00145BDA"/>
    <w:rsid w:val="001528E8"/>
    <w:rsid w:val="001557C6"/>
    <w:rsid w:val="00157C9A"/>
    <w:rsid w:val="0016124C"/>
    <w:rsid w:val="001627E6"/>
    <w:rsid w:val="00163085"/>
    <w:rsid w:val="001656B5"/>
    <w:rsid w:val="00165962"/>
    <w:rsid w:val="001661E9"/>
    <w:rsid w:val="00166DD7"/>
    <w:rsid w:val="0017175B"/>
    <w:rsid w:val="00175023"/>
    <w:rsid w:val="0017553B"/>
    <w:rsid w:val="00176B0A"/>
    <w:rsid w:val="001826D1"/>
    <w:rsid w:val="00184B70"/>
    <w:rsid w:val="00187857"/>
    <w:rsid w:val="00191FD5"/>
    <w:rsid w:val="0019336F"/>
    <w:rsid w:val="00195DC7"/>
    <w:rsid w:val="001977E4"/>
    <w:rsid w:val="001A0664"/>
    <w:rsid w:val="001A1617"/>
    <w:rsid w:val="001A3963"/>
    <w:rsid w:val="001A39D7"/>
    <w:rsid w:val="001B0886"/>
    <w:rsid w:val="001B3B59"/>
    <w:rsid w:val="001C003E"/>
    <w:rsid w:val="001C22A2"/>
    <w:rsid w:val="001C398B"/>
    <w:rsid w:val="001C59AD"/>
    <w:rsid w:val="001D583C"/>
    <w:rsid w:val="001D70E2"/>
    <w:rsid w:val="001E2C44"/>
    <w:rsid w:val="001E30EE"/>
    <w:rsid w:val="001E31EE"/>
    <w:rsid w:val="001E3CB4"/>
    <w:rsid w:val="001F0192"/>
    <w:rsid w:val="001F2287"/>
    <w:rsid w:val="001F4DE5"/>
    <w:rsid w:val="001F6970"/>
    <w:rsid w:val="001F7E85"/>
    <w:rsid w:val="0020588A"/>
    <w:rsid w:val="00213911"/>
    <w:rsid w:val="00214C1A"/>
    <w:rsid w:val="00216918"/>
    <w:rsid w:val="00230A16"/>
    <w:rsid w:val="002326DB"/>
    <w:rsid w:val="002362A4"/>
    <w:rsid w:val="00236A39"/>
    <w:rsid w:val="00240719"/>
    <w:rsid w:val="00242930"/>
    <w:rsid w:val="00247729"/>
    <w:rsid w:val="00247733"/>
    <w:rsid w:val="00247ABD"/>
    <w:rsid w:val="00252517"/>
    <w:rsid w:val="00257BD2"/>
    <w:rsid w:val="0026115D"/>
    <w:rsid w:val="002616B0"/>
    <w:rsid w:val="002724DE"/>
    <w:rsid w:val="002743A4"/>
    <w:rsid w:val="00274950"/>
    <w:rsid w:val="00276349"/>
    <w:rsid w:val="002778E7"/>
    <w:rsid w:val="002812F3"/>
    <w:rsid w:val="0028206B"/>
    <w:rsid w:val="002841F4"/>
    <w:rsid w:val="002861BF"/>
    <w:rsid w:val="00286B41"/>
    <w:rsid w:val="002877AE"/>
    <w:rsid w:val="00287A7B"/>
    <w:rsid w:val="002959E4"/>
    <w:rsid w:val="00297F7D"/>
    <w:rsid w:val="002A3073"/>
    <w:rsid w:val="002A3419"/>
    <w:rsid w:val="002A6954"/>
    <w:rsid w:val="002B0318"/>
    <w:rsid w:val="002B0E77"/>
    <w:rsid w:val="002B15FB"/>
    <w:rsid w:val="002B1B9A"/>
    <w:rsid w:val="002C0BE6"/>
    <w:rsid w:val="002C1695"/>
    <w:rsid w:val="002C45CB"/>
    <w:rsid w:val="002C5F49"/>
    <w:rsid w:val="002D1E4F"/>
    <w:rsid w:val="002D3082"/>
    <w:rsid w:val="002D4BCF"/>
    <w:rsid w:val="002D5281"/>
    <w:rsid w:val="002D6F72"/>
    <w:rsid w:val="002E0D35"/>
    <w:rsid w:val="002E3880"/>
    <w:rsid w:val="002E39DA"/>
    <w:rsid w:val="002E588A"/>
    <w:rsid w:val="002E58CC"/>
    <w:rsid w:val="002E5AD0"/>
    <w:rsid w:val="002E6661"/>
    <w:rsid w:val="002F08BD"/>
    <w:rsid w:val="002F511F"/>
    <w:rsid w:val="002F60F0"/>
    <w:rsid w:val="002F6309"/>
    <w:rsid w:val="00300FE2"/>
    <w:rsid w:val="00302A27"/>
    <w:rsid w:val="003073B3"/>
    <w:rsid w:val="00311EE9"/>
    <w:rsid w:val="00344914"/>
    <w:rsid w:val="00345694"/>
    <w:rsid w:val="00350353"/>
    <w:rsid w:val="00351233"/>
    <w:rsid w:val="003520E3"/>
    <w:rsid w:val="00356367"/>
    <w:rsid w:val="003658AC"/>
    <w:rsid w:val="003708EC"/>
    <w:rsid w:val="00374DCD"/>
    <w:rsid w:val="00375718"/>
    <w:rsid w:val="00377973"/>
    <w:rsid w:val="00382942"/>
    <w:rsid w:val="003860A2"/>
    <w:rsid w:val="003915E6"/>
    <w:rsid w:val="003943FA"/>
    <w:rsid w:val="00396880"/>
    <w:rsid w:val="003A2013"/>
    <w:rsid w:val="003B01F7"/>
    <w:rsid w:val="003B381C"/>
    <w:rsid w:val="003B3BCB"/>
    <w:rsid w:val="003B589E"/>
    <w:rsid w:val="003C0298"/>
    <w:rsid w:val="003C125F"/>
    <w:rsid w:val="003C33DC"/>
    <w:rsid w:val="003C3A80"/>
    <w:rsid w:val="003C621C"/>
    <w:rsid w:val="003C6AAF"/>
    <w:rsid w:val="003D1263"/>
    <w:rsid w:val="003D2409"/>
    <w:rsid w:val="003D478D"/>
    <w:rsid w:val="003D7C69"/>
    <w:rsid w:val="003D7CFD"/>
    <w:rsid w:val="003E103E"/>
    <w:rsid w:val="003E1182"/>
    <w:rsid w:val="003E306F"/>
    <w:rsid w:val="003E3316"/>
    <w:rsid w:val="003E695D"/>
    <w:rsid w:val="003E74B2"/>
    <w:rsid w:val="00400540"/>
    <w:rsid w:val="00400D33"/>
    <w:rsid w:val="00402D62"/>
    <w:rsid w:val="00415035"/>
    <w:rsid w:val="00416E4E"/>
    <w:rsid w:val="004210EE"/>
    <w:rsid w:val="00427D96"/>
    <w:rsid w:val="004321C8"/>
    <w:rsid w:val="00432D7A"/>
    <w:rsid w:val="00440F47"/>
    <w:rsid w:val="004432B2"/>
    <w:rsid w:val="00452207"/>
    <w:rsid w:val="004544F6"/>
    <w:rsid w:val="00454C44"/>
    <w:rsid w:val="0045711D"/>
    <w:rsid w:val="00461BE5"/>
    <w:rsid w:val="00474BA8"/>
    <w:rsid w:val="00474EBE"/>
    <w:rsid w:val="0047643A"/>
    <w:rsid w:val="004764EE"/>
    <w:rsid w:val="00477B77"/>
    <w:rsid w:val="00484F39"/>
    <w:rsid w:val="00485418"/>
    <w:rsid w:val="00485F93"/>
    <w:rsid w:val="00492223"/>
    <w:rsid w:val="004968B0"/>
    <w:rsid w:val="004A32AD"/>
    <w:rsid w:val="004B0247"/>
    <w:rsid w:val="004B1F11"/>
    <w:rsid w:val="004B5889"/>
    <w:rsid w:val="004C095F"/>
    <w:rsid w:val="004C286A"/>
    <w:rsid w:val="004C2CF1"/>
    <w:rsid w:val="004C3AAE"/>
    <w:rsid w:val="004C650F"/>
    <w:rsid w:val="004D0DEF"/>
    <w:rsid w:val="004D15EE"/>
    <w:rsid w:val="004E291F"/>
    <w:rsid w:val="004E3DD4"/>
    <w:rsid w:val="004E5F21"/>
    <w:rsid w:val="004E64C0"/>
    <w:rsid w:val="004F03D1"/>
    <w:rsid w:val="004F241F"/>
    <w:rsid w:val="004F5144"/>
    <w:rsid w:val="004F5DEA"/>
    <w:rsid w:val="00501D0D"/>
    <w:rsid w:val="00503D6B"/>
    <w:rsid w:val="00506203"/>
    <w:rsid w:val="00511244"/>
    <w:rsid w:val="00514A58"/>
    <w:rsid w:val="0051592F"/>
    <w:rsid w:val="005201D2"/>
    <w:rsid w:val="00520E4F"/>
    <w:rsid w:val="0052341B"/>
    <w:rsid w:val="00526E15"/>
    <w:rsid w:val="005309D5"/>
    <w:rsid w:val="00535DC0"/>
    <w:rsid w:val="005435CF"/>
    <w:rsid w:val="00545BC6"/>
    <w:rsid w:val="005512C2"/>
    <w:rsid w:val="00553C17"/>
    <w:rsid w:val="005541EB"/>
    <w:rsid w:val="00556792"/>
    <w:rsid w:val="00560ED8"/>
    <w:rsid w:val="0056212E"/>
    <w:rsid w:val="00564DA9"/>
    <w:rsid w:val="005650D1"/>
    <w:rsid w:val="00573646"/>
    <w:rsid w:val="0057685D"/>
    <w:rsid w:val="00577084"/>
    <w:rsid w:val="00581349"/>
    <w:rsid w:val="0058309D"/>
    <w:rsid w:val="00584BAC"/>
    <w:rsid w:val="005951D1"/>
    <w:rsid w:val="0059676D"/>
    <w:rsid w:val="005A3C16"/>
    <w:rsid w:val="005A5118"/>
    <w:rsid w:val="005B4630"/>
    <w:rsid w:val="005B6F4B"/>
    <w:rsid w:val="005C087A"/>
    <w:rsid w:val="005C5652"/>
    <w:rsid w:val="005C5F68"/>
    <w:rsid w:val="005C75C7"/>
    <w:rsid w:val="005D1B3E"/>
    <w:rsid w:val="005D4864"/>
    <w:rsid w:val="005D4CDF"/>
    <w:rsid w:val="005E3B23"/>
    <w:rsid w:val="005E414D"/>
    <w:rsid w:val="005E6158"/>
    <w:rsid w:val="005E6AC6"/>
    <w:rsid w:val="005F3640"/>
    <w:rsid w:val="005F39C7"/>
    <w:rsid w:val="005F427B"/>
    <w:rsid w:val="005F6C55"/>
    <w:rsid w:val="00600BBE"/>
    <w:rsid w:val="00601C59"/>
    <w:rsid w:val="00603838"/>
    <w:rsid w:val="0060785B"/>
    <w:rsid w:val="00613550"/>
    <w:rsid w:val="006138B3"/>
    <w:rsid w:val="006172C8"/>
    <w:rsid w:val="006209E0"/>
    <w:rsid w:val="006227A1"/>
    <w:rsid w:val="0062453E"/>
    <w:rsid w:val="00624DDF"/>
    <w:rsid w:val="0063125A"/>
    <w:rsid w:val="006352EA"/>
    <w:rsid w:val="00642E44"/>
    <w:rsid w:val="006471EA"/>
    <w:rsid w:val="00647A4F"/>
    <w:rsid w:val="00651F12"/>
    <w:rsid w:val="00652C1B"/>
    <w:rsid w:val="006610C7"/>
    <w:rsid w:val="006641E6"/>
    <w:rsid w:val="0066475F"/>
    <w:rsid w:val="006652A0"/>
    <w:rsid w:val="006668E4"/>
    <w:rsid w:val="0067467A"/>
    <w:rsid w:val="00674EDB"/>
    <w:rsid w:val="00675425"/>
    <w:rsid w:val="00680471"/>
    <w:rsid w:val="0068182D"/>
    <w:rsid w:val="0068286C"/>
    <w:rsid w:val="0068397C"/>
    <w:rsid w:val="00684780"/>
    <w:rsid w:val="006A0C72"/>
    <w:rsid w:val="006A1180"/>
    <w:rsid w:val="006A342A"/>
    <w:rsid w:val="006A7470"/>
    <w:rsid w:val="006B0183"/>
    <w:rsid w:val="006B0919"/>
    <w:rsid w:val="006B2BD0"/>
    <w:rsid w:val="006C2635"/>
    <w:rsid w:val="006C6BAE"/>
    <w:rsid w:val="006D03CD"/>
    <w:rsid w:val="006D1428"/>
    <w:rsid w:val="006D5B15"/>
    <w:rsid w:val="006D6F4B"/>
    <w:rsid w:val="006E0575"/>
    <w:rsid w:val="006E2B85"/>
    <w:rsid w:val="006E5D5B"/>
    <w:rsid w:val="006E6426"/>
    <w:rsid w:val="006E7CCD"/>
    <w:rsid w:val="006F3F99"/>
    <w:rsid w:val="006F5667"/>
    <w:rsid w:val="006F5E27"/>
    <w:rsid w:val="006F61FE"/>
    <w:rsid w:val="006F77EF"/>
    <w:rsid w:val="0070621B"/>
    <w:rsid w:val="00720D4B"/>
    <w:rsid w:val="007255AF"/>
    <w:rsid w:val="00726FDF"/>
    <w:rsid w:val="00727D8F"/>
    <w:rsid w:val="00733EBC"/>
    <w:rsid w:val="007455CA"/>
    <w:rsid w:val="00745D7E"/>
    <w:rsid w:val="00746158"/>
    <w:rsid w:val="00747D7E"/>
    <w:rsid w:val="00750CB2"/>
    <w:rsid w:val="0075383D"/>
    <w:rsid w:val="00756334"/>
    <w:rsid w:val="0076268F"/>
    <w:rsid w:val="0076516A"/>
    <w:rsid w:val="00765A13"/>
    <w:rsid w:val="007722E0"/>
    <w:rsid w:val="007832F4"/>
    <w:rsid w:val="00783914"/>
    <w:rsid w:val="007866AE"/>
    <w:rsid w:val="00786C74"/>
    <w:rsid w:val="007905C9"/>
    <w:rsid w:val="00791F65"/>
    <w:rsid w:val="00793FC6"/>
    <w:rsid w:val="007943B3"/>
    <w:rsid w:val="00794BA6"/>
    <w:rsid w:val="007971A9"/>
    <w:rsid w:val="007A243E"/>
    <w:rsid w:val="007A2A8F"/>
    <w:rsid w:val="007A584D"/>
    <w:rsid w:val="007A5F87"/>
    <w:rsid w:val="007B23EA"/>
    <w:rsid w:val="007B56A2"/>
    <w:rsid w:val="007C2057"/>
    <w:rsid w:val="007C2A3D"/>
    <w:rsid w:val="007E19ED"/>
    <w:rsid w:val="007E1D89"/>
    <w:rsid w:val="007E3161"/>
    <w:rsid w:val="007F1A0B"/>
    <w:rsid w:val="007F2768"/>
    <w:rsid w:val="00801C8F"/>
    <w:rsid w:val="00803BFF"/>
    <w:rsid w:val="008109EA"/>
    <w:rsid w:val="00811AFA"/>
    <w:rsid w:val="008128A8"/>
    <w:rsid w:val="00814DF5"/>
    <w:rsid w:val="0081797A"/>
    <w:rsid w:val="0082121E"/>
    <w:rsid w:val="00821B50"/>
    <w:rsid w:val="0082311B"/>
    <w:rsid w:val="0082589C"/>
    <w:rsid w:val="00834554"/>
    <w:rsid w:val="0083518C"/>
    <w:rsid w:val="00837295"/>
    <w:rsid w:val="0084258E"/>
    <w:rsid w:val="0084572E"/>
    <w:rsid w:val="0085182F"/>
    <w:rsid w:val="00853523"/>
    <w:rsid w:val="0085636B"/>
    <w:rsid w:val="00856922"/>
    <w:rsid w:val="00865191"/>
    <w:rsid w:val="00866440"/>
    <w:rsid w:val="0086757A"/>
    <w:rsid w:val="008715D2"/>
    <w:rsid w:val="00872E86"/>
    <w:rsid w:val="00874EB2"/>
    <w:rsid w:val="008755DE"/>
    <w:rsid w:val="00881D5A"/>
    <w:rsid w:val="008856C7"/>
    <w:rsid w:val="008903E9"/>
    <w:rsid w:val="00892ACF"/>
    <w:rsid w:val="008936F9"/>
    <w:rsid w:val="00894653"/>
    <w:rsid w:val="00897D83"/>
    <w:rsid w:val="008A1234"/>
    <w:rsid w:val="008A2F4B"/>
    <w:rsid w:val="008A642F"/>
    <w:rsid w:val="008B0FA5"/>
    <w:rsid w:val="008B23C0"/>
    <w:rsid w:val="008B2439"/>
    <w:rsid w:val="008B548E"/>
    <w:rsid w:val="008C0634"/>
    <w:rsid w:val="008D124F"/>
    <w:rsid w:val="008D27DF"/>
    <w:rsid w:val="008E2E5A"/>
    <w:rsid w:val="008E70E5"/>
    <w:rsid w:val="008F2F98"/>
    <w:rsid w:val="008F382D"/>
    <w:rsid w:val="00903775"/>
    <w:rsid w:val="00903A70"/>
    <w:rsid w:val="00905C82"/>
    <w:rsid w:val="00905D2A"/>
    <w:rsid w:val="00906F6B"/>
    <w:rsid w:val="00920650"/>
    <w:rsid w:val="009221ED"/>
    <w:rsid w:val="00924520"/>
    <w:rsid w:val="00924CEE"/>
    <w:rsid w:val="009305FC"/>
    <w:rsid w:val="009313F1"/>
    <w:rsid w:val="0093276E"/>
    <w:rsid w:val="00936756"/>
    <w:rsid w:val="009405CE"/>
    <w:rsid w:val="00944481"/>
    <w:rsid w:val="009448C0"/>
    <w:rsid w:val="00947989"/>
    <w:rsid w:val="009507AC"/>
    <w:rsid w:val="00950FBB"/>
    <w:rsid w:val="009552B5"/>
    <w:rsid w:val="00960C86"/>
    <w:rsid w:val="00964EF5"/>
    <w:rsid w:val="00966DE1"/>
    <w:rsid w:val="00967E08"/>
    <w:rsid w:val="00970758"/>
    <w:rsid w:val="00971EFB"/>
    <w:rsid w:val="00974EFF"/>
    <w:rsid w:val="0097583E"/>
    <w:rsid w:val="009763F8"/>
    <w:rsid w:val="00976949"/>
    <w:rsid w:val="00983BAD"/>
    <w:rsid w:val="0098429A"/>
    <w:rsid w:val="00985801"/>
    <w:rsid w:val="0098697A"/>
    <w:rsid w:val="009871D4"/>
    <w:rsid w:val="00987E6D"/>
    <w:rsid w:val="009A3719"/>
    <w:rsid w:val="009A642E"/>
    <w:rsid w:val="009A6620"/>
    <w:rsid w:val="009A6B89"/>
    <w:rsid w:val="009B2D25"/>
    <w:rsid w:val="009C12AD"/>
    <w:rsid w:val="009C1C6D"/>
    <w:rsid w:val="009C39AD"/>
    <w:rsid w:val="009C4390"/>
    <w:rsid w:val="009C7625"/>
    <w:rsid w:val="009D399A"/>
    <w:rsid w:val="009D41E7"/>
    <w:rsid w:val="009D4870"/>
    <w:rsid w:val="009D4ABC"/>
    <w:rsid w:val="009D5E61"/>
    <w:rsid w:val="009E457B"/>
    <w:rsid w:val="009F091B"/>
    <w:rsid w:val="009F171E"/>
    <w:rsid w:val="009F1827"/>
    <w:rsid w:val="009F33C8"/>
    <w:rsid w:val="009F60FE"/>
    <w:rsid w:val="00A05074"/>
    <w:rsid w:val="00A05555"/>
    <w:rsid w:val="00A15E8D"/>
    <w:rsid w:val="00A20629"/>
    <w:rsid w:val="00A21059"/>
    <w:rsid w:val="00A22170"/>
    <w:rsid w:val="00A2226A"/>
    <w:rsid w:val="00A22BA7"/>
    <w:rsid w:val="00A264EF"/>
    <w:rsid w:val="00A31766"/>
    <w:rsid w:val="00A32ECA"/>
    <w:rsid w:val="00A3392F"/>
    <w:rsid w:val="00A36415"/>
    <w:rsid w:val="00A41622"/>
    <w:rsid w:val="00A41B74"/>
    <w:rsid w:val="00A4349D"/>
    <w:rsid w:val="00A46E51"/>
    <w:rsid w:val="00A50D65"/>
    <w:rsid w:val="00A54C6E"/>
    <w:rsid w:val="00A66325"/>
    <w:rsid w:val="00A66DE5"/>
    <w:rsid w:val="00A67438"/>
    <w:rsid w:val="00A72487"/>
    <w:rsid w:val="00A75042"/>
    <w:rsid w:val="00A7515D"/>
    <w:rsid w:val="00A774FB"/>
    <w:rsid w:val="00A82235"/>
    <w:rsid w:val="00A826C8"/>
    <w:rsid w:val="00A84720"/>
    <w:rsid w:val="00A937DA"/>
    <w:rsid w:val="00A96BA1"/>
    <w:rsid w:val="00AA3878"/>
    <w:rsid w:val="00AA3D36"/>
    <w:rsid w:val="00AA4438"/>
    <w:rsid w:val="00AA7F6B"/>
    <w:rsid w:val="00AB2EE4"/>
    <w:rsid w:val="00AB31EB"/>
    <w:rsid w:val="00AB3E56"/>
    <w:rsid w:val="00AC0AAE"/>
    <w:rsid w:val="00AC2250"/>
    <w:rsid w:val="00AE2628"/>
    <w:rsid w:val="00AF1220"/>
    <w:rsid w:val="00AF627B"/>
    <w:rsid w:val="00AF6824"/>
    <w:rsid w:val="00B00A84"/>
    <w:rsid w:val="00B01D7E"/>
    <w:rsid w:val="00B072E4"/>
    <w:rsid w:val="00B07693"/>
    <w:rsid w:val="00B07CAA"/>
    <w:rsid w:val="00B10949"/>
    <w:rsid w:val="00B12DF2"/>
    <w:rsid w:val="00B13BB4"/>
    <w:rsid w:val="00B2104D"/>
    <w:rsid w:val="00B23C4F"/>
    <w:rsid w:val="00B25677"/>
    <w:rsid w:val="00B33067"/>
    <w:rsid w:val="00B43B24"/>
    <w:rsid w:val="00B46299"/>
    <w:rsid w:val="00B46409"/>
    <w:rsid w:val="00B46BB6"/>
    <w:rsid w:val="00B52447"/>
    <w:rsid w:val="00B61781"/>
    <w:rsid w:val="00B67275"/>
    <w:rsid w:val="00B74572"/>
    <w:rsid w:val="00B75057"/>
    <w:rsid w:val="00B7685C"/>
    <w:rsid w:val="00B768CE"/>
    <w:rsid w:val="00B8157D"/>
    <w:rsid w:val="00B843B5"/>
    <w:rsid w:val="00B87711"/>
    <w:rsid w:val="00B90A47"/>
    <w:rsid w:val="00B92116"/>
    <w:rsid w:val="00B92150"/>
    <w:rsid w:val="00B93C9E"/>
    <w:rsid w:val="00B94A34"/>
    <w:rsid w:val="00B963BD"/>
    <w:rsid w:val="00BA2487"/>
    <w:rsid w:val="00BA76D7"/>
    <w:rsid w:val="00BB0B27"/>
    <w:rsid w:val="00BB18CA"/>
    <w:rsid w:val="00BB24D3"/>
    <w:rsid w:val="00BB29D9"/>
    <w:rsid w:val="00BB710A"/>
    <w:rsid w:val="00BC71B4"/>
    <w:rsid w:val="00BC7CCE"/>
    <w:rsid w:val="00BD2071"/>
    <w:rsid w:val="00BD289C"/>
    <w:rsid w:val="00BD2AB8"/>
    <w:rsid w:val="00BE3BF4"/>
    <w:rsid w:val="00BE53B1"/>
    <w:rsid w:val="00BF1C87"/>
    <w:rsid w:val="00BF225F"/>
    <w:rsid w:val="00BF3454"/>
    <w:rsid w:val="00BF4692"/>
    <w:rsid w:val="00BF4DAA"/>
    <w:rsid w:val="00BF542A"/>
    <w:rsid w:val="00BF5D81"/>
    <w:rsid w:val="00C06A05"/>
    <w:rsid w:val="00C06F8A"/>
    <w:rsid w:val="00C07278"/>
    <w:rsid w:val="00C12BEA"/>
    <w:rsid w:val="00C14554"/>
    <w:rsid w:val="00C14926"/>
    <w:rsid w:val="00C15AAA"/>
    <w:rsid w:val="00C177AD"/>
    <w:rsid w:val="00C17C4C"/>
    <w:rsid w:val="00C214B7"/>
    <w:rsid w:val="00C223F8"/>
    <w:rsid w:val="00C2360D"/>
    <w:rsid w:val="00C236A5"/>
    <w:rsid w:val="00C23CFD"/>
    <w:rsid w:val="00C271AB"/>
    <w:rsid w:val="00C30928"/>
    <w:rsid w:val="00C318FB"/>
    <w:rsid w:val="00C3213C"/>
    <w:rsid w:val="00C32AE5"/>
    <w:rsid w:val="00C33DE1"/>
    <w:rsid w:val="00C34928"/>
    <w:rsid w:val="00C40D5B"/>
    <w:rsid w:val="00C41053"/>
    <w:rsid w:val="00C42447"/>
    <w:rsid w:val="00C4466F"/>
    <w:rsid w:val="00C44AFB"/>
    <w:rsid w:val="00C47018"/>
    <w:rsid w:val="00C51045"/>
    <w:rsid w:val="00C52A18"/>
    <w:rsid w:val="00C5661E"/>
    <w:rsid w:val="00C56B8D"/>
    <w:rsid w:val="00C60A6B"/>
    <w:rsid w:val="00C63A2A"/>
    <w:rsid w:val="00C63DA1"/>
    <w:rsid w:val="00C64171"/>
    <w:rsid w:val="00C6450F"/>
    <w:rsid w:val="00C64ED3"/>
    <w:rsid w:val="00C70A50"/>
    <w:rsid w:val="00C71B3F"/>
    <w:rsid w:val="00C76956"/>
    <w:rsid w:val="00C9113C"/>
    <w:rsid w:val="00C93331"/>
    <w:rsid w:val="00C96296"/>
    <w:rsid w:val="00C97727"/>
    <w:rsid w:val="00CA609D"/>
    <w:rsid w:val="00CB2F00"/>
    <w:rsid w:val="00CB30BF"/>
    <w:rsid w:val="00CB6872"/>
    <w:rsid w:val="00CB7161"/>
    <w:rsid w:val="00CC2023"/>
    <w:rsid w:val="00CC5559"/>
    <w:rsid w:val="00CD0B7A"/>
    <w:rsid w:val="00CD2CAF"/>
    <w:rsid w:val="00CD5B00"/>
    <w:rsid w:val="00CD5E13"/>
    <w:rsid w:val="00CD73BC"/>
    <w:rsid w:val="00CE0408"/>
    <w:rsid w:val="00CE4E57"/>
    <w:rsid w:val="00CE5866"/>
    <w:rsid w:val="00CF1D47"/>
    <w:rsid w:val="00CF22B1"/>
    <w:rsid w:val="00CF3850"/>
    <w:rsid w:val="00CF4F35"/>
    <w:rsid w:val="00D01012"/>
    <w:rsid w:val="00D06FE3"/>
    <w:rsid w:val="00D11D8F"/>
    <w:rsid w:val="00D13D33"/>
    <w:rsid w:val="00D14D28"/>
    <w:rsid w:val="00D14F90"/>
    <w:rsid w:val="00D222E9"/>
    <w:rsid w:val="00D25905"/>
    <w:rsid w:val="00D26E26"/>
    <w:rsid w:val="00D27F56"/>
    <w:rsid w:val="00D34E25"/>
    <w:rsid w:val="00D351D0"/>
    <w:rsid w:val="00D35B43"/>
    <w:rsid w:val="00D41862"/>
    <w:rsid w:val="00D41CE0"/>
    <w:rsid w:val="00D56A53"/>
    <w:rsid w:val="00D636F0"/>
    <w:rsid w:val="00D66184"/>
    <w:rsid w:val="00D67423"/>
    <w:rsid w:val="00D67E10"/>
    <w:rsid w:val="00D75D5D"/>
    <w:rsid w:val="00D76310"/>
    <w:rsid w:val="00D77E91"/>
    <w:rsid w:val="00D80246"/>
    <w:rsid w:val="00D83DC5"/>
    <w:rsid w:val="00D86DC8"/>
    <w:rsid w:val="00D90A57"/>
    <w:rsid w:val="00D91085"/>
    <w:rsid w:val="00D95FF3"/>
    <w:rsid w:val="00DA2427"/>
    <w:rsid w:val="00DA6178"/>
    <w:rsid w:val="00DB331E"/>
    <w:rsid w:val="00DB3B15"/>
    <w:rsid w:val="00DB3E14"/>
    <w:rsid w:val="00DC07B1"/>
    <w:rsid w:val="00DC7F6A"/>
    <w:rsid w:val="00DD0153"/>
    <w:rsid w:val="00DD037E"/>
    <w:rsid w:val="00DD33A3"/>
    <w:rsid w:val="00DE0733"/>
    <w:rsid w:val="00DE399B"/>
    <w:rsid w:val="00DE4B02"/>
    <w:rsid w:val="00DE533E"/>
    <w:rsid w:val="00DE7C79"/>
    <w:rsid w:val="00DF238F"/>
    <w:rsid w:val="00DF51D2"/>
    <w:rsid w:val="00DF7C93"/>
    <w:rsid w:val="00E02A17"/>
    <w:rsid w:val="00E05A8F"/>
    <w:rsid w:val="00E05C57"/>
    <w:rsid w:val="00E108BE"/>
    <w:rsid w:val="00E11B7C"/>
    <w:rsid w:val="00E15576"/>
    <w:rsid w:val="00E2098F"/>
    <w:rsid w:val="00E25294"/>
    <w:rsid w:val="00E32DEC"/>
    <w:rsid w:val="00E34939"/>
    <w:rsid w:val="00E36466"/>
    <w:rsid w:val="00E4092E"/>
    <w:rsid w:val="00E424D9"/>
    <w:rsid w:val="00E434F4"/>
    <w:rsid w:val="00E46A2C"/>
    <w:rsid w:val="00E53FCE"/>
    <w:rsid w:val="00E57D29"/>
    <w:rsid w:val="00E57D92"/>
    <w:rsid w:val="00E63614"/>
    <w:rsid w:val="00E653C3"/>
    <w:rsid w:val="00E65CE1"/>
    <w:rsid w:val="00E670CA"/>
    <w:rsid w:val="00E7072A"/>
    <w:rsid w:val="00E7384C"/>
    <w:rsid w:val="00E74ED2"/>
    <w:rsid w:val="00E759D9"/>
    <w:rsid w:val="00E8750B"/>
    <w:rsid w:val="00E9185E"/>
    <w:rsid w:val="00E9251C"/>
    <w:rsid w:val="00E93C97"/>
    <w:rsid w:val="00E93D4C"/>
    <w:rsid w:val="00E96D8B"/>
    <w:rsid w:val="00E97662"/>
    <w:rsid w:val="00EA029F"/>
    <w:rsid w:val="00EA030A"/>
    <w:rsid w:val="00EA1214"/>
    <w:rsid w:val="00EA1E10"/>
    <w:rsid w:val="00EA21C9"/>
    <w:rsid w:val="00EA3B6A"/>
    <w:rsid w:val="00EA6438"/>
    <w:rsid w:val="00EB3351"/>
    <w:rsid w:val="00EB45E1"/>
    <w:rsid w:val="00EB4FD5"/>
    <w:rsid w:val="00EB597A"/>
    <w:rsid w:val="00EC00EA"/>
    <w:rsid w:val="00EC27B2"/>
    <w:rsid w:val="00EC5A1B"/>
    <w:rsid w:val="00EC7B32"/>
    <w:rsid w:val="00ED1657"/>
    <w:rsid w:val="00ED5D65"/>
    <w:rsid w:val="00ED6A86"/>
    <w:rsid w:val="00EE5348"/>
    <w:rsid w:val="00EE6235"/>
    <w:rsid w:val="00EF2032"/>
    <w:rsid w:val="00EF28F3"/>
    <w:rsid w:val="00EF300A"/>
    <w:rsid w:val="00EF5570"/>
    <w:rsid w:val="00EF5AE7"/>
    <w:rsid w:val="00EF6C30"/>
    <w:rsid w:val="00F1013B"/>
    <w:rsid w:val="00F14868"/>
    <w:rsid w:val="00F16DC2"/>
    <w:rsid w:val="00F1764C"/>
    <w:rsid w:val="00F2147C"/>
    <w:rsid w:val="00F220A0"/>
    <w:rsid w:val="00F24A98"/>
    <w:rsid w:val="00F25098"/>
    <w:rsid w:val="00F25DB9"/>
    <w:rsid w:val="00F30F85"/>
    <w:rsid w:val="00F316E8"/>
    <w:rsid w:val="00F334DF"/>
    <w:rsid w:val="00F40B31"/>
    <w:rsid w:val="00F41D86"/>
    <w:rsid w:val="00F539C0"/>
    <w:rsid w:val="00F612C4"/>
    <w:rsid w:val="00F61FAB"/>
    <w:rsid w:val="00F65E1B"/>
    <w:rsid w:val="00F701D7"/>
    <w:rsid w:val="00F706FB"/>
    <w:rsid w:val="00F72759"/>
    <w:rsid w:val="00F7384F"/>
    <w:rsid w:val="00F818EE"/>
    <w:rsid w:val="00F853EC"/>
    <w:rsid w:val="00F85691"/>
    <w:rsid w:val="00F86A52"/>
    <w:rsid w:val="00F95877"/>
    <w:rsid w:val="00FA1421"/>
    <w:rsid w:val="00FA1628"/>
    <w:rsid w:val="00FA3CAE"/>
    <w:rsid w:val="00FA5A87"/>
    <w:rsid w:val="00FA64D7"/>
    <w:rsid w:val="00FA6D4D"/>
    <w:rsid w:val="00FA7F28"/>
    <w:rsid w:val="00FB02BD"/>
    <w:rsid w:val="00FB4DFC"/>
    <w:rsid w:val="00FB7C4B"/>
    <w:rsid w:val="00FC384A"/>
    <w:rsid w:val="00FC4740"/>
    <w:rsid w:val="00FC7023"/>
    <w:rsid w:val="00FD3D91"/>
    <w:rsid w:val="00FD4DFE"/>
    <w:rsid w:val="00FE0189"/>
    <w:rsid w:val="00FE1E4B"/>
    <w:rsid w:val="00FE2F59"/>
    <w:rsid w:val="00FE3422"/>
    <w:rsid w:val="00FE6586"/>
    <w:rsid w:val="00FF05C7"/>
    <w:rsid w:val="00FF0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4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01F7"/>
    <w:pPr>
      <w:widowControl w:val="0"/>
      <w:spacing w:after="120"/>
      <w:jc w:val="both"/>
    </w:pPr>
    <w:rPr>
      <w:rFonts w:ascii="Century Schoolbook" w:eastAsia="Times New Roman" w:hAnsi="Century Schoolbook" w:cs="Times New Roman"/>
      <w:sz w:val="32"/>
      <w:szCs w:val="20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5D1B3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C49A00" w:themeColor="accent1" w:themeShade="BF"/>
      <w:sz w:val="28"/>
      <w:szCs w:val="28"/>
    </w:rPr>
  </w:style>
  <w:style w:type="paragraph" w:styleId="20">
    <w:name w:val="heading 2"/>
    <w:basedOn w:val="a1"/>
    <w:next w:val="a1"/>
    <w:link w:val="21"/>
    <w:uiPriority w:val="9"/>
    <w:semiHidden/>
    <w:unhideWhenUsed/>
    <w:qFormat/>
    <w:rsid w:val="0028206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FFCA08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974EFF"/>
    <w:pPr>
      <w:keepNext/>
      <w:outlineLvl w:val="2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4">
    <w:name w:val="List Number 4"/>
    <w:basedOn w:val="a1"/>
    <w:rsid w:val="00BB710A"/>
    <w:pPr>
      <w:numPr>
        <w:numId w:val="1"/>
      </w:numPr>
      <w:ind w:left="0" w:firstLine="0"/>
    </w:pPr>
    <w:rPr>
      <w:sz w:val="28"/>
      <w:szCs w:val="28"/>
    </w:rPr>
  </w:style>
  <w:style w:type="paragraph" w:customStyle="1" w:styleId="a5">
    <w:name w:val="Заголовок  А"/>
    <w:basedOn w:val="20"/>
    <w:qFormat/>
    <w:rsid w:val="00BF3454"/>
    <w:pPr>
      <w:keepNext w:val="0"/>
      <w:keepLines w:val="0"/>
      <w:spacing w:before="0"/>
      <w:jc w:val="center"/>
    </w:pPr>
    <w:rPr>
      <w:rFonts w:ascii="Century Schoolbook" w:eastAsia="Times New Roman" w:hAnsi="Century Schoolbook" w:cs="Times New Roman"/>
      <w:color w:val="auto"/>
      <w:sz w:val="32"/>
      <w:szCs w:val="32"/>
    </w:rPr>
  </w:style>
  <w:style w:type="character" w:customStyle="1" w:styleId="21">
    <w:name w:val="Заголовок 2 Знак"/>
    <w:basedOn w:val="a2"/>
    <w:link w:val="20"/>
    <w:uiPriority w:val="9"/>
    <w:semiHidden/>
    <w:rsid w:val="0028206B"/>
    <w:rPr>
      <w:rFonts w:asciiTheme="majorHAnsi" w:eastAsiaTheme="majorEastAsia" w:hAnsiTheme="majorHAnsi" w:cstheme="majorBidi"/>
      <w:b/>
      <w:bCs/>
      <w:color w:val="FFCA08" w:themeColor="accent1"/>
      <w:sz w:val="26"/>
      <w:szCs w:val="26"/>
      <w:lang w:eastAsia="ru-RU"/>
    </w:rPr>
  </w:style>
  <w:style w:type="paragraph" w:styleId="a6">
    <w:name w:val="Balloon Text"/>
    <w:basedOn w:val="a1"/>
    <w:link w:val="a7"/>
    <w:uiPriority w:val="99"/>
    <w:semiHidden/>
    <w:unhideWhenUsed/>
    <w:rsid w:val="009305F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9305F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A">
    <w:name w:val="2A"/>
    <w:basedOn w:val="a"/>
    <w:next w:val="a"/>
    <w:qFormat/>
    <w:rsid w:val="00B92150"/>
    <w:pPr>
      <w:numPr>
        <w:numId w:val="14"/>
      </w:numPr>
      <w:ind w:left="0" w:firstLine="0"/>
    </w:pPr>
    <w:rPr>
      <w:rFonts w:eastAsia="Calibri"/>
      <w:szCs w:val="32"/>
    </w:rPr>
  </w:style>
  <w:style w:type="paragraph" w:styleId="a8">
    <w:name w:val="header"/>
    <w:basedOn w:val="a1"/>
    <w:link w:val="a9"/>
    <w:uiPriority w:val="99"/>
    <w:unhideWhenUsed/>
    <w:rsid w:val="00B92116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2"/>
    <w:link w:val="a8"/>
    <w:uiPriority w:val="99"/>
    <w:rsid w:val="00B9211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1"/>
    <w:link w:val="ab"/>
    <w:uiPriority w:val="99"/>
    <w:unhideWhenUsed/>
    <w:rsid w:val="00B92116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2"/>
    <w:link w:val="aa"/>
    <w:uiPriority w:val="99"/>
    <w:rsid w:val="00B9211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0">
    <w:name w:val="List Paragraph"/>
    <w:basedOn w:val="a1"/>
    <w:link w:val="ac"/>
    <w:uiPriority w:val="34"/>
    <w:qFormat/>
    <w:rsid w:val="00974EFF"/>
    <w:pPr>
      <w:numPr>
        <w:numId w:val="15"/>
      </w:numPr>
      <w:ind w:left="0" w:firstLine="0"/>
      <w:contextualSpacing/>
    </w:pPr>
  </w:style>
  <w:style w:type="character" w:customStyle="1" w:styleId="10">
    <w:name w:val="Заголовок 1 Знак"/>
    <w:basedOn w:val="a2"/>
    <w:link w:val="1"/>
    <w:uiPriority w:val="9"/>
    <w:rsid w:val="005D1B3E"/>
    <w:rPr>
      <w:rFonts w:asciiTheme="majorHAnsi" w:eastAsiaTheme="majorEastAsia" w:hAnsiTheme="majorHAnsi" w:cstheme="majorBidi"/>
      <w:b/>
      <w:bCs/>
      <w:color w:val="C49A00" w:themeColor="accent1" w:themeShade="BF"/>
      <w:sz w:val="28"/>
      <w:szCs w:val="28"/>
      <w:lang w:eastAsia="ru-RU"/>
    </w:rPr>
  </w:style>
  <w:style w:type="table" w:styleId="ad">
    <w:name w:val="Table Grid"/>
    <w:basedOn w:val="a3"/>
    <w:uiPriority w:val="59"/>
    <w:unhideWhenUsed/>
    <w:rsid w:val="000F0B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">
    <w:name w:val="List Number"/>
    <w:basedOn w:val="a1"/>
    <w:uiPriority w:val="99"/>
    <w:unhideWhenUsed/>
    <w:rsid w:val="0085182F"/>
    <w:pPr>
      <w:numPr>
        <w:numId w:val="13"/>
      </w:numPr>
      <w:contextualSpacing/>
    </w:pPr>
  </w:style>
  <w:style w:type="paragraph" w:styleId="ae">
    <w:name w:val="No Spacing"/>
    <w:link w:val="af"/>
    <w:uiPriority w:val="1"/>
    <w:qFormat/>
    <w:rsid w:val="001B0886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2"/>
    <w:link w:val="ae"/>
    <w:uiPriority w:val="1"/>
    <w:rsid w:val="001B0886"/>
    <w:rPr>
      <w:rFonts w:eastAsiaTheme="minorEastAsia"/>
      <w:lang w:eastAsia="ru-RU"/>
    </w:rPr>
  </w:style>
  <w:style w:type="paragraph" w:styleId="af0">
    <w:name w:val="TOC Heading"/>
    <w:basedOn w:val="1"/>
    <w:next w:val="a1"/>
    <w:uiPriority w:val="39"/>
    <w:semiHidden/>
    <w:unhideWhenUsed/>
    <w:qFormat/>
    <w:rsid w:val="001B0886"/>
    <w:pPr>
      <w:widowControl/>
      <w:jc w:val="left"/>
      <w:outlineLvl w:val="9"/>
    </w:pPr>
  </w:style>
  <w:style w:type="paragraph" w:styleId="22">
    <w:name w:val="toc 2"/>
    <w:basedOn w:val="a1"/>
    <w:next w:val="a1"/>
    <w:autoRedefine/>
    <w:uiPriority w:val="39"/>
    <w:unhideWhenUsed/>
    <w:rsid w:val="001B0886"/>
    <w:pPr>
      <w:spacing w:after="100"/>
      <w:ind w:left="320"/>
    </w:pPr>
  </w:style>
  <w:style w:type="paragraph" w:styleId="11">
    <w:name w:val="toc 1"/>
    <w:basedOn w:val="a1"/>
    <w:next w:val="a1"/>
    <w:autoRedefine/>
    <w:uiPriority w:val="39"/>
    <w:unhideWhenUsed/>
    <w:rsid w:val="001B0886"/>
    <w:pPr>
      <w:spacing w:after="100"/>
    </w:pPr>
  </w:style>
  <w:style w:type="character" w:styleId="af1">
    <w:name w:val="Hyperlink"/>
    <w:basedOn w:val="a2"/>
    <w:uiPriority w:val="99"/>
    <w:unhideWhenUsed/>
    <w:rsid w:val="001B0886"/>
    <w:rPr>
      <w:color w:val="2998E3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974EFF"/>
    <w:rPr>
      <w:rFonts w:ascii="Century Schoolbook" w:eastAsia="Times New Roman" w:hAnsi="Century Schoolbook" w:cs="Times New Roman"/>
      <w:b/>
      <w:sz w:val="32"/>
      <w:szCs w:val="20"/>
      <w:lang w:eastAsia="ru-RU"/>
    </w:rPr>
  </w:style>
  <w:style w:type="paragraph" w:customStyle="1" w:styleId="2">
    <w:name w:val="Абзац2"/>
    <w:basedOn w:val="a0"/>
    <w:link w:val="23"/>
    <w:qFormat/>
    <w:rsid w:val="00F818EE"/>
    <w:pPr>
      <w:numPr>
        <w:numId w:val="3"/>
      </w:numPr>
      <w:tabs>
        <w:tab w:val="left" w:pos="680"/>
        <w:tab w:val="left" w:pos="992"/>
      </w:tabs>
      <w:spacing w:after="0" w:line="240" w:lineRule="auto"/>
      <w:ind w:left="0" w:firstLine="567"/>
    </w:pPr>
  </w:style>
  <w:style w:type="character" w:customStyle="1" w:styleId="ac">
    <w:name w:val="Абзац списка Знак"/>
    <w:basedOn w:val="a2"/>
    <w:link w:val="a0"/>
    <w:uiPriority w:val="34"/>
    <w:rsid w:val="00903775"/>
    <w:rPr>
      <w:rFonts w:ascii="Century Schoolbook" w:eastAsia="Times New Roman" w:hAnsi="Century Schoolbook" w:cs="Times New Roman"/>
      <w:sz w:val="32"/>
      <w:szCs w:val="20"/>
      <w:lang w:eastAsia="ru-RU"/>
    </w:rPr>
  </w:style>
  <w:style w:type="character" w:customStyle="1" w:styleId="23">
    <w:name w:val="Абзац2 Знак"/>
    <w:basedOn w:val="ac"/>
    <w:link w:val="2"/>
    <w:rsid w:val="00F818EE"/>
    <w:rPr>
      <w:rFonts w:ascii="Century Schoolbook" w:eastAsia="Times New Roman" w:hAnsi="Century Schoolbook" w:cs="Times New Roman"/>
      <w:sz w:val="32"/>
      <w:szCs w:val="20"/>
      <w:lang w:eastAsia="ru-RU"/>
    </w:rPr>
  </w:style>
  <w:style w:type="paragraph" w:styleId="af2">
    <w:name w:val="Body Text"/>
    <w:basedOn w:val="a1"/>
    <w:link w:val="af3"/>
    <w:uiPriority w:val="99"/>
    <w:unhideWhenUsed/>
    <w:rsid w:val="00EE5348"/>
    <w:rPr>
      <w:b/>
    </w:rPr>
  </w:style>
  <w:style w:type="character" w:customStyle="1" w:styleId="af3">
    <w:name w:val="Основной текст Знак"/>
    <w:basedOn w:val="a2"/>
    <w:link w:val="af2"/>
    <w:uiPriority w:val="99"/>
    <w:rsid w:val="00EE5348"/>
    <w:rPr>
      <w:rFonts w:ascii="Century Schoolbook" w:eastAsia="Times New Roman" w:hAnsi="Century Schoolbook" w:cs="Times New Roman"/>
      <w:b/>
      <w:sz w:val="32"/>
      <w:szCs w:val="20"/>
      <w:lang w:eastAsia="ru-RU"/>
    </w:rPr>
  </w:style>
  <w:style w:type="paragraph" w:customStyle="1" w:styleId="1AAnna">
    <w:name w:val="1  A Anna"/>
    <w:basedOn w:val="a1"/>
    <w:link w:val="1AAnna0"/>
    <w:qFormat/>
    <w:rsid w:val="00E65CE1"/>
    <w:pPr>
      <w:spacing w:before="120" w:line="240" w:lineRule="auto"/>
      <w:ind w:left="709"/>
    </w:pPr>
    <w:rPr>
      <w:rFonts w:ascii="Times New Roman" w:hAnsi="Times New Roman"/>
      <w:szCs w:val="32"/>
    </w:rPr>
  </w:style>
  <w:style w:type="character" w:customStyle="1" w:styleId="1AAnna0">
    <w:name w:val="1  A Anna Знак"/>
    <w:link w:val="1AAnna"/>
    <w:rsid w:val="00E65CE1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af4">
    <w:name w:val="footnote text"/>
    <w:basedOn w:val="a1"/>
    <w:link w:val="af5"/>
    <w:uiPriority w:val="99"/>
    <w:semiHidden/>
    <w:unhideWhenUsed/>
    <w:rsid w:val="001405AE"/>
    <w:pPr>
      <w:spacing w:after="0" w:line="240" w:lineRule="auto"/>
      <w:ind w:left="624"/>
    </w:pPr>
    <w:rPr>
      <w:rFonts w:ascii="Times New Roman" w:eastAsia="Calibri" w:hAnsi="Times New Roman"/>
      <w:sz w:val="20"/>
      <w:lang w:eastAsia="en-US"/>
    </w:rPr>
  </w:style>
  <w:style w:type="character" w:customStyle="1" w:styleId="af5">
    <w:name w:val="Текст сноски Знак"/>
    <w:basedOn w:val="a2"/>
    <w:link w:val="af4"/>
    <w:uiPriority w:val="99"/>
    <w:semiHidden/>
    <w:rsid w:val="001405AE"/>
    <w:rPr>
      <w:rFonts w:ascii="Times New Roman" w:eastAsia="Calibri" w:hAnsi="Times New Roman" w:cs="Times New Roman"/>
      <w:sz w:val="20"/>
      <w:szCs w:val="20"/>
    </w:rPr>
  </w:style>
  <w:style w:type="character" w:styleId="af6">
    <w:name w:val="footnote reference"/>
    <w:basedOn w:val="a2"/>
    <w:uiPriority w:val="99"/>
    <w:semiHidden/>
    <w:unhideWhenUsed/>
    <w:rsid w:val="001405A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 4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3B01F7"/>
    <w:pPr>
      <w:widowControl w:val="0"/>
      <w:spacing w:after="120"/>
      <w:jc w:val="both"/>
    </w:pPr>
    <w:rPr>
      <w:rFonts w:ascii="Century Schoolbook" w:eastAsia="Times New Roman" w:hAnsi="Century Schoolbook" w:cs="Times New Roman"/>
      <w:sz w:val="32"/>
      <w:szCs w:val="20"/>
      <w:lang w:eastAsia="ru-RU"/>
    </w:rPr>
  </w:style>
  <w:style w:type="paragraph" w:styleId="1">
    <w:name w:val="heading 1"/>
    <w:basedOn w:val="a1"/>
    <w:next w:val="a1"/>
    <w:link w:val="10"/>
    <w:uiPriority w:val="9"/>
    <w:qFormat/>
    <w:rsid w:val="005D1B3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C49A00" w:themeColor="accent1" w:themeShade="BF"/>
      <w:sz w:val="28"/>
      <w:szCs w:val="28"/>
    </w:rPr>
  </w:style>
  <w:style w:type="paragraph" w:styleId="20">
    <w:name w:val="heading 2"/>
    <w:basedOn w:val="a1"/>
    <w:next w:val="a1"/>
    <w:link w:val="21"/>
    <w:uiPriority w:val="9"/>
    <w:semiHidden/>
    <w:unhideWhenUsed/>
    <w:qFormat/>
    <w:rsid w:val="0028206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FFCA08" w:themeColor="accent1"/>
      <w:sz w:val="26"/>
      <w:szCs w:val="26"/>
    </w:rPr>
  </w:style>
  <w:style w:type="paragraph" w:styleId="3">
    <w:name w:val="heading 3"/>
    <w:basedOn w:val="a1"/>
    <w:next w:val="a1"/>
    <w:link w:val="30"/>
    <w:uiPriority w:val="9"/>
    <w:unhideWhenUsed/>
    <w:qFormat/>
    <w:rsid w:val="00974EFF"/>
    <w:pPr>
      <w:keepNext/>
      <w:outlineLvl w:val="2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4">
    <w:name w:val="List Number 4"/>
    <w:basedOn w:val="a1"/>
    <w:rsid w:val="00BB710A"/>
    <w:pPr>
      <w:numPr>
        <w:numId w:val="1"/>
      </w:numPr>
      <w:ind w:left="0" w:firstLine="0"/>
    </w:pPr>
    <w:rPr>
      <w:sz w:val="28"/>
      <w:szCs w:val="28"/>
    </w:rPr>
  </w:style>
  <w:style w:type="paragraph" w:customStyle="1" w:styleId="a5">
    <w:name w:val="Заголовок  А"/>
    <w:basedOn w:val="20"/>
    <w:qFormat/>
    <w:rsid w:val="00BF3454"/>
    <w:pPr>
      <w:keepNext w:val="0"/>
      <w:keepLines w:val="0"/>
      <w:spacing w:before="0"/>
      <w:jc w:val="center"/>
    </w:pPr>
    <w:rPr>
      <w:rFonts w:ascii="Century Schoolbook" w:eastAsia="Times New Roman" w:hAnsi="Century Schoolbook" w:cs="Times New Roman"/>
      <w:color w:val="auto"/>
      <w:sz w:val="32"/>
      <w:szCs w:val="32"/>
    </w:rPr>
  </w:style>
  <w:style w:type="character" w:customStyle="1" w:styleId="21">
    <w:name w:val="Заголовок 2 Знак"/>
    <w:basedOn w:val="a2"/>
    <w:link w:val="20"/>
    <w:uiPriority w:val="9"/>
    <w:semiHidden/>
    <w:rsid w:val="0028206B"/>
    <w:rPr>
      <w:rFonts w:asciiTheme="majorHAnsi" w:eastAsiaTheme="majorEastAsia" w:hAnsiTheme="majorHAnsi" w:cstheme="majorBidi"/>
      <w:b/>
      <w:bCs/>
      <w:color w:val="FFCA08" w:themeColor="accent1"/>
      <w:sz w:val="26"/>
      <w:szCs w:val="26"/>
      <w:lang w:eastAsia="ru-RU"/>
    </w:rPr>
  </w:style>
  <w:style w:type="paragraph" w:styleId="a6">
    <w:name w:val="Balloon Text"/>
    <w:basedOn w:val="a1"/>
    <w:link w:val="a7"/>
    <w:uiPriority w:val="99"/>
    <w:semiHidden/>
    <w:unhideWhenUsed/>
    <w:rsid w:val="009305F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9305F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2A">
    <w:name w:val="2A"/>
    <w:basedOn w:val="a"/>
    <w:next w:val="a"/>
    <w:qFormat/>
    <w:rsid w:val="00B92150"/>
    <w:pPr>
      <w:numPr>
        <w:numId w:val="14"/>
      </w:numPr>
      <w:ind w:left="0" w:firstLine="0"/>
    </w:pPr>
    <w:rPr>
      <w:rFonts w:eastAsia="Calibri"/>
      <w:szCs w:val="32"/>
    </w:rPr>
  </w:style>
  <w:style w:type="paragraph" w:styleId="a8">
    <w:name w:val="header"/>
    <w:basedOn w:val="a1"/>
    <w:link w:val="a9"/>
    <w:uiPriority w:val="99"/>
    <w:unhideWhenUsed/>
    <w:rsid w:val="00B92116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2"/>
    <w:link w:val="a8"/>
    <w:uiPriority w:val="99"/>
    <w:rsid w:val="00B9211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footer"/>
    <w:basedOn w:val="a1"/>
    <w:link w:val="ab"/>
    <w:uiPriority w:val="99"/>
    <w:unhideWhenUsed/>
    <w:rsid w:val="00B92116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2"/>
    <w:link w:val="aa"/>
    <w:uiPriority w:val="99"/>
    <w:rsid w:val="00B9211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0">
    <w:name w:val="List Paragraph"/>
    <w:basedOn w:val="a1"/>
    <w:link w:val="ac"/>
    <w:uiPriority w:val="34"/>
    <w:qFormat/>
    <w:rsid w:val="00974EFF"/>
    <w:pPr>
      <w:numPr>
        <w:numId w:val="15"/>
      </w:numPr>
      <w:ind w:left="0" w:firstLine="0"/>
      <w:contextualSpacing/>
    </w:pPr>
  </w:style>
  <w:style w:type="character" w:customStyle="1" w:styleId="10">
    <w:name w:val="Заголовок 1 Знак"/>
    <w:basedOn w:val="a2"/>
    <w:link w:val="1"/>
    <w:uiPriority w:val="9"/>
    <w:rsid w:val="005D1B3E"/>
    <w:rPr>
      <w:rFonts w:asciiTheme="majorHAnsi" w:eastAsiaTheme="majorEastAsia" w:hAnsiTheme="majorHAnsi" w:cstheme="majorBidi"/>
      <w:b/>
      <w:bCs/>
      <w:color w:val="C49A00" w:themeColor="accent1" w:themeShade="BF"/>
      <w:sz w:val="28"/>
      <w:szCs w:val="28"/>
      <w:lang w:eastAsia="ru-RU"/>
    </w:rPr>
  </w:style>
  <w:style w:type="table" w:styleId="ad">
    <w:name w:val="Table Grid"/>
    <w:basedOn w:val="a3"/>
    <w:uiPriority w:val="59"/>
    <w:unhideWhenUsed/>
    <w:rsid w:val="000F0BB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">
    <w:name w:val="List Number"/>
    <w:basedOn w:val="a1"/>
    <w:uiPriority w:val="99"/>
    <w:unhideWhenUsed/>
    <w:rsid w:val="0085182F"/>
    <w:pPr>
      <w:numPr>
        <w:numId w:val="13"/>
      </w:numPr>
      <w:contextualSpacing/>
    </w:pPr>
  </w:style>
  <w:style w:type="paragraph" w:styleId="ae">
    <w:name w:val="No Spacing"/>
    <w:link w:val="af"/>
    <w:uiPriority w:val="1"/>
    <w:qFormat/>
    <w:rsid w:val="001B0886"/>
    <w:pPr>
      <w:spacing w:after="0" w:line="240" w:lineRule="auto"/>
    </w:pPr>
    <w:rPr>
      <w:rFonts w:eastAsiaTheme="minorEastAsia"/>
      <w:lang w:eastAsia="ru-RU"/>
    </w:rPr>
  </w:style>
  <w:style w:type="character" w:customStyle="1" w:styleId="af">
    <w:name w:val="Без интервала Знак"/>
    <w:basedOn w:val="a2"/>
    <w:link w:val="ae"/>
    <w:uiPriority w:val="1"/>
    <w:rsid w:val="001B0886"/>
    <w:rPr>
      <w:rFonts w:eastAsiaTheme="minorEastAsia"/>
      <w:lang w:eastAsia="ru-RU"/>
    </w:rPr>
  </w:style>
  <w:style w:type="paragraph" w:styleId="af0">
    <w:name w:val="TOC Heading"/>
    <w:basedOn w:val="1"/>
    <w:next w:val="a1"/>
    <w:uiPriority w:val="39"/>
    <w:semiHidden/>
    <w:unhideWhenUsed/>
    <w:qFormat/>
    <w:rsid w:val="001B0886"/>
    <w:pPr>
      <w:widowControl/>
      <w:jc w:val="left"/>
      <w:outlineLvl w:val="9"/>
    </w:pPr>
  </w:style>
  <w:style w:type="paragraph" w:styleId="22">
    <w:name w:val="toc 2"/>
    <w:basedOn w:val="a1"/>
    <w:next w:val="a1"/>
    <w:autoRedefine/>
    <w:uiPriority w:val="39"/>
    <w:unhideWhenUsed/>
    <w:rsid w:val="001B0886"/>
    <w:pPr>
      <w:spacing w:after="100"/>
      <w:ind w:left="320"/>
    </w:pPr>
  </w:style>
  <w:style w:type="paragraph" w:styleId="11">
    <w:name w:val="toc 1"/>
    <w:basedOn w:val="a1"/>
    <w:next w:val="a1"/>
    <w:autoRedefine/>
    <w:uiPriority w:val="39"/>
    <w:unhideWhenUsed/>
    <w:rsid w:val="001B0886"/>
    <w:pPr>
      <w:spacing w:after="100"/>
    </w:pPr>
  </w:style>
  <w:style w:type="character" w:styleId="af1">
    <w:name w:val="Hyperlink"/>
    <w:basedOn w:val="a2"/>
    <w:uiPriority w:val="99"/>
    <w:unhideWhenUsed/>
    <w:rsid w:val="001B0886"/>
    <w:rPr>
      <w:color w:val="2998E3" w:themeColor="hyperlink"/>
      <w:u w:val="single"/>
    </w:rPr>
  </w:style>
  <w:style w:type="character" w:customStyle="1" w:styleId="30">
    <w:name w:val="Заголовок 3 Знак"/>
    <w:basedOn w:val="a2"/>
    <w:link w:val="3"/>
    <w:uiPriority w:val="9"/>
    <w:rsid w:val="00974EFF"/>
    <w:rPr>
      <w:rFonts w:ascii="Century Schoolbook" w:eastAsia="Times New Roman" w:hAnsi="Century Schoolbook" w:cs="Times New Roman"/>
      <w:b/>
      <w:sz w:val="32"/>
      <w:szCs w:val="20"/>
      <w:lang w:eastAsia="ru-RU"/>
    </w:rPr>
  </w:style>
  <w:style w:type="paragraph" w:customStyle="1" w:styleId="2">
    <w:name w:val="Абзац2"/>
    <w:basedOn w:val="a0"/>
    <w:link w:val="23"/>
    <w:qFormat/>
    <w:rsid w:val="00F818EE"/>
    <w:pPr>
      <w:numPr>
        <w:numId w:val="3"/>
      </w:numPr>
      <w:tabs>
        <w:tab w:val="left" w:pos="680"/>
        <w:tab w:val="left" w:pos="992"/>
      </w:tabs>
      <w:spacing w:after="0" w:line="240" w:lineRule="auto"/>
      <w:ind w:left="0" w:firstLine="567"/>
    </w:pPr>
  </w:style>
  <w:style w:type="character" w:customStyle="1" w:styleId="ac">
    <w:name w:val="Абзац списка Знак"/>
    <w:basedOn w:val="a2"/>
    <w:link w:val="a0"/>
    <w:uiPriority w:val="34"/>
    <w:rsid w:val="00903775"/>
    <w:rPr>
      <w:rFonts w:ascii="Century Schoolbook" w:eastAsia="Times New Roman" w:hAnsi="Century Schoolbook" w:cs="Times New Roman"/>
      <w:sz w:val="32"/>
      <w:szCs w:val="20"/>
      <w:lang w:eastAsia="ru-RU"/>
    </w:rPr>
  </w:style>
  <w:style w:type="character" w:customStyle="1" w:styleId="23">
    <w:name w:val="Абзац2 Знак"/>
    <w:basedOn w:val="ac"/>
    <w:link w:val="2"/>
    <w:rsid w:val="00F818EE"/>
    <w:rPr>
      <w:rFonts w:ascii="Century Schoolbook" w:eastAsia="Times New Roman" w:hAnsi="Century Schoolbook" w:cs="Times New Roman"/>
      <w:sz w:val="32"/>
      <w:szCs w:val="20"/>
      <w:lang w:eastAsia="ru-RU"/>
    </w:rPr>
  </w:style>
  <w:style w:type="paragraph" w:styleId="af2">
    <w:name w:val="Body Text"/>
    <w:basedOn w:val="a1"/>
    <w:link w:val="af3"/>
    <w:uiPriority w:val="99"/>
    <w:unhideWhenUsed/>
    <w:rsid w:val="00EE5348"/>
    <w:rPr>
      <w:b/>
    </w:rPr>
  </w:style>
  <w:style w:type="character" w:customStyle="1" w:styleId="af3">
    <w:name w:val="Основной текст Знак"/>
    <w:basedOn w:val="a2"/>
    <w:link w:val="af2"/>
    <w:uiPriority w:val="99"/>
    <w:rsid w:val="00EE5348"/>
    <w:rPr>
      <w:rFonts w:ascii="Century Schoolbook" w:eastAsia="Times New Roman" w:hAnsi="Century Schoolbook" w:cs="Times New Roman"/>
      <w:b/>
      <w:sz w:val="32"/>
      <w:szCs w:val="20"/>
      <w:lang w:eastAsia="ru-RU"/>
    </w:rPr>
  </w:style>
  <w:style w:type="paragraph" w:customStyle="1" w:styleId="1AAnna">
    <w:name w:val="1  A Anna"/>
    <w:basedOn w:val="a1"/>
    <w:link w:val="1AAnna0"/>
    <w:qFormat/>
    <w:rsid w:val="00E65CE1"/>
    <w:pPr>
      <w:spacing w:before="120" w:line="240" w:lineRule="auto"/>
      <w:ind w:left="709"/>
    </w:pPr>
    <w:rPr>
      <w:rFonts w:ascii="Times New Roman" w:hAnsi="Times New Roman"/>
      <w:szCs w:val="32"/>
    </w:rPr>
  </w:style>
  <w:style w:type="character" w:customStyle="1" w:styleId="1AAnna0">
    <w:name w:val="1  A Anna Знак"/>
    <w:link w:val="1AAnna"/>
    <w:rsid w:val="00E65CE1"/>
    <w:rPr>
      <w:rFonts w:ascii="Times New Roman" w:eastAsia="Times New Roman" w:hAnsi="Times New Roman" w:cs="Times New Roman"/>
      <w:sz w:val="32"/>
      <w:szCs w:val="32"/>
      <w:lang w:eastAsia="ru-RU"/>
    </w:rPr>
  </w:style>
  <w:style w:type="paragraph" w:styleId="af4">
    <w:name w:val="footnote text"/>
    <w:basedOn w:val="a1"/>
    <w:link w:val="af5"/>
    <w:uiPriority w:val="99"/>
    <w:semiHidden/>
    <w:unhideWhenUsed/>
    <w:rsid w:val="001405AE"/>
    <w:pPr>
      <w:spacing w:after="0" w:line="240" w:lineRule="auto"/>
      <w:ind w:left="624"/>
    </w:pPr>
    <w:rPr>
      <w:rFonts w:ascii="Times New Roman" w:eastAsia="Calibri" w:hAnsi="Times New Roman"/>
      <w:sz w:val="20"/>
      <w:lang w:eastAsia="en-US"/>
    </w:rPr>
  </w:style>
  <w:style w:type="character" w:customStyle="1" w:styleId="af5">
    <w:name w:val="Текст сноски Знак"/>
    <w:basedOn w:val="a2"/>
    <w:link w:val="af4"/>
    <w:uiPriority w:val="99"/>
    <w:semiHidden/>
    <w:rsid w:val="001405AE"/>
    <w:rPr>
      <w:rFonts w:ascii="Times New Roman" w:eastAsia="Calibri" w:hAnsi="Times New Roman" w:cs="Times New Roman"/>
      <w:sz w:val="20"/>
      <w:szCs w:val="20"/>
    </w:rPr>
  </w:style>
  <w:style w:type="character" w:styleId="af6">
    <w:name w:val="footnote reference"/>
    <w:basedOn w:val="a2"/>
    <w:uiPriority w:val="99"/>
    <w:semiHidden/>
    <w:unhideWhenUsed/>
    <w:rsid w:val="001405A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433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132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45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png"/><Relationship Id="rId68" Type="http://schemas.openxmlformats.org/officeDocument/2006/relationships/oleObject" Target="embeddings/oleObject2.bin"/><Relationship Id="rId7" Type="http://schemas.openxmlformats.org/officeDocument/2006/relationships/webSettings" Target="webSettings.xml"/><Relationship Id="rId71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61" Type="http://schemas.openxmlformats.org/officeDocument/2006/relationships/image" Target="media/image52.png"/><Relationship Id="rId10" Type="http://schemas.openxmlformats.org/officeDocument/2006/relationships/image" Target="media/image1.png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wmf"/><Relationship Id="rId60" Type="http://schemas.openxmlformats.org/officeDocument/2006/relationships/image" Target="media/image51.png"/><Relationship Id="rId65" Type="http://schemas.openxmlformats.org/officeDocument/2006/relationships/image" Target="media/image56.wmf"/><Relationship Id="rId73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58.wmf"/><Relationship Id="rId8" Type="http://schemas.openxmlformats.org/officeDocument/2006/relationships/footnotes" Target="footnotes.xml"/><Relationship Id="rId51" Type="http://schemas.openxmlformats.org/officeDocument/2006/relationships/image" Target="media/image42.png"/><Relationship Id="rId72" Type="http://schemas.openxmlformats.org/officeDocument/2006/relationships/fontTable" Target="fontTable.xml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7.wmf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Yellow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F06EEA6-1F50-4793-812E-DA82288455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4</TotalTime>
  <Pages>117</Pages>
  <Words>14567</Words>
  <Characters>83032</Characters>
  <Application>Microsoft Office Word</Application>
  <DocSecurity>0</DocSecurity>
  <Lines>691</Lines>
  <Paragraphs>19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ТЕКСТОВЫЕ ЗАДАЧИ НАЧАЛЬНОЙ ШКОЛЫ И МЕТОДЫ ИХ РЕШЕНИЙ</vt:lpstr>
      <vt:lpstr/>
    </vt:vector>
  </TitlesOfParts>
  <Company>Кубанский госуниверситет</Company>
  <LinksUpToDate>false</LinksUpToDate>
  <CharactersWithSpaces>97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КСТОВЫЕ ЗАДАЧИ НАЧАЛЬНОЙ ШКОЛЫ И МЕТОДЫ ИХ РЕШЕНИЙ</dc:title>
  <dc:subject>1-4 класс</dc:subject>
  <dc:creator/>
  <cp:lastModifiedBy>Константин</cp:lastModifiedBy>
  <cp:revision>16</cp:revision>
  <cp:lastPrinted>2018-08-17T09:18:00Z</cp:lastPrinted>
  <dcterms:created xsi:type="dcterms:W3CDTF">2019-09-03T19:21:00Z</dcterms:created>
  <dcterms:modified xsi:type="dcterms:W3CDTF">2020-02-15T15:25:00Z</dcterms:modified>
</cp:coreProperties>
</file>